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461099"/>
    <w:bookmarkEnd w:id="0"/>
    <w:p w14:paraId="76A4082A" w14:textId="5842EF16" w:rsidR="0047286F" w:rsidRPr="0047286F" w:rsidRDefault="00272847" w:rsidP="0047286F">
      <w:pPr>
        <w:spacing w:before="44"/>
        <w:ind w:firstLineChars="82" w:firstLine="198"/>
        <w:rPr>
          <w:rFonts w:ascii="宋体" w:hAnsi="宋体" w:cs="宋体"/>
          <w:snapToGrid/>
          <w:color w:val="auto"/>
          <w:sz w:val="21"/>
          <w:szCs w:val="22"/>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bookmarkStart w:id="1" w:name="_Hlk188384971"/>
      <w:bookmarkStart w:id="2" w:name="_Hlk193916589"/>
      <w:bookmarkEnd w:id="1"/>
      <w:r w:rsidR="0047286F" w:rsidRPr="0047286F">
        <w:rPr>
          <w:rFonts w:ascii="宋体" w:hAnsi="宋体" w:cs="宋体"/>
          <w:snapToGrid/>
          <w:color w:val="auto"/>
          <w:spacing w:val="-2"/>
          <w:sz w:val="21"/>
          <w:szCs w:val="22"/>
        </w:rPr>
        <w:t>202</w:t>
      </w:r>
      <w:r w:rsidR="0047286F" w:rsidRPr="0047286F">
        <w:rPr>
          <w:rFonts w:ascii="宋体" w:hAnsi="宋体" w:cs="宋体" w:hint="eastAsia"/>
          <w:snapToGrid/>
          <w:color w:val="auto"/>
          <w:spacing w:val="-2"/>
          <w:sz w:val="21"/>
          <w:szCs w:val="22"/>
        </w:rPr>
        <w:t>5</w:t>
      </w:r>
      <w:r w:rsidR="0047286F" w:rsidRPr="0047286F">
        <w:rPr>
          <w:rFonts w:ascii="宋体" w:hAnsi="宋体" w:cs="宋体"/>
          <w:snapToGrid/>
          <w:color w:val="auto"/>
          <w:spacing w:val="-3"/>
          <w:sz w:val="21"/>
          <w:szCs w:val="22"/>
        </w:rPr>
        <w:t>届硕士专业学位研究生学位论文</w:t>
      </w:r>
    </w:p>
    <w:p w14:paraId="0DDA1797" w14:textId="2872D6C5" w:rsidR="0047286F" w:rsidRPr="0047286F" w:rsidRDefault="0047286F" w:rsidP="0047286F">
      <w:pPr>
        <w:widowControl w:val="0"/>
        <w:tabs>
          <w:tab w:val="left" w:pos="3631"/>
          <w:tab w:val="left" w:pos="5888"/>
        </w:tabs>
        <w:adjustRightInd/>
        <w:snapToGrid/>
        <w:spacing w:before="132" w:line="240" w:lineRule="auto"/>
        <w:ind w:left="220" w:firstLineChars="0" w:firstLine="0"/>
        <w:jc w:val="left"/>
        <w:textAlignment w:val="auto"/>
        <w:rPr>
          <w:rFonts w:ascii="宋体" w:hAnsi="宋体" w:cs="宋体"/>
          <w:snapToGrid/>
          <w:color w:val="auto"/>
          <w:sz w:val="21"/>
          <w:szCs w:val="22"/>
        </w:rPr>
      </w:pPr>
      <w:r w:rsidRPr="0047286F">
        <w:rPr>
          <w:rFonts w:ascii="宋体" w:hAnsi="宋体" w:cs="宋体"/>
          <w:snapToGrid/>
          <w:color w:val="auto"/>
          <w:spacing w:val="-4"/>
          <w:sz w:val="21"/>
          <w:szCs w:val="22"/>
        </w:rPr>
        <w:t>分类号</w:t>
      </w:r>
      <w:r w:rsidRPr="0047286F">
        <w:rPr>
          <w:rFonts w:ascii="宋体" w:hAnsi="宋体" w:cs="宋体"/>
          <w:snapToGrid/>
          <w:color w:val="auto"/>
          <w:spacing w:val="-12"/>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2"/>
          <w:sz w:val="21"/>
          <w:szCs w:val="22"/>
        </w:rPr>
        <w:t>学校代码</w:t>
      </w:r>
      <w:r w:rsidRPr="0047286F">
        <w:rPr>
          <w:rFonts w:ascii="宋体" w:hAnsi="宋体" w:cs="宋体"/>
          <w:snapToGrid/>
          <w:color w:val="auto"/>
          <w:spacing w:val="-10"/>
          <w:sz w:val="21"/>
          <w:szCs w:val="22"/>
        </w:rPr>
        <w:t>：</w:t>
      </w:r>
      <w:r w:rsidRPr="0047286F">
        <w:rPr>
          <w:rFonts w:eastAsia="Times New Roman" w:hAnsi="宋体" w:cs="宋体"/>
          <w:snapToGrid/>
          <w:color w:val="auto"/>
          <w:spacing w:val="49"/>
          <w:sz w:val="21"/>
          <w:szCs w:val="22"/>
          <w:u w:val="single"/>
        </w:rPr>
        <w:t xml:space="preserve">  </w:t>
      </w:r>
      <w:r w:rsidRPr="0047286F">
        <w:rPr>
          <w:rFonts w:hAnsi="宋体" w:cs="宋体" w:hint="eastAsia"/>
          <w:snapToGrid/>
          <w:color w:val="auto"/>
          <w:spacing w:val="49"/>
          <w:szCs w:val="22"/>
          <w:u w:val="single"/>
        </w:rPr>
        <w:t xml:space="preserve"> </w:t>
      </w:r>
      <w:r w:rsidRPr="0047286F">
        <w:rPr>
          <w:rFonts w:ascii="宋体" w:hAnsi="宋体" w:cs="宋体" w:hint="eastAsia"/>
          <w:snapToGrid/>
          <w:color w:val="auto"/>
          <w:spacing w:val="-2"/>
          <w:sz w:val="21"/>
          <w:szCs w:val="22"/>
          <w:u w:val="single"/>
        </w:rPr>
        <w:t>10269</w:t>
      </w:r>
      <w:r>
        <w:rPr>
          <w:rFonts w:ascii="宋体" w:hAnsi="宋体" w:cs="宋体" w:hint="eastAsia"/>
          <w:snapToGrid/>
          <w:color w:val="auto"/>
          <w:spacing w:val="-2"/>
          <w:sz w:val="21"/>
          <w:szCs w:val="22"/>
          <w:u w:val="single"/>
        </w:rPr>
        <w:t xml:space="preserve">  </w:t>
      </w:r>
      <w:r w:rsidRPr="0047286F">
        <w:rPr>
          <w:rFonts w:ascii="宋体" w:hAnsi="宋体" w:cs="宋体" w:hint="eastAsia"/>
          <w:snapToGrid/>
          <w:color w:val="auto"/>
          <w:spacing w:val="-2"/>
          <w:sz w:val="21"/>
          <w:szCs w:val="22"/>
          <w:u w:val="single"/>
        </w:rPr>
        <w:t xml:space="preserve">     </w:t>
      </w:r>
    </w:p>
    <w:p w14:paraId="02C7B7BA" w14:textId="15FE57CE" w:rsidR="0047286F" w:rsidRPr="0047286F" w:rsidRDefault="0047286F" w:rsidP="0047286F">
      <w:pPr>
        <w:widowControl w:val="0"/>
        <w:tabs>
          <w:tab w:val="left" w:pos="3631"/>
          <w:tab w:val="left" w:pos="5888"/>
          <w:tab w:val="left" w:pos="6519"/>
        </w:tabs>
        <w:adjustRightInd/>
        <w:snapToGrid/>
        <w:spacing w:before="139" w:line="240" w:lineRule="auto"/>
        <w:ind w:left="221" w:right="2381" w:firstLineChars="0" w:firstLine="0"/>
        <w:jc w:val="left"/>
        <w:textAlignment w:val="auto"/>
        <w:rPr>
          <w:rFonts w:ascii="宋体" w:hAnsi="宋体" w:cs="宋体"/>
          <w:snapToGrid/>
          <w:color w:val="auto"/>
          <w:sz w:val="21"/>
          <w:szCs w:val="22"/>
        </w:rPr>
      </w:pPr>
      <w:r w:rsidRPr="0047286F">
        <w:rPr>
          <w:rFonts w:ascii="宋体" w:hAnsi="宋体" w:cs="宋体"/>
          <w:snapToGrid/>
          <w:color w:val="auto"/>
          <w:sz w:val="21"/>
          <w:szCs w:val="22"/>
        </w:rPr>
        <w:t>密</w:t>
      </w:r>
      <w:r w:rsidRPr="0047286F">
        <w:rPr>
          <w:rFonts w:ascii="宋体" w:hAnsi="宋体" w:cs="宋体"/>
          <w:snapToGrid/>
          <w:color w:val="auto"/>
          <w:spacing w:val="48"/>
          <w:w w:val="150"/>
          <w:sz w:val="21"/>
          <w:szCs w:val="22"/>
        </w:rPr>
        <w:t xml:space="preserve"> </w:t>
      </w:r>
      <w:r w:rsidRPr="0047286F">
        <w:rPr>
          <w:rFonts w:ascii="宋体" w:hAnsi="宋体" w:cs="宋体"/>
          <w:snapToGrid/>
          <w:color w:val="auto"/>
          <w:sz w:val="21"/>
          <w:szCs w:val="22"/>
        </w:rPr>
        <w:t>级</w:t>
      </w:r>
      <w:r w:rsidRPr="0047286F">
        <w:rPr>
          <w:rFonts w:ascii="宋体" w:hAnsi="宋体" w:cs="宋体"/>
          <w:snapToGrid/>
          <w:color w:val="auto"/>
          <w:spacing w:val="-10"/>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10"/>
          <w:sz w:val="21"/>
          <w:szCs w:val="22"/>
        </w:rPr>
        <w:t>学</w:t>
      </w:r>
      <w:r w:rsidRPr="0047286F">
        <w:rPr>
          <w:rFonts w:ascii="宋体" w:hAnsi="宋体" w:cs="宋体"/>
          <w:snapToGrid/>
          <w:color w:val="auto"/>
          <w:sz w:val="21"/>
          <w:szCs w:val="22"/>
        </w:rPr>
        <w:tab/>
        <w:t>号：</w:t>
      </w:r>
      <w:r w:rsidRPr="0047286F">
        <w:rPr>
          <w:rFonts w:eastAsia="Times New Roman" w:hAnsi="宋体" w:cs="宋体"/>
          <w:snapToGrid/>
          <w:color w:val="auto"/>
          <w:spacing w:val="49"/>
          <w:sz w:val="21"/>
          <w:szCs w:val="22"/>
          <w:u w:val="single"/>
        </w:rPr>
        <w:t xml:space="preserve">  </w:t>
      </w:r>
      <w:r w:rsidRPr="0047286F">
        <w:rPr>
          <w:rFonts w:ascii="宋体" w:hAnsi="宋体" w:cs="宋体"/>
          <w:snapToGrid/>
          <w:color w:val="auto"/>
          <w:spacing w:val="-2"/>
          <w:sz w:val="21"/>
          <w:szCs w:val="22"/>
          <w:u w:val="single"/>
        </w:rPr>
        <w:t>712059020</w:t>
      </w:r>
      <w:r>
        <w:rPr>
          <w:rFonts w:ascii="宋体" w:hAnsi="宋体" w:cs="宋体" w:hint="eastAsia"/>
          <w:snapToGrid/>
          <w:color w:val="auto"/>
          <w:spacing w:val="-2"/>
          <w:sz w:val="21"/>
          <w:szCs w:val="22"/>
          <w:u w:val="single"/>
        </w:rPr>
        <w:t>86</w:t>
      </w:r>
      <w:r w:rsidRPr="0047286F">
        <w:rPr>
          <w:rFonts w:ascii="宋体" w:hAnsi="宋体" w:cs="宋体"/>
          <w:snapToGrid/>
          <w:color w:val="auto"/>
          <w:spacing w:val="80"/>
          <w:sz w:val="21"/>
          <w:szCs w:val="22"/>
          <w:u w:val="single"/>
        </w:rPr>
        <w:t xml:space="preserve"> </w:t>
      </w:r>
    </w:p>
    <w:p w14:paraId="42E01311" w14:textId="77777777" w:rsidR="0047286F" w:rsidRPr="0047286F" w:rsidRDefault="0047286F" w:rsidP="0047286F">
      <w:pPr>
        <w:widowControl w:val="0"/>
        <w:adjustRightInd/>
        <w:snapToGrid/>
        <w:spacing w:line="240" w:lineRule="auto"/>
        <w:ind w:firstLineChars="0" w:firstLine="0"/>
        <w:jc w:val="left"/>
        <w:textAlignment w:val="auto"/>
        <w:rPr>
          <w:rFonts w:ascii="宋体" w:hAnsi="宋体" w:cs="宋体"/>
          <w:snapToGrid/>
          <w:color w:val="auto"/>
          <w:sz w:val="20"/>
          <w:szCs w:val="24"/>
        </w:rPr>
      </w:pPr>
    </w:p>
    <w:p w14:paraId="29484B5F" w14:textId="77777777" w:rsidR="0047286F" w:rsidRPr="0047286F" w:rsidRDefault="0047286F" w:rsidP="0047286F">
      <w:pPr>
        <w:widowControl w:val="0"/>
        <w:adjustRightInd/>
        <w:snapToGrid/>
        <w:spacing w:before="77" w:line="240" w:lineRule="auto"/>
        <w:ind w:firstLineChars="0" w:firstLine="0"/>
        <w:jc w:val="left"/>
        <w:textAlignment w:val="auto"/>
        <w:rPr>
          <w:rFonts w:ascii="宋体" w:hAnsi="宋体" w:cs="宋体"/>
          <w:snapToGrid/>
          <w:color w:val="auto"/>
          <w:sz w:val="20"/>
          <w:szCs w:val="24"/>
        </w:rPr>
      </w:pPr>
      <w:r w:rsidRPr="0047286F">
        <w:rPr>
          <w:rFonts w:ascii="宋体" w:hAnsi="宋体" w:cs="宋体"/>
          <w:noProof/>
          <w:snapToGrid/>
          <w:color w:val="auto"/>
          <w:szCs w:val="24"/>
          <w:lang w:eastAsia="en-US"/>
        </w:rPr>
        <w:drawing>
          <wp:anchor distT="0" distB="0" distL="0" distR="0" simplePos="0" relativeHeight="251761664" behindDoc="1" locked="0" layoutInCell="1" allowOverlap="1" wp14:anchorId="5CC80E6F" wp14:editId="01DEABF1">
            <wp:simplePos x="0" y="0"/>
            <wp:positionH relativeFrom="page">
              <wp:posOffset>2339339</wp:posOffset>
            </wp:positionH>
            <wp:positionV relativeFrom="paragraph">
              <wp:posOffset>227052</wp:posOffset>
            </wp:positionV>
            <wp:extent cx="572625" cy="581025"/>
            <wp:effectExtent l="0" t="0" r="0" b="0"/>
            <wp:wrapTopAndBottom/>
            <wp:docPr id="17874256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8" cstate="print"/>
                    <a:stretch>
                      <a:fillRect/>
                    </a:stretch>
                  </pic:blipFill>
                  <pic:spPr>
                    <a:xfrm>
                      <a:off x="0" y="0"/>
                      <a:ext cx="572625" cy="581025"/>
                    </a:xfrm>
                    <a:prstGeom prst="rect">
                      <a:avLst/>
                    </a:prstGeom>
                  </pic:spPr>
                </pic:pic>
              </a:graphicData>
            </a:graphic>
          </wp:anchor>
        </w:drawing>
      </w:r>
      <w:r w:rsidRPr="0047286F">
        <w:rPr>
          <w:rFonts w:ascii="宋体" w:hAnsi="宋体" w:cs="宋体"/>
          <w:noProof/>
          <w:snapToGrid/>
          <w:color w:val="auto"/>
          <w:szCs w:val="24"/>
          <w:lang w:eastAsia="en-US"/>
        </w:rPr>
        <w:drawing>
          <wp:anchor distT="0" distB="0" distL="0" distR="0" simplePos="0" relativeHeight="251762688" behindDoc="1" locked="0" layoutInCell="1" allowOverlap="1" wp14:anchorId="5676FA71" wp14:editId="2D729C3E">
            <wp:simplePos x="0" y="0"/>
            <wp:positionH relativeFrom="page">
              <wp:posOffset>3028022</wp:posOffset>
            </wp:positionH>
            <wp:positionV relativeFrom="paragraph">
              <wp:posOffset>311862</wp:posOffset>
            </wp:positionV>
            <wp:extent cx="315087" cy="409575"/>
            <wp:effectExtent l="0" t="0" r="0" b="0"/>
            <wp:wrapTopAndBottom/>
            <wp:docPr id="1355803842"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9" cstate="print"/>
                    <a:stretch>
                      <a:fillRect/>
                    </a:stretch>
                  </pic:blipFill>
                  <pic:spPr>
                    <a:xfrm>
                      <a:off x="0" y="0"/>
                      <a:ext cx="315087" cy="409575"/>
                    </a:xfrm>
                    <a:prstGeom prst="rect">
                      <a:avLst/>
                    </a:prstGeom>
                  </pic:spPr>
                </pic:pic>
              </a:graphicData>
            </a:graphic>
          </wp:anchor>
        </w:drawing>
      </w:r>
      <w:r w:rsidRPr="0047286F">
        <w:rPr>
          <w:rFonts w:ascii="宋体" w:hAnsi="宋体" w:cs="宋体"/>
          <w:noProof/>
          <w:snapToGrid/>
          <w:color w:val="auto"/>
          <w:szCs w:val="24"/>
          <w:lang w:eastAsia="en-US"/>
        </w:rPr>
        <mc:AlternateContent>
          <mc:Choice Requires="wps">
            <w:drawing>
              <wp:anchor distT="0" distB="0" distL="0" distR="0" simplePos="0" relativeHeight="251763712" behindDoc="1" locked="0" layoutInCell="1" allowOverlap="1" wp14:anchorId="20E0C32D" wp14:editId="69AC6837">
                <wp:simplePos x="0" y="0"/>
                <wp:positionH relativeFrom="page">
                  <wp:posOffset>3436772</wp:posOffset>
                </wp:positionH>
                <wp:positionV relativeFrom="paragraph">
                  <wp:posOffset>341987</wp:posOffset>
                </wp:positionV>
                <wp:extent cx="307340" cy="354330"/>
                <wp:effectExtent l="0" t="0" r="0" b="0"/>
                <wp:wrapTopAndBottom/>
                <wp:docPr id="8" name="Graphic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340" cy="354330"/>
                        </a:xfrm>
                        <a:custGeom>
                          <a:avLst/>
                          <a:gdLst/>
                          <a:ahLst/>
                          <a:cxnLst/>
                          <a:rect l="l" t="t" r="r" b="b"/>
                          <a:pathLst>
                            <a:path w="307340" h="354330">
                              <a:moveTo>
                                <a:pt x="39763" y="92710"/>
                              </a:moveTo>
                              <a:lnTo>
                                <a:pt x="31013" y="92710"/>
                              </a:lnTo>
                              <a:lnTo>
                                <a:pt x="26238" y="90169"/>
                              </a:lnTo>
                              <a:lnTo>
                                <a:pt x="18287" y="83819"/>
                              </a:lnTo>
                              <a:lnTo>
                                <a:pt x="15900" y="80010"/>
                              </a:lnTo>
                              <a:lnTo>
                                <a:pt x="15112" y="76200"/>
                              </a:lnTo>
                              <a:lnTo>
                                <a:pt x="15112" y="71119"/>
                              </a:lnTo>
                              <a:lnTo>
                                <a:pt x="46126" y="43180"/>
                              </a:lnTo>
                              <a:lnTo>
                                <a:pt x="52489" y="41910"/>
                              </a:lnTo>
                              <a:lnTo>
                                <a:pt x="66801" y="41910"/>
                              </a:lnTo>
                              <a:lnTo>
                                <a:pt x="73952" y="40639"/>
                              </a:lnTo>
                              <a:lnTo>
                                <a:pt x="81902" y="39369"/>
                              </a:lnTo>
                              <a:lnTo>
                                <a:pt x="97815" y="35560"/>
                              </a:lnTo>
                              <a:lnTo>
                                <a:pt x="132803" y="29210"/>
                              </a:lnTo>
                              <a:lnTo>
                                <a:pt x="133603" y="26669"/>
                              </a:lnTo>
                              <a:lnTo>
                                <a:pt x="133603" y="15239"/>
                              </a:lnTo>
                              <a:lnTo>
                                <a:pt x="134391" y="11430"/>
                              </a:lnTo>
                              <a:lnTo>
                                <a:pt x="137579" y="7619"/>
                              </a:lnTo>
                              <a:lnTo>
                                <a:pt x="150304" y="1269"/>
                              </a:lnTo>
                              <a:lnTo>
                                <a:pt x="155867" y="0"/>
                              </a:lnTo>
                              <a:lnTo>
                                <a:pt x="161429" y="0"/>
                              </a:lnTo>
                              <a:lnTo>
                                <a:pt x="163017" y="1269"/>
                              </a:lnTo>
                              <a:lnTo>
                                <a:pt x="165404" y="5080"/>
                              </a:lnTo>
                              <a:lnTo>
                                <a:pt x="167792" y="11430"/>
                              </a:lnTo>
                              <a:lnTo>
                                <a:pt x="169379" y="16510"/>
                              </a:lnTo>
                              <a:lnTo>
                                <a:pt x="171767" y="17780"/>
                              </a:lnTo>
                              <a:lnTo>
                                <a:pt x="178130" y="20319"/>
                              </a:lnTo>
                              <a:lnTo>
                                <a:pt x="220281" y="20319"/>
                              </a:lnTo>
                              <a:lnTo>
                                <a:pt x="221868" y="27939"/>
                              </a:lnTo>
                              <a:lnTo>
                                <a:pt x="221868" y="31750"/>
                              </a:lnTo>
                              <a:lnTo>
                                <a:pt x="220281" y="35560"/>
                              </a:lnTo>
                              <a:lnTo>
                                <a:pt x="181317" y="52069"/>
                              </a:lnTo>
                              <a:lnTo>
                                <a:pt x="172567" y="54610"/>
                              </a:lnTo>
                              <a:lnTo>
                                <a:pt x="166204" y="57150"/>
                              </a:lnTo>
                              <a:lnTo>
                                <a:pt x="165011" y="58419"/>
                              </a:lnTo>
                              <a:lnTo>
                                <a:pt x="110540" y="58419"/>
                              </a:lnTo>
                              <a:lnTo>
                                <a:pt x="73952" y="71119"/>
                              </a:lnTo>
                              <a:lnTo>
                                <a:pt x="58851" y="81280"/>
                              </a:lnTo>
                              <a:lnTo>
                                <a:pt x="44526" y="88900"/>
                              </a:lnTo>
                              <a:lnTo>
                                <a:pt x="39763" y="92710"/>
                              </a:lnTo>
                              <a:close/>
                            </a:path>
                            <a:path w="307340" h="354330">
                              <a:moveTo>
                                <a:pt x="220281" y="20319"/>
                              </a:moveTo>
                              <a:lnTo>
                                <a:pt x="185292" y="20319"/>
                              </a:lnTo>
                              <a:lnTo>
                                <a:pt x="192443" y="17780"/>
                              </a:lnTo>
                              <a:lnTo>
                                <a:pt x="200393" y="16510"/>
                              </a:lnTo>
                              <a:lnTo>
                                <a:pt x="207556" y="15239"/>
                              </a:lnTo>
                              <a:lnTo>
                                <a:pt x="213118" y="15239"/>
                              </a:lnTo>
                              <a:lnTo>
                                <a:pt x="216306" y="16510"/>
                              </a:lnTo>
                              <a:lnTo>
                                <a:pt x="217893" y="17780"/>
                              </a:lnTo>
                              <a:lnTo>
                                <a:pt x="220281" y="20319"/>
                              </a:lnTo>
                              <a:close/>
                            </a:path>
                            <a:path w="307340" h="354330">
                              <a:moveTo>
                                <a:pt x="229369" y="111760"/>
                              </a:moveTo>
                              <a:lnTo>
                                <a:pt x="83502" y="111760"/>
                              </a:lnTo>
                              <a:lnTo>
                                <a:pt x="88264" y="109219"/>
                              </a:lnTo>
                              <a:lnTo>
                                <a:pt x="93040" y="107950"/>
                              </a:lnTo>
                              <a:lnTo>
                                <a:pt x="97815" y="105410"/>
                              </a:lnTo>
                              <a:lnTo>
                                <a:pt x="125641" y="72389"/>
                              </a:lnTo>
                              <a:lnTo>
                                <a:pt x="127241" y="67310"/>
                              </a:lnTo>
                              <a:lnTo>
                                <a:pt x="126441" y="63500"/>
                              </a:lnTo>
                              <a:lnTo>
                                <a:pt x="125641" y="60960"/>
                              </a:lnTo>
                              <a:lnTo>
                                <a:pt x="123266" y="58419"/>
                              </a:lnTo>
                              <a:lnTo>
                                <a:pt x="165011" y="58419"/>
                              </a:lnTo>
                              <a:lnTo>
                                <a:pt x="163817" y="59689"/>
                              </a:lnTo>
                              <a:lnTo>
                                <a:pt x="161429" y="60960"/>
                              </a:lnTo>
                              <a:lnTo>
                                <a:pt x="160642" y="63500"/>
                              </a:lnTo>
                              <a:lnTo>
                                <a:pt x="159842" y="64769"/>
                              </a:lnTo>
                              <a:lnTo>
                                <a:pt x="158254" y="77469"/>
                              </a:lnTo>
                              <a:lnTo>
                                <a:pt x="158254" y="83819"/>
                              </a:lnTo>
                              <a:lnTo>
                                <a:pt x="226326" y="83819"/>
                              </a:lnTo>
                              <a:lnTo>
                                <a:pt x="228231" y="87630"/>
                              </a:lnTo>
                              <a:lnTo>
                                <a:pt x="229819" y="96519"/>
                              </a:lnTo>
                              <a:lnTo>
                                <a:pt x="229706" y="107950"/>
                              </a:lnTo>
                              <a:lnTo>
                                <a:pt x="229369" y="111760"/>
                              </a:lnTo>
                              <a:close/>
                            </a:path>
                            <a:path w="307340" h="354330">
                              <a:moveTo>
                                <a:pt x="226326" y="83819"/>
                              </a:moveTo>
                              <a:lnTo>
                                <a:pt x="161429" y="83819"/>
                              </a:lnTo>
                              <a:lnTo>
                                <a:pt x="163817" y="82550"/>
                              </a:lnTo>
                              <a:lnTo>
                                <a:pt x="170179" y="77469"/>
                              </a:lnTo>
                              <a:lnTo>
                                <a:pt x="173354" y="76200"/>
                              </a:lnTo>
                              <a:lnTo>
                                <a:pt x="177342" y="74930"/>
                              </a:lnTo>
                              <a:lnTo>
                                <a:pt x="212331" y="74930"/>
                              </a:lnTo>
                              <a:lnTo>
                                <a:pt x="220281" y="77469"/>
                              </a:lnTo>
                              <a:lnTo>
                                <a:pt x="222669" y="80010"/>
                              </a:lnTo>
                              <a:lnTo>
                                <a:pt x="225056" y="81280"/>
                              </a:lnTo>
                              <a:lnTo>
                                <a:pt x="226326" y="83819"/>
                              </a:lnTo>
                              <a:close/>
                            </a:path>
                            <a:path w="307340" h="354330">
                              <a:moveTo>
                                <a:pt x="52489" y="242569"/>
                              </a:moveTo>
                              <a:lnTo>
                                <a:pt x="30213" y="208280"/>
                              </a:lnTo>
                              <a:lnTo>
                                <a:pt x="27038" y="189230"/>
                              </a:lnTo>
                              <a:lnTo>
                                <a:pt x="24650" y="176530"/>
                              </a:lnTo>
                              <a:lnTo>
                                <a:pt x="24650" y="165100"/>
                              </a:lnTo>
                              <a:lnTo>
                                <a:pt x="25450" y="152400"/>
                              </a:lnTo>
                              <a:lnTo>
                                <a:pt x="37376" y="113030"/>
                              </a:lnTo>
                              <a:lnTo>
                                <a:pt x="69976" y="91439"/>
                              </a:lnTo>
                              <a:lnTo>
                                <a:pt x="91452" y="86360"/>
                              </a:lnTo>
                              <a:lnTo>
                                <a:pt x="93840" y="86360"/>
                              </a:lnTo>
                              <a:lnTo>
                                <a:pt x="95427" y="87630"/>
                              </a:lnTo>
                              <a:lnTo>
                                <a:pt x="94627" y="87630"/>
                              </a:lnTo>
                              <a:lnTo>
                                <a:pt x="93840" y="90169"/>
                              </a:lnTo>
                              <a:lnTo>
                                <a:pt x="90652" y="93980"/>
                              </a:lnTo>
                              <a:lnTo>
                                <a:pt x="85890" y="99060"/>
                              </a:lnTo>
                              <a:lnTo>
                                <a:pt x="81902" y="102869"/>
                              </a:lnTo>
                              <a:lnTo>
                                <a:pt x="80314" y="106680"/>
                              </a:lnTo>
                              <a:lnTo>
                                <a:pt x="81902" y="111760"/>
                              </a:lnTo>
                              <a:lnTo>
                                <a:pt x="229369" y="111760"/>
                              </a:lnTo>
                              <a:lnTo>
                                <a:pt x="229144" y="114300"/>
                              </a:lnTo>
                              <a:lnTo>
                                <a:pt x="143941" y="114300"/>
                              </a:lnTo>
                              <a:lnTo>
                                <a:pt x="142341" y="115569"/>
                              </a:lnTo>
                              <a:lnTo>
                                <a:pt x="139166" y="120650"/>
                              </a:lnTo>
                              <a:lnTo>
                                <a:pt x="139166" y="125730"/>
                              </a:lnTo>
                              <a:lnTo>
                                <a:pt x="139966" y="129539"/>
                              </a:lnTo>
                              <a:lnTo>
                                <a:pt x="140360" y="132080"/>
                              </a:lnTo>
                              <a:lnTo>
                                <a:pt x="100202" y="132080"/>
                              </a:lnTo>
                              <a:lnTo>
                                <a:pt x="96227" y="133350"/>
                              </a:lnTo>
                              <a:lnTo>
                                <a:pt x="89865" y="134619"/>
                              </a:lnTo>
                              <a:lnTo>
                                <a:pt x="84289" y="138430"/>
                              </a:lnTo>
                              <a:lnTo>
                                <a:pt x="81114" y="142239"/>
                              </a:lnTo>
                              <a:lnTo>
                                <a:pt x="78727" y="146050"/>
                              </a:lnTo>
                              <a:lnTo>
                                <a:pt x="77139" y="149860"/>
                              </a:lnTo>
                              <a:lnTo>
                                <a:pt x="74752" y="154939"/>
                              </a:lnTo>
                              <a:lnTo>
                                <a:pt x="70777" y="161289"/>
                              </a:lnTo>
                              <a:lnTo>
                                <a:pt x="66801" y="171450"/>
                              </a:lnTo>
                              <a:lnTo>
                                <a:pt x="65201" y="176530"/>
                              </a:lnTo>
                              <a:lnTo>
                                <a:pt x="63614" y="182880"/>
                              </a:lnTo>
                              <a:lnTo>
                                <a:pt x="63614" y="195580"/>
                              </a:lnTo>
                              <a:lnTo>
                                <a:pt x="66801" y="217169"/>
                              </a:lnTo>
                              <a:lnTo>
                                <a:pt x="66801" y="224789"/>
                              </a:lnTo>
                              <a:lnTo>
                                <a:pt x="66001" y="231139"/>
                              </a:lnTo>
                              <a:lnTo>
                                <a:pt x="64414" y="237489"/>
                              </a:lnTo>
                              <a:lnTo>
                                <a:pt x="62826" y="238760"/>
                              </a:lnTo>
                              <a:lnTo>
                                <a:pt x="60439" y="240030"/>
                              </a:lnTo>
                              <a:lnTo>
                                <a:pt x="58851" y="241300"/>
                              </a:lnTo>
                              <a:lnTo>
                                <a:pt x="55664" y="241300"/>
                              </a:lnTo>
                              <a:lnTo>
                                <a:pt x="52489" y="242569"/>
                              </a:lnTo>
                              <a:close/>
                            </a:path>
                            <a:path w="307340" h="354330">
                              <a:moveTo>
                                <a:pt x="171767" y="115569"/>
                              </a:moveTo>
                              <a:lnTo>
                                <a:pt x="158254" y="115569"/>
                              </a:lnTo>
                              <a:lnTo>
                                <a:pt x="145529" y="114300"/>
                              </a:lnTo>
                              <a:lnTo>
                                <a:pt x="182105" y="114300"/>
                              </a:lnTo>
                              <a:lnTo>
                                <a:pt x="171767" y="115569"/>
                              </a:lnTo>
                              <a:close/>
                            </a:path>
                            <a:path w="307340" h="354330">
                              <a:moveTo>
                                <a:pt x="186086" y="179069"/>
                              </a:moveTo>
                              <a:lnTo>
                                <a:pt x="151891" y="179069"/>
                              </a:lnTo>
                              <a:lnTo>
                                <a:pt x="156654" y="176530"/>
                              </a:lnTo>
                              <a:lnTo>
                                <a:pt x="163817" y="165100"/>
                              </a:lnTo>
                              <a:lnTo>
                                <a:pt x="166992" y="161289"/>
                              </a:lnTo>
                              <a:lnTo>
                                <a:pt x="171767" y="157480"/>
                              </a:lnTo>
                              <a:lnTo>
                                <a:pt x="179717" y="146050"/>
                              </a:lnTo>
                              <a:lnTo>
                                <a:pt x="183692" y="139700"/>
                              </a:lnTo>
                              <a:lnTo>
                                <a:pt x="186080" y="133350"/>
                              </a:lnTo>
                              <a:lnTo>
                                <a:pt x="187680" y="127000"/>
                              </a:lnTo>
                              <a:lnTo>
                                <a:pt x="188467" y="121919"/>
                              </a:lnTo>
                              <a:lnTo>
                                <a:pt x="186880" y="115569"/>
                              </a:lnTo>
                              <a:lnTo>
                                <a:pt x="185292" y="114300"/>
                              </a:lnTo>
                              <a:lnTo>
                                <a:pt x="229144" y="114300"/>
                              </a:lnTo>
                              <a:lnTo>
                                <a:pt x="210731" y="149860"/>
                              </a:lnTo>
                              <a:lnTo>
                                <a:pt x="202780" y="160019"/>
                              </a:lnTo>
                              <a:lnTo>
                                <a:pt x="195630" y="170180"/>
                              </a:lnTo>
                              <a:lnTo>
                                <a:pt x="189268" y="176530"/>
                              </a:lnTo>
                              <a:lnTo>
                                <a:pt x="186086" y="179069"/>
                              </a:lnTo>
                              <a:close/>
                            </a:path>
                            <a:path w="307340" h="354330">
                              <a:moveTo>
                                <a:pt x="163817" y="210819"/>
                              </a:moveTo>
                              <a:lnTo>
                                <a:pt x="96227" y="210819"/>
                              </a:lnTo>
                              <a:lnTo>
                                <a:pt x="97815" y="209550"/>
                              </a:lnTo>
                              <a:lnTo>
                                <a:pt x="101790" y="207010"/>
                              </a:lnTo>
                              <a:lnTo>
                                <a:pt x="104178" y="204469"/>
                              </a:lnTo>
                              <a:lnTo>
                                <a:pt x="104965" y="201930"/>
                              </a:lnTo>
                              <a:lnTo>
                                <a:pt x="99402" y="199389"/>
                              </a:lnTo>
                              <a:lnTo>
                                <a:pt x="96227" y="195580"/>
                              </a:lnTo>
                              <a:lnTo>
                                <a:pt x="95427" y="193039"/>
                              </a:lnTo>
                              <a:lnTo>
                                <a:pt x="98602" y="182880"/>
                              </a:lnTo>
                              <a:lnTo>
                                <a:pt x="98602" y="179069"/>
                              </a:lnTo>
                              <a:lnTo>
                                <a:pt x="92240" y="168910"/>
                              </a:lnTo>
                              <a:lnTo>
                                <a:pt x="89065" y="165100"/>
                              </a:lnTo>
                              <a:lnTo>
                                <a:pt x="87477" y="160019"/>
                              </a:lnTo>
                              <a:lnTo>
                                <a:pt x="89065" y="154939"/>
                              </a:lnTo>
                              <a:lnTo>
                                <a:pt x="91452" y="151130"/>
                              </a:lnTo>
                              <a:lnTo>
                                <a:pt x="96227" y="144780"/>
                              </a:lnTo>
                              <a:lnTo>
                                <a:pt x="101790" y="140969"/>
                              </a:lnTo>
                              <a:lnTo>
                                <a:pt x="103377" y="140969"/>
                              </a:lnTo>
                              <a:lnTo>
                                <a:pt x="104965" y="138430"/>
                              </a:lnTo>
                              <a:lnTo>
                                <a:pt x="105765" y="135889"/>
                              </a:lnTo>
                              <a:lnTo>
                                <a:pt x="105765" y="133350"/>
                              </a:lnTo>
                              <a:lnTo>
                                <a:pt x="104965" y="132080"/>
                              </a:lnTo>
                              <a:lnTo>
                                <a:pt x="140360" y="132080"/>
                              </a:lnTo>
                              <a:lnTo>
                                <a:pt x="140754" y="134619"/>
                              </a:lnTo>
                              <a:lnTo>
                                <a:pt x="143941" y="137160"/>
                              </a:lnTo>
                              <a:lnTo>
                                <a:pt x="144729" y="138430"/>
                              </a:lnTo>
                              <a:lnTo>
                                <a:pt x="147116" y="139700"/>
                              </a:lnTo>
                              <a:lnTo>
                                <a:pt x="150304" y="140969"/>
                              </a:lnTo>
                              <a:lnTo>
                                <a:pt x="153479" y="147319"/>
                              </a:lnTo>
                              <a:lnTo>
                                <a:pt x="153479" y="151130"/>
                              </a:lnTo>
                              <a:lnTo>
                                <a:pt x="152679" y="158750"/>
                              </a:lnTo>
                              <a:lnTo>
                                <a:pt x="149504" y="173989"/>
                              </a:lnTo>
                              <a:lnTo>
                                <a:pt x="149504" y="176530"/>
                              </a:lnTo>
                              <a:lnTo>
                                <a:pt x="151091" y="179069"/>
                              </a:lnTo>
                              <a:lnTo>
                                <a:pt x="186086" y="179069"/>
                              </a:lnTo>
                              <a:lnTo>
                                <a:pt x="182905" y="181610"/>
                              </a:lnTo>
                              <a:lnTo>
                                <a:pt x="168592" y="191769"/>
                              </a:lnTo>
                              <a:lnTo>
                                <a:pt x="163017" y="195580"/>
                              </a:lnTo>
                              <a:lnTo>
                                <a:pt x="161429" y="198119"/>
                              </a:lnTo>
                              <a:lnTo>
                                <a:pt x="161429" y="201930"/>
                              </a:lnTo>
                              <a:lnTo>
                                <a:pt x="162229" y="204469"/>
                              </a:lnTo>
                              <a:lnTo>
                                <a:pt x="163817" y="208280"/>
                              </a:lnTo>
                              <a:lnTo>
                                <a:pt x="163817" y="210819"/>
                              </a:lnTo>
                              <a:close/>
                            </a:path>
                            <a:path w="307340" h="354330">
                              <a:moveTo>
                                <a:pt x="27825" y="344169"/>
                              </a:moveTo>
                              <a:lnTo>
                                <a:pt x="19088" y="344169"/>
                              </a:lnTo>
                              <a:lnTo>
                                <a:pt x="11925" y="342900"/>
                              </a:lnTo>
                              <a:lnTo>
                                <a:pt x="6362" y="341630"/>
                              </a:lnTo>
                              <a:lnTo>
                                <a:pt x="2387" y="337819"/>
                              </a:lnTo>
                              <a:lnTo>
                                <a:pt x="787" y="335280"/>
                              </a:lnTo>
                              <a:lnTo>
                                <a:pt x="0" y="332739"/>
                              </a:lnTo>
                              <a:lnTo>
                                <a:pt x="0" y="328930"/>
                              </a:lnTo>
                              <a:lnTo>
                                <a:pt x="42938" y="271780"/>
                              </a:lnTo>
                              <a:lnTo>
                                <a:pt x="57251" y="257810"/>
                              </a:lnTo>
                              <a:lnTo>
                                <a:pt x="71564" y="242569"/>
                              </a:lnTo>
                              <a:lnTo>
                                <a:pt x="77139" y="234950"/>
                              </a:lnTo>
                              <a:lnTo>
                                <a:pt x="80314" y="227330"/>
                              </a:lnTo>
                              <a:lnTo>
                                <a:pt x="82702" y="217169"/>
                              </a:lnTo>
                              <a:lnTo>
                                <a:pt x="84289" y="213360"/>
                              </a:lnTo>
                              <a:lnTo>
                                <a:pt x="85089" y="210819"/>
                              </a:lnTo>
                              <a:lnTo>
                                <a:pt x="86677" y="208280"/>
                              </a:lnTo>
                              <a:lnTo>
                                <a:pt x="90652" y="208280"/>
                              </a:lnTo>
                              <a:lnTo>
                                <a:pt x="91452" y="209550"/>
                              </a:lnTo>
                              <a:lnTo>
                                <a:pt x="94627" y="210819"/>
                              </a:lnTo>
                              <a:lnTo>
                                <a:pt x="163817" y="210819"/>
                              </a:lnTo>
                              <a:lnTo>
                                <a:pt x="163817" y="214630"/>
                              </a:lnTo>
                              <a:lnTo>
                                <a:pt x="162229" y="217169"/>
                              </a:lnTo>
                              <a:lnTo>
                                <a:pt x="159042" y="223519"/>
                              </a:lnTo>
                              <a:lnTo>
                                <a:pt x="157454" y="226060"/>
                              </a:lnTo>
                              <a:lnTo>
                                <a:pt x="157454" y="229869"/>
                              </a:lnTo>
                              <a:lnTo>
                                <a:pt x="159042" y="231139"/>
                              </a:lnTo>
                              <a:lnTo>
                                <a:pt x="160642" y="233680"/>
                              </a:lnTo>
                              <a:lnTo>
                                <a:pt x="163817" y="233680"/>
                              </a:lnTo>
                              <a:lnTo>
                                <a:pt x="169379" y="237489"/>
                              </a:lnTo>
                              <a:lnTo>
                                <a:pt x="178130" y="243839"/>
                              </a:lnTo>
                              <a:lnTo>
                                <a:pt x="195630" y="252730"/>
                              </a:lnTo>
                              <a:lnTo>
                                <a:pt x="202785" y="254000"/>
                              </a:lnTo>
                              <a:lnTo>
                                <a:pt x="133603" y="254000"/>
                              </a:lnTo>
                              <a:lnTo>
                                <a:pt x="132003" y="256539"/>
                              </a:lnTo>
                              <a:lnTo>
                                <a:pt x="131216" y="262889"/>
                              </a:lnTo>
                              <a:lnTo>
                                <a:pt x="130416" y="279400"/>
                              </a:lnTo>
                              <a:lnTo>
                                <a:pt x="94627" y="279400"/>
                              </a:lnTo>
                              <a:lnTo>
                                <a:pt x="90652" y="283210"/>
                              </a:lnTo>
                              <a:lnTo>
                                <a:pt x="81902" y="290830"/>
                              </a:lnTo>
                              <a:lnTo>
                                <a:pt x="73952" y="298450"/>
                              </a:lnTo>
                              <a:lnTo>
                                <a:pt x="67589" y="306069"/>
                              </a:lnTo>
                              <a:lnTo>
                                <a:pt x="58851" y="317500"/>
                              </a:lnTo>
                              <a:lnTo>
                                <a:pt x="48513" y="328930"/>
                              </a:lnTo>
                              <a:lnTo>
                                <a:pt x="42938" y="335280"/>
                              </a:lnTo>
                              <a:lnTo>
                                <a:pt x="37376" y="339089"/>
                              </a:lnTo>
                              <a:lnTo>
                                <a:pt x="32600" y="342900"/>
                              </a:lnTo>
                              <a:lnTo>
                                <a:pt x="27825" y="344169"/>
                              </a:lnTo>
                              <a:close/>
                            </a:path>
                            <a:path w="307340" h="354330">
                              <a:moveTo>
                                <a:pt x="283895" y="312419"/>
                              </a:moveTo>
                              <a:lnTo>
                                <a:pt x="268795" y="312419"/>
                              </a:lnTo>
                              <a:lnTo>
                                <a:pt x="252882" y="311150"/>
                              </a:lnTo>
                              <a:lnTo>
                                <a:pt x="201993" y="298450"/>
                              </a:lnTo>
                              <a:lnTo>
                                <a:pt x="159042" y="274319"/>
                              </a:lnTo>
                              <a:lnTo>
                                <a:pt x="141554" y="257810"/>
                              </a:lnTo>
                              <a:lnTo>
                                <a:pt x="136778" y="254000"/>
                              </a:lnTo>
                              <a:lnTo>
                                <a:pt x="202785" y="254000"/>
                              </a:lnTo>
                              <a:lnTo>
                                <a:pt x="217093" y="256539"/>
                              </a:lnTo>
                              <a:lnTo>
                                <a:pt x="233006" y="260350"/>
                              </a:lnTo>
                              <a:lnTo>
                                <a:pt x="248107" y="265430"/>
                              </a:lnTo>
                              <a:lnTo>
                                <a:pt x="256857" y="266700"/>
                              </a:lnTo>
                              <a:lnTo>
                                <a:pt x="284695" y="266700"/>
                              </a:lnTo>
                              <a:lnTo>
                                <a:pt x="295033" y="275589"/>
                              </a:lnTo>
                              <a:lnTo>
                                <a:pt x="301396" y="283210"/>
                              </a:lnTo>
                              <a:lnTo>
                                <a:pt x="303783" y="285750"/>
                              </a:lnTo>
                              <a:lnTo>
                                <a:pt x="305371" y="289560"/>
                              </a:lnTo>
                              <a:lnTo>
                                <a:pt x="306958" y="295910"/>
                              </a:lnTo>
                              <a:lnTo>
                                <a:pt x="306958" y="298450"/>
                              </a:lnTo>
                              <a:lnTo>
                                <a:pt x="306171" y="300989"/>
                              </a:lnTo>
                              <a:lnTo>
                                <a:pt x="302983" y="304800"/>
                              </a:lnTo>
                              <a:lnTo>
                                <a:pt x="298208" y="308610"/>
                              </a:lnTo>
                              <a:lnTo>
                                <a:pt x="291845" y="311150"/>
                              </a:lnTo>
                              <a:lnTo>
                                <a:pt x="283895" y="312419"/>
                              </a:lnTo>
                              <a:close/>
                            </a:path>
                            <a:path w="307340" h="354330">
                              <a:moveTo>
                                <a:pt x="284695" y="266700"/>
                              </a:moveTo>
                              <a:lnTo>
                                <a:pt x="274358" y="266700"/>
                              </a:lnTo>
                              <a:lnTo>
                                <a:pt x="276745" y="265430"/>
                              </a:lnTo>
                              <a:lnTo>
                                <a:pt x="279920" y="265430"/>
                              </a:lnTo>
                              <a:lnTo>
                                <a:pt x="284695" y="266700"/>
                              </a:lnTo>
                              <a:close/>
                            </a:path>
                            <a:path w="307340" h="354330">
                              <a:moveTo>
                                <a:pt x="119278" y="354330"/>
                              </a:moveTo>
                              <a:lnTo>
                                <a:pt x="114515" y="354330"/>
                              </a:lnTo>
                              <a:lnTo>
                                <a:pt x="108940" y="351789"/>
                              </a:lnTo>
                              <a:lnTo>
                                <a:pt x="104178" y="349250"/>
                              </a:lnTo>
                              <a:lnTo>
                                <a:pt x="100990" y="345439"/>
                              </a:lnTo>
                              <a:lnTo>
                                <a:pt x="100202" y="342900"/>
                              </a:lnTo>
                              <a:lnTo>
                                <a:pt x="100202" y="332739"/>
                              </a:lnTo>
                              <a:lnTo>
                                <a:pt x="102501" y="298450"/>
                              </a:lnTo>
                              <a:lnTo>
                                <a:pt x="102590" y="287019"/>
                              </a:lnTo>
                              <a:lnTo>
                                <a:pt x="101790" y="283210"/>
                              </a:lnTo>
                              <a:lnTo>
                                <a:pt x="100990" y="280669"/>
                              </a:lnTo>
                              <a:lnTo>
                                <a:pt x="100202" y="279400"/>
                              </a:lnTo>
                              <a:lnTo>
                                <a:pt x="130416" y="279400"/>
                              </a:lnTo>
                              <a:lnTo>
                                <a:pt x="129616" y="294639"/>
                              </a:lnTo>
                              <a:lnTo>
                                <a:pt x="128828" y="302260"/>
                              </a:lnTo>
                              <a:lnTo>
                                <a:pt x="129616" y="309880"/>
                              </a:lnTo>
                              <a:lnTo>
                                <a:pt x="130416" y="326389"/>
                              </a:lnTo>
                              <a:lnTo>
                                <a:pt x="132003" y="341630"/>
                              </a:lnTo>
                              <a:lnTo>
                                <a:pt x="132003" y="344169"/>
                              </a:lnTo>
                              <a:lnTo>
                                <a:pt x="131216" y="346710"/>
                              </a:lnTo>
                              <a:lnTo>
                                <a:pt x="129616" y="349250"/>
                              </a:lnTo>
                              <a:lnTo>
                                <a:pt x="126441" y="351789"/>
                              </a:lnTo>
                              <a:lnTo>
                                <a:pt x="124053" y="353060"/>
                              </a:lnTo>
                              <a:lnTo>
                                <a:pt x="119278" y="35433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du="http://schemas.microsoft.com/office/word/2023/wordml/word16du" xmlns:w16sdtfl="http://schemas.microsoft.com/office/word/2024/wordml/sdtformatlock">
            <w:pict>
              <v:shape w14:anchorId="495E190F" id="Graphic 8" o:spid="_x0000_s1026" style="position:absolute;margin-left:270.6pt;margin-top:26.95pt;width:24.2pt;height:27.9pt;z-index:-251552768;visibility:visible;mso-wrap-style:square;mso-wrap-distance-left:0;mso-wrap-distance-top:0;mso-wrap-distance-right:0;mso-wrap-distance-bottom:0;mso-position-horizontal:absolute;mso-position-horizontal-relative:page;mso-position-vertical:absolute;mso-position-vertical-relative:text;v-text-anchor:top" coordsize="307340,35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" path="m39763,92710r-8750,l26238,90169,18287,83819,15900,80010r-788,-3810l15112,71119,46126,43180r6363,-1270l66801,41910r7151,-1271l81902,39369,97815,35560r34988,-6350l133603,26669r,-11430l134391,11430r3188,-3811l150304,1269,155867,r5562,l163017,1269r2387,3811l167792,11430r1587,5080l171767,17780r6363,2539l220281,20319r1587,7620l221868,31750r-1587,3810l181317,52069r-8750,2541l166204,57150r-1193,1269l110540,58419,73952,71119,58851,81280,44526,88900r-4763,3810xem220281,20319r-34989,l192443,17780r7950,-1270l207556,15239r5562,l216306,16510r1587,1270l220281,20319xem229369,111760r-145867,l88264,109219r4776,-1269l97815,105410,125641,72389r1600,-5079l126441,63500r-800,-2540l123266,58419r41745,l163817,59689r-2388,1271l160642,63500r-800,1269l158254,77469r,6350l226326,83819r1905,3811l229819,96519r-113,11431l229369,111760xem226326,83819r-64897,l163817,82550r6362,-5081l173354,76200r3988,-1270l212331,74930r7950,2539l222669,80010r2387,1270l226326,83819xem52489,242569l30213,208280,27038,189230,24650,176530r,-11430l25450,152400,37376,113030,69976,91439,91452,86360r2388,l95427,87630r-800,l93840,90169r-3188,3811l85890,99060r-3988,3809l80314,106680r1588,5080l229369,111760r-225,2540l143941,114300r-1600,1269l139166,120650r,5080l139966,129539r394,2541l100202,132080r-3975,1270l89865,134619r-5576,3811l81114,142239r-2387,3811l77139,149860r-2387,5079l70777,161289r-3976,10161l65201,176530r-1587,6350l63614,195580r3187,21589l66801,224789r-800,6350l64414,237489r-1588,1271l60439,240030r-1588,1270l55664,241300r-3175,1269xem171767,115569r-13513,l145529,114300r36576,l171767,115569xem186086,179069r-34195,l156654,176530r7163,-11430l166992,161289r4775,-3809l179717,146050r3975,-6350l186080,133350r1600,-6350l188467,121919r-1587,-6350l185292,114300r43852,l210731,149860r-7951,10159l195630,170180r-6362,6350l186086,179069xem163817,210819r-67590,l97815,209550r3975,-2540l104178,204469r787,-2539l99402,199389r-3175,-3809l95427,193039r3175,-10159l98602,179069,92240,168910r-3175,-3810l87477,160019r1588,-5080l91452,151130r4775,-6350l101790,140969r1587,l104965,138430r800,-2541l105765,133350r-800,-1270l140360,132080r394,2539l143941,137160r788,1270l147116,139700r3188,1269l153479,147319r,3811l152679,158750r-3175,15239l149504,176530r1587,2539l186086,179069r-3181,2541l168592,191769r-5575,3811l161429,198119r,3811l162229,204469r1588,3811l163817,210819xem27825,344169r-8737,l11925,342900,6362,341630,2387,337819,787,335280,,332739r,-3809l42938,271780,57251,257810,71564,242569r5575,-7619l80314,227330r2388,-10161l84289,213360r800,-2541l86677,208280r3975,l91452,209550r3175,1269l163817,210819r,3811l162229,217169r-3187,6350l157454,226060r,3809l159042,231139r1600,2541l163817,233680r5562,3809l178130,243839r17500,8891l202785,254000r-69182,l132003,256539r-787,6350l130416,279400r-35789,l90652,283210r-8750,7620l73952,298450r-6363,7619l58851,317500,48513,328930r-5575,6350l37376,339089r-4776,3811l27825,344169xem283895,312419r-15100,l252882,311150,201993,298450,159042,274319,141554,257810r-4776,-3810l202785,254000r14308,2539l233006,260350r15101,5080l256857,266700r27838,l295033,275589r6363,7621l303783,285750r1588,3810l306958,295910r,2540l306171,300989r-3188,3811l298208,308610r-6363,2540l283895,312419xem284695,266700r-10337,l276745,265430r3175,l284695,266700xem119278,354330r-4763,l108940,351789r-4762,-2539l100990,345439r-788,-2539l100202,332739r2299,-34289l102590,287019r-800,-3809l100990,280669r-788,-1269l130416,279400r-800,15239l128828,302260r788,7620l130416,326389r1587,15241l132003,344169r-787,2541l129616,349250r-3175,2539l124053,353060r-4775,1270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s">
            <w:drawing>
              <wp:anchor distT="0" distB="0" distL="0" distR="0" simplePos="0" relativeHeight="251764736" behindDoc="1" locked="0" layoutInCell="1" allowOverlap="1" wp14:anchorId="16270224" wp14:editId="7189D1BA">
                <wp:simplePos x="0" y="0"/>
                <wp:positionH relativeFrom="page">
                  <wp:posOffset>3804970</wp:posOffset>
                </wp:positionH>
                <wp:positionV relativeFrom="paragraph">
                  <wp:posOffset>368149</wp:posOffset>
                </wp:positionV>
                <wp:extent cx="309880" cy="347980"/>
                <wp:effectExtent l="0" t="0" r="0" b="0"/>
                <wp:wrapTopAndBottom/>
                <wp:docPr id="9" name="Graphi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9880" cy="347980"/>
                        </a:xfrm>
                        <a:custGeom>
                          <a:avLst/>
                          <a:gdLst/>
                          <a:ahLst/>
                          <a:cxnLst/>
                          <a:rect l="l" t="t" r="r" b="b"/>
                          <a:pathLst>
                            <a:path w="309880" h="347980">
                              <a:moveTo>
                                <a:pt x="115421" y="111759"/>
                              </a:moveTo>
                              <a:lnTo>
                                <a:pt x="95427" y="111759"/>
                              </a:lnTo>
                              <a:lnTo>
                                <a:pt x="100190" y="101599"/>
                              </a:lnTo>
                              <a:lnTo>
                                <a:pt x="102577" y="95249"/>
                              </a:lnTo>
                              <a:lnTo>
                                <a:pt x="105765" y="87629"/>
                              </a:lnTo>
                              <a:lnTo>
                                <a:pt x="109740" y="81279"/>
                              </a:lnTo>
                              <a:lnTo>
                                <a:pt x="115303" y="74929"/>
                              </a:lnTo>
                              <a:lnTo>
                                <a:pt x="118491" y="71119"/>
                              </a:lnTo>
                              <a:lnTo>
                                <a:pt x="120878" y="64769"/>
                              </a:lnTo>
                              <a:lnTo>
                                <a:pt x="124853" y="49529"/>
                              </a:lnTo>
                              <a:lnTo>
                                <a:pt x="127228" y="43179"/>
                              </a:lnTo>
                              <a:lnTo>
                                <a:pt x="133591" y="33019"/>
                              </a:lnTo>
                              <a:lnTo>
                                <a:pt x="135191" y="29209"/>
                              </a:lnTo>
                              <a:lnTo>
                                <a:pt x="138366" y="24129"/>
                              </a:lnTo>
                              <a:lnTo>
                                <a:pt x="143929" y="20319"/>
                              </a:lnTo>
                              <a:lnTo>
                                <a:pt x="151091" y="17779"/>
                              </a:lnTo>
                              <a:lnTo>
                                <a:pt x="159842" y="13969"/>
                              </a:lnTo>
                              <a:lnTo>
                                <a:pt x="180517" y="10159"/>
                              </a:lnTo>
                              <a:lnTo>
                                <a:pt x="203581" y="5079"/>
                              </a:lnTo>
                              <a:lnTo>
                                <a:pt x="225044" y="2539"/>
                              </a:lnTo>
                              <a:lnTo>
                                <a:pt x="244132" y="0"/>
                              </a:lnTo>
                              <a:lnTo>
                                <a:pt x="265607" y="0"/>
                              </a:lnTo>
                              <a:lnTo>
                                <a:pt x="279120" y="16509"/>
                              </a:lnTo>
                              <a:lnTo>
                                <a:pt x="279120" y="17779"/>
                              </a:lnTo>
                              <a:lnTo>
                                <a:pt x="233006" y="41909"/>
                              </a:lnTo>
                              <a:lnTo>
                                <a:pt x="228231" y="41909"/>
                              </a:lnTo>
                              <a:lnTo>
                                <a:pt x="221869" y="43179"/>
                              </a:lnTo>
                              <a:lnTo>
                                <a:pt x="218681" y="44449"/>
                              </a:lnTo>
                              <a:lnTo>
                                <a:pt x="218681" y="45719"/>
                              </a:lnTo>
                              <a:lnTo>
                                <a:pt x="217893" y="48259"/>
                              </a:lnTo>
                              <a:lnTo>
                                <a:pt x="218681" y="49529"/>
                              </a:lnTo>
                              <a:lnTo>
                                <a:pt x="219481" y="49529"/>
                              </a:lnTo>
                              <a:lnTo>
                                <a:pt x="222669" y="52069"/>
                              </a:lnTo>
                              <a:lnTo>
                                <a:pt x="163017" y="52069"/>
                              </a:lnTo>
                              <a:lnTo>
                                <a:pt x="155867" y="55879"/>
                              </a:lnTo>
                              <a:lnTo>
                                <a:pt x="149504" y="60959"/>
                              </a:lnTo>
                              <a:lnTo>
                                <a:pt x="143929" y="66039"/>
                              </a:lnTo>
                              <a:lnTo>
                                <a:pt x="139954" y="72389"/>
                              </a:lnTo>
                              <a:lnTo>
                                <a:pt x="131216" y="87629"/>
                              </a:lnTo>
                              <a:lnTo>
                                <a:pt x="121666" y="102869"/>
                              </a:lnTo>
                              <a:lnTo>
                                <a:pt x="116103" y="110489"/>
                              </a:lnTo>
                              <a:lnTo>
                                <a:pt x="115421" y="111759"/>
                              </a:lnTo>
                              <a:close/>
                            </a:path>
                            <a:path w="309880" h="347980">
                              <a:moveTo>
                                <a:pt x="31013" y="234949"/>
                              </a:moveTo>
                              <a:lnTo>
                                <a:pt x="23850" y="234949"/>
                              </a:lnTo>
                              <a:lnTo>
                                <a:pt x="20675" y="233679"/>
                              </a:lnTo>
                              <a:lnTo>
                                <a:pt x="17487" y="231139"/>
                              </a:lnTo>
                              <a:lnTo>
                                <a:pt x="15900" y="228599"/>
                              </a:lnTo>
                              <a:lnTo>
                                <a:pt x="13512" y="220979"/>
                              </a:lnTo>
                              <a:lnTo>
                                <a:pt x="10337" y="212089"/>
                              </a:lnTo>
                              <a:lnTo>
                                <a:pt x="7150" y="205739"/>
                              </a:lnTo>
                              <a:lnTo>
                                <a:pt x="2387" y="191769"/>
                              </a:lnTo>
                              <a:lnTo>
                                <a:pt x="1587" y="184149"/>
                              </a:lnTo>
                              <a:lnTo>
                                <a:pt x="0" y="176529"/>
                              </a:lnTo>
                              <a:lnTo>
                                <a:pt x="1587" y="121919"/>
                              </a:lnTo>
                              <a:lnTo>
                                <a:pt x="6362" y="83819"/>
                              </a:lnTo>
                              <a:lnTo>
                                <a:pt x="11925" y="66039"/>
                              </a:lnTo>
                              <a:lnTo>
                                <a:pt x="14312" y="58419"/>
                              </a:lnTo>
                              <a:lnTo>
                                <a:pt x="25438" y="17779"/>
                              </a:lnTo>
                              <a:lnTo>
                                <a:pt x="61226" y="1269"/>
                              </a:lnTo>
                              <a:lnTo>
                                <a:pt x="77139" y="1269"/>
                              </a:lnTo>
                              <a:lnTo>
                                <a:pt x="107353" y="26669"/>
                              </a:lnTo>
                              <a:lnTo>
                                <a:pt x="107353" y="33019"/>
                              </a:lnTo>
                              <a:lnTo>
                                <a:pt x="106843" y="41909"/>
                              </a:lnTo>
                              <a:lnTo>
                                <a:pt x="67589" y="41909"/>
                              </a:lnTo>
                              <a:lnTo>
                                <a:pt x="65201" y="43179"/>
                              </a:lnTo>
                              <a:lnTo>
                                <a:pt x="42138" y="77469"/>
                              </a:lnTo>
                              <a:lnTo>
                                <a:pt x="38963" y="87629"/>
                              </a:lnTo>
                              <a:lnTo>
                                <a:pt x="31800" y="109219"/>
                              </a:lnTo>
                              <a:lnTo>
                                <a:pt x="31800" y="119379"/>
                              </a:lnTo>
                              <a:lnTo>
                                <a:pt x="32600" y="128269"/>
                              </a:lnTo>
                              <a:lnTo>
                                <a:pt x="35775" y="137159"/>
                              </a:lnTo>
                              <a:lnTo>
                                <a:pt x="38163" y="138429"/>
                              </a:lnTo>
                              <a:lnTo>
                                <a:pt x="104565" y="138429"/>
                              </a:lnTo>
                              <a:lnTo>
                                <a:pt x="102577" y="144779"/>
                              </a:lnTo>
                              <a:lnTo>
                                <a:pt x="38963" y="144779"/>
                              </a:lnTo>
                              <a:lnTo>
                                <a:pt x="37376" y="147319"/>
                              </a:lnTo>
                              <a:lnTo>
                                <a:pt x="34988" y="149859"/>
                              </a:lnTo>
                              <a:lnTo>
                                <a:pt x="32600" y="151129"/>
                              </a:lnTo>
                              <a:lnTo>
                                <a:pt x="31013" y="153669"/>
                              </a:lnTo>
                              <a:lnTo>
                                <a:pt x="29425" y="158749"/>
                              </a:lnTo>
                              <a:lnTo>
                                <a:pt x="27825" y="171449"/>
                              </a:lnTo>
                              <a:lnTo>
                                <a:pt x="28625" y="179069"/>
                              </a:lnTo>
                              <a:lnTo>
                                <a:pt x="29425" y="189229"/>
                              </a:lnTo>
                              <a:lnTo>
                                <a:pt x="32600" y="210819"/>
                              </a:lnTo>
                              <a:lnTo>
                                <a:pt x="33400" y="219709"/>
                              </a:lnTo>
                              <a:lnTo>
                                <a:pt x="33400" y="231139"/>
                              </a:lnTo>
                              <a:lnTo>
                                <a:pt x="31013" y="234949"/>
                              </a:lnTo>
                              <a:close/>
                            </a:path>
                            <a:path w="309880" h="347980">
                              <a:moveTo>
                                <a:pt x="104565" y="138429"/>
                              </a:moveTo>
                              <a:lnTo>
                                <a:pt x="38163" y="138429"/>
                              </a:lnTo>
                              <a:lnTo>
                                <a:pt x="40551" y="137159"/>
                              </a:lnTo>
                              <a:lnTo>
                                <a:pt x="41351" y="134619"/>
                              </a:lnTo>
                              <a:lnTo>
                                <a:pt x="42938" y="128269"/>
                              </a:lnTo>
                              <a:lnTo>
                                <a:pt x="46113" y="119379"/>
                              </a:lnTo>
                              <a:lnTo>
                                <a:pt x="48501" y="115569"/>
                              </a:lnTo>
                              <a:lnTo>
                                <a:pt x="52476" y="111759"/>
                              </a:lnTo>
                              <a:lnTo>
                                <a:pt x="57251" y="106679"/>
                              </a:lnTo>
                              <a:lnTo>
                                <a:pt x="62814" y="104139"/>
                              </a:lnTo>
                              <a:lnTo>
                                <a:pt x="65201" y="102869"/>
                              </a:lnTo>
                              <a:lnTo>
                                <a:pt x="66001" y="100329"/>
                              </a:lnTo>
                              <a:lnTo>
                                <a:pt x="66001" y="99059"/>
                              </a:lnTo>
                              <a:lnTo>
                                <a:pt x="62814" y="93979"/>
                              </a:lnTo>
                              <a:lnTo>
                                <a:pt x="62026" y="91439"/>
                              </a:lnTo>
                              <a:lnTo>
                                <a:pt x="62026" y="88899"/>
                              </a:lnTo>
                              <a:lnTo>
                                <a:pt x="66801" y="80009"/>
                              </a:lnTo>
                              <a:lnTo>
                                <a:pt x="67431" y="74929"/>
                              </a:lnTo>
                              <a:lnTo>
                                <a:pt x="67501" y="72389"/>
                              </a:lnTo>
                              <a:lnTo>
                                <a:pt x="66801" y="62229"/>
                              </a:lnTo>
                              <a:lnTo>
                                <a:pt x="67589" y="60959"/>
                              </a:lnTo>
                              <a:lnTo>
                                <a:pt x="68389" y="57149"/>
                              </a:lnTo>
                              <a:lnTo>
                                <a:pt x="73164" y="49529"/>
                              </a:lnTo>
                              <a:lnTo>
                                <a:pt x="73952" y="46989"/>
                              </a:lnTo>
                              <a:lnTo>
                                <a:pt x="73164" y="43179"/>
                              </a:lnTo>
                              <a:lnTo>
                                <a:pt x="71564" y="41909"/>
                              </a:lnTo>
                              <a:lnTo>
                                <a:pt x="106843" y="41909"/>
                              </a:lnTo>
                              <a:lnTo>
                                <a:pt x="96215" y="78739"/>
                              </a:lnTo>
                              <a:lnTo>
                                <a:pt x="81114" y="92709"/>
                              </a:lnTo>
                              <a:lnTo>
                                <a:pt x="78727" y="92709"/>
                              </a:lnTo>
                              <a:lnTo>
                                <a:pt x="77139" y="93979"/>
                              </a:lnTo>
                              <a:lnTo>
                                <a:pt x="75539" y="93979"/>
                              </a:lnTo>
                              <a:lnTo>
                                <a:pt x="73952" y="95249"/>
                              </a:lnTo>
                              <a:lnTo>
                                <a:pt x="73164" y="99059"/>
                              </a:lnTo>
                              <a:lnTo>
                                <a:pt x="73164" y="101599"/>
                              </a:lnTo>
                              <a:lnTo>
                                <a:pt x="73952" y="104139"/>
                              </a:lnTo>
                              <a:lnTo>
                                <a:pt x="73952" y="105409"/>
                              </a:lnTo>
                              <a:lnTo>
                                <a:pt x="85089" y="105409"/>
                              </a:lnTo>
                              <a:lnTo>
                                <a:pt x="89852" y="106679"/>
                              </a:lnTo>
                              <a:lnTo>
                                <a:pt x="94627" y="111759"/>
                              </a:lnTo>
                              <a:lnTo>
                                <a:pt x="115421" y="111759"/>
                              </a:lnTo>
                              <a:lnTo>
                                <a:pt x="111328" y="119379"/>
                              </a:lnTo>
                              <a:lnTo>
                                <a:pt x="106553" y="132079"/>
                              </a:lnTo>
                              <a:lnTo>
                                <a:pt x="104565" y="138429"/>
                              </a:lnTo>
                              <a:close/>
                            </a:path>
                            <a:path w="309880" h="347980">
                              <a:moveTo>
                                <a:pt x="151091" y="210819"/>
                              </a:moveTo>
                              <a:lnTo>
                                <a:pt x="146316" y="210819"/>
                              </a:lnTo>
                              <a:lnTo>
                                <a:pt x="142341" y="209549"/>
                              </a:lnTo>
                              <a:lnTo>
                                <a:pt x="129776" y="160019"/>
                              </a:lnTo>
                              <a:lnTo>
                                <a:pt x="129716" y="156209"/>
                              </a:lnTo>
                              <a:lnTo>
                                <a:pt x="131216" y="137159"/>
                              </a:lnTo>
                              <a:lnTo>
                                <a:pt x="146316" y="93979"/>
                              </a:lnTo>
                              <a:lnTo>
                                <a:pt x="174155" y="60959"/>
                              </a:lnTo>
                              <a:lnTo>
                                <a:pt x="176542" y="57149"/>
                              </a:lnTo>
                              <a:lnTo>
                                <a:pt x="177330" y="54609"/>
                              </a:lnTo>
                              <a:lnTo>
                                <a:pt x="177330" y="53339"/>
                              </a:lnTo>
                              <a:lnTo>
                                <a:pt x="176542" y="52069"/>
                              </a:lnTo>
                              <a:lnTo>
                                <a:pt x="225844" y="52069"/>
                              </a:lnTo>
                              <a:lnTo>
                                <a:pt x="228231" y="53339"/>
                              </a:lnTo>
                              <a:lnTo>
                                <a:pt x="231406" y="54609"/>
                              </a:lnTo>
                              <a:lnTo>
                                <a:pt x="233794" y="57149"/>
                              </a:lnTo>
                              <a:lnTo>
                                <a:pt x="236982" y="63499"/>
                              </a:lnTo>
                              <a:lnTo>
                                <a:pt x="237244" y="64769"/>
                              </a:lnTo>
                              <a:lnTo>
                                <a:pt x="190055" y="64769"/>
                              </a:lnTo>
                              <a:lnTo>
                                <a:pt x="188468" y="67309"/>
                              </a:lnTo>
                              <a:lnTo>
                                <a:pt x="186880" y="68579"/>
                              </a:lnTo>
                              <a:lnTo>
                                <a:pt x="181305" y="77469"/>
                              </a:lnTo>
                              <a:lnTo>
                                <a:pt x="175742" y="87629"/>
                              </a:lnTo>
                              <a:lnTo>
                                <a:pt x="168592" y="99059"/>
                              </a:lnTo>
                              <a:lnTo>
                                <a:pt x="163817" y="107949"/>
                              </a:lnTo>
                              <a:lnTo>
                                <a:pt x="163017" y="111759"/>
                              </a:lnTo>
                              <a:lnTo>
                                <a:pt x="163817" y="113029"/>
                              </a:lnTo>
                              <a:lnTo>
                                <a:pt x="166204" y="114299"/>
                              </a:lnTo>
                              <a:lnTo>
                                <a:pt x="308394" y="114299"/>
                              </a:lnTo>
                              <a:lnTo>
                                <a:pt x="307759" y="119379"/>
                              </a:lnTo>
                              <a:lnTo>
                                <a:pt x="306963" y="124459"/>
                              </a:lnTo>
                              <a:lnTo>
                                <a:pt x="267195" y="124459"/>
                              </a:lnTo>
                              <a:lnTo>
                                <a:pt x="264807" y="125729"/>
                              </a:lnTo>
                              <a:lnTo>
                                <a:pt x="259245" y="125729"/>
                              </a:lnTo>
                              <a:lnTo>
                                <a:pt x="251294" y="128269"/>
                              </a:lnTo>
                              <a:lnTo>
                                <a:pt x="236982" y="129539"/>
                              </a:lnTo>
                              <a:lnTo>
                                <a:pt x="230619" y="133349"/>
                              </a:lnTo>
                              <a:lnTo>
                                <a:pt x="228231" y="135889"/>
                              </a:lnTo>
                              <a:lnTo>
                                <a:pt x="226644" y="138429"/>
                              </a:lnTo>
                              <a:lnTo>
                                <a:pt x="226644" y="147319"/>
                              </a:lnTo>
                              <a:lnTo>
                                <a:pt x="227431" y="151129"/>
                              </a:lnTo>
                              <a:lnTo>
                                <a:pt x="174155" y="151129"/>
                              </a:lnTo>
                              <a:lnTo>
                                <a:pt x="166204" y="187959"/>
                              </a:lnTo>
                              <a:lnTo>
                                <a:pt x="165404" y="195579"/>
                              </a:lnTo>
                              <a:lnTo>
                                <a:pt x="155867" y="209549"/>
                              </a:lnTo>
                              <a:lnTo>
                                <a:pt x="151091" y="210819"/>
                              </a:lnTo>
                              <a:close/>
                            </a:path>
                            <a:path w="309880" h="347980">
                              <a:moveTo>
                                <a:pt x="308394" y="114299"/>
                              </a:moveTo>
                              <a:lnTo>
                                <a:pt x="168592" y="114299"/>
                              </a:lnTo>
                              <a:lnTo>
                                <a:pt x="173355" y="111759"/>
                              </a:lnTo>
                              <a:lnTo>
                                <a:pt x="176542" y="109219"/>
                              </a:lnTo>
                              <a:lnTo>
                                <a:pt x="181305" y="102869"/>
                              </a:lnTo>
                              <a:lnTo>
                                <a:pt x="182905" y="99059"/>
                              </a:lnTo>
                              <a:lnTo>
                                <a:pt x="189268" y="86359"/>
                              </a:lnTo>
                              <a:lnTo>
                                <a:pt x="194030" y="77469"/>
                              </a:lnTo>
                              <a:lnTo>
                                <a:pt x="196418" y="73659"/>
                              </a:lnTo>
                              <a:lnTo>
                                <a:pt x="197218" y="69849"/>
                              </a:lnTo>
                              <a:lnTo>
                                <a:pt x="197218" y="67309"/>
                              </a:lnTo>
                              <a:lnTo>
                                <a:pt x="196418" y="67309"/>
                              </a:lnTo>
                              <a:lnTo>
                                <a:pt x="193243" y="64769"/>
                              </a:lnTo>
                              <a:lnTo>
                                <a:pt x="237244" y="64769"/>
                              </a:lnTo>
                              <a:lnTo>
                                <a:pt x="237769" y="67309"/>
                              </a:lnTo>
                              <a:lnTo>
                                <a:pt x="237769" y="71119"/>
                              </a:lnTo>
                              <a:lnTo>
                                <a:pt x="236982" y="74929"/>
                              </a:lnTo>
                              <a:lnTo>
                                <a:pt x="233794" y="86359"/>
                              </a:lnTo>
                              <a:lnTo>
                                <a:pt x="234594" y="87629"/>
                              </a:lnTo>
                              <a:lnTo>
                                <a:pt x="235381" y="90169"/>
                              </a:lnTo>
                              <a:lnTo>
                                <a:pt x="240157" y="92709"/>
                              </a:lnTo>
                              <a:lnTo>
                                <a:pt x="306429" y="92709"/>
                              </a:lnTo>
                              <a:lnTo>
                                <a:pt x="308546" y="97789"/>
                              </a:lnTo>
                              <a:lnTo>
                                <a:pt x="309346" y="102869"/>
                              </a:lnTo>
                              <a:lnTo>
                                <a:pt x="309346" y="106679"/>
                              </a:lnTo>
                              <a:lnTo>
                                <a:pt x="308394" y="114299"/>
                              </a:lnTo>
                              <a:close/>
                            </a:path>
                            <a:path w="309880" h="347980">
                              <a:moveTo>
                                <a:pt x="306429" y="92709"/>
                              </a:moveTo>
                              <a:lnTo>
                                <a:pt x="245719" y="92709"/>
                              </a:lnTo>
                              <a:lnTo>
                                <a:pt x="252082" y="90169"/>
                              </a:lnTo>
                              <a:lnTo>
                                <a:pt x="260045" y="87629"/>
                              </a:lnTo>
                              <a:lnTo>
                                <a:pt x="267195" y="85089"/>
                              </a:lnTo>
                              <a:lnTo>
                                <a:pt x="275945" y="82549"/>
                              </a:lnTo>
                              <a:lnTo>
                                <a:pt x="283895" y="81279"/>
                              </a:lnTo>
                              <a:lnTo>
                                <a:pt x="291058" y="81279"/>
                              </a:lnTo>
                              <a:lnTo>
                                <a:pt x="295821" y="83819"/>
                              </a:lnTo>
                              <a:lnTo>
                                <a:pt x="299008" y="85089"/>
                              </a:lnTo>
                              <a:lnTo>
                                <a:pt x="305371" y="90169"/>
                              </a:lnTo>
                              <a:lnTo>
                                <a:pt x="306429" y="92709"/>
                              </a:lnTo>
                              <a:close/>
                            </a:path>
                            <a:path w="309880" h="347980">
                              <a:moveTo>
                                <a:pt x="287670" y="170179"/>
                              </a:moveTo>
                              <a:lnTo>
                                <a:pt x="236982" y="170179"/>
                              </a:lnTo>
                              <a:lnTo>
                                <a:pt x="241744" y="168909"/>
                              </a:lnTo>
                              <a:lnTo>
                                <a:pt x="246519" y="166369"/>
                              </a:lnTo>
                              <a:lnTo>
                                <a:pt x="252082" y="163829"/>
                              </a:lnTo>
                              <a:lnTo>
                                <a:pt x="258445" y="157479"/>
                              </a:lnTo>
                              <a:lnTo>
                                <a:pt x="262420" y="153669"/>
                              </a:lnTo>
                              <a:lnTo>
                                <a:pt x="265607" y="148589"/>
                              </a:lnTo>
                              <a:lnTo>
                                <a:pt x="267995" y="143509"/>
                              </a:lnTo>
                              <a:lnTo>
                                <a:pt x="269582" y="138429"/>
                              </a:lnTo>
                              <a:lnTo>
                                <a:pt x="271170" y="132079"/>
                              </a:lnTo>
                              <a:lnTo>
                                <a:pt x="271170" y="129539"/>
                              </a:lnTo>
                              <a:lnTo>
                                <a:pt x="270383" y="126999"/>
                              </a:lnTo>
                              <a:lnTo>
                                <a:pt x="267195" y="124459"/>
                              </a:lnTo>
                              <a:lnTo>
                                <a:pt x="306963" y="124459"/>
                              </a:lnTo>
                              <a:lnTo>
                                <a:pt x="289458" y="167639"/>
                              </a:lnTo>
                              <a:lnTo>
                                <a:pt x="287670" y="170179"/>
                              </a:lnTo>
                              <a:close/>
                            </a:path>
                            <a:path w="309880" h="347980">
                              <a:moveTo>
                                <a:pt x="46913" y="158749"/>
                              </a:moveTo>
                              <a:lnTo>
                                <a:pt x="45326" y="158749"/>
                              </a:lnTo>
                              <a:lnTo>
                                <a:pt x="44526" y="157479"/>
                              </a:lnTo>
                              <a:lnTo>
                                <a:pt x="43738" y="153669"/>
                              </a:lnTo>
                              <a:lnTo>
                                <a:pt x="43738" y="148589"/>
                              </a:lnTo>
                              <a:lnTo>
                                <a:pt x="41351" y="144779"/>
                              </a:lnTo>
                              <a:lnTo>
                                <a:pt x="102577" y="144779"/>
                              </a:lnTo>
                              <a:lnTo>
                                <a:pt x="101942" y="146049"/>
                              </a:lnTo>
                              <a:lnTo>
                                <a:pt x="66801" y="146049"/>
                              </a:lnTo>
                              <a:lnTo>
                                <a:pt x="64414" y="147319"/>
                              </a:lnTo>
                              <a:lnTo>
                                <a:pt x="61226" y="148589"/>
                              </a:lnTo>
                              <a:lnTo>
                                <a:pt x="54076" y="154939"/>
                              </a:lnTo>
                              <a:lnTo>
                                <a:pt x="50888" y="157479"/>
                              </a:lnTo>
                              <a:lnTo>
                                <a:pt x="46913" y="158749"/>
                              </a:lnTo>
                              <a:close/>
                            </a:path>
                            <a:path w="309880" h="347980">
                              <a:moveTo>
                                <a:pt x="72364" y="215899"/>
                              </a:moveTo>
                              <a:lnTo>
                                <a:pt x="68389" y="215899"/>
                              </a:lnTo>
                              <a:lnTo>
                                <a:pt x="64414" y="214629"/>
                              </a:lnTo>
                              <a:lnTo>
                                <a:pt x="61226" y="214629"/>
                              </a:lnTo>
                              <a:lnTo>
                                <a:pt x="58051" y="212089"/>
                              </a:lnTo>
                              <a:lnTo>
                                <a:pt x="55664" y="210819"/>
                              </a:lnTo>
                              <a:lnTo>
                                <a:pt x="54076" y="208279"/>
                              </a:lnTo>
                              <a:lnTo>
                                <a:pt x="52476" y="204469"/>
                              </a:lnTo>
                              <a:lnTo>
                                <a:pt x="51688" y="201929"/>
                              </a:lnTo>
                              <a:lnTo>
                                <a:pt x="51688" y="191769"/>
                              </a:lnTo>
                              <a:lnTo>
                                <a:pt x="54076" y="184149"/>
                              </a:lnTo>
                              <a:lnTo>
                                <a:pt x="57251" y="176529"/>
                              </a:lnTo>
                              <a:lnTo>
                                <a:pt x="62026" y="170179"/>
                              </a:lnTo>
                              <a:lnTo>
                                <a:pt x="67589" y="163829"/>
                              </a:lnTo>
                              <a:lnTo>
                                <a:pt x="71564" y="156209"/>
                              </a:lnTo>
                              <a:lnTo>
                                <a:pt x="72364" y="153669"/>
                              </a:lnTo>
                              <a:lnTo>
                                <a:pt x="72364" y="151129"/>
                              </a:lnTo>
                              <a:lnTo>
                                <a:pt x="71564" y="148589"/>
                              </a:lnTo>
                              <a:lnTo>
                                <a:pt x="69976" y="147319"/>
                              </a:lnTo>
                              <a:lnTo>
                                <a:pt x="66801" y="146049"/>
                              </a:lnTo>
                              <a:lnTo>
                                <a:pt x="101942" y="146049"/>
                              </a:lnTo>
                              <a:lnTo>
                                <a:pt x="99402" y="151129"/>
                              </a:lnTo>
                              <a:lnTo>
                                <a:pt x="97015" y="154939"/>
                              </a:lnTo>
                              <a:lnTo>
                                <a:pt x="93840" y="158749"/>
                              </a:lnTo>
                              <a:lnTo>
                                <a:pt x="92240" y="162559"/>
                              </a:lnTo>
                              <a:lnTo>
                                <a:pt x="90652" y="168909"/>
                              </a:lnTo>
                              <a:lnTo>
                                <a:pt x="90652" y="180339"/>
                              </a:lnTo>
                              <a:lnTo>
                                <a:pt x="89852" y="187959"/>
                              </a:lnTo>
                              <a:lnTo>
                                <a:pt x="86677" y="198119"/>
                              </a:lnTo>
                              <a:lnTo>
                                <a:pt x="81902" y="208279"/>
                              </a:lnTo>
                              <a:lnTo>
                                <a:pt x="75539" y="214629"/>
                              </a:lnTo>
                              <a:lnTo>
                                <a:pt x="72364" y="215899"/>
                              </a:lnTo>
                              <a:close/>
                            </a:path>
                            <a:path w="309880" h="347980">
                              <a:moveTo>
                                <a:pt x="198805" y="347979"/>
                              </a:moveTo>
                              <a:lnTo>
                                <a:pt x="195630" y="347979"/>
                              </a:lnTo>
                              <a:lnTo>
                                <a:pt x="190855" y="346709"/>
                              </a:lnTo>
                              <a:lnTo>
                                <a:pt x="178130" y="297179"/>
                              </a:lnTo>
                              <a:lnTo>
                                <a:pt x="177330" y="279399"/>
                              </a:lnTo>
                              <a:lnTo>
                                <a:pt x="178130" y="259079"/>
                              </a:lnTo>
                              <a:lnTo>
                                <a:pt x="179717" y="226059"/>
                              </a:lnTo>
                              <a:lnTo>
                                <a:pt x="180428" y="195579"/>
                              </a:lnTo>
                              <a:lnTo>
                                <a:pt x="178930" y="154939"/>
                              </a:lnTo>
                              <a:lnTo>
                                <a:pt x="177330" y="151129"/>
                              </a:lnTo>
                              <a:lnTo>
                                <a:pt x="227431" y="151129"/>
                              </a:lnTo>
                              <a:lnTo>
                                <a:pt x="225844" y="158749"/>
                              </a:lnTo>
                              <a:lnTo>
                                <a:pt x="225844" y="160019"/>
                              </a:lnTo>
                              <a:lnTo>
                                <a:pt x="226644" y="162559"/>
                              </a:lnTo>
                              <a:lnTo>
                                <a:pt x="229819" y="166369"/>
                              </a:lnTo>
                              <a:lnTo>
                                <a:pt x="233794" y="168909"/>
                              </a:lnTo>
                              <a:lnTo>
                                <a:pt x="236982" y="170179"/>
                              </a:lnTo>
                              <a:lnTo>
                                <a:pt x="287670" y="170179"/>
                              </a:lnTo>
                              <a:lnTo>
                                <a:pt x="282308" y="177799"/>
                              </a:lnTo>
                              <a:lnTo>
                                <a:pt x="279120" y="181609"/>
                              </a:lnTo>
                              <a:lnTo>
                                <a:pt x="274358" y="186689"/>
                              </a:lnTo>
                              <a:lnTo>
                                <a:pt x="270383" y="189229"/>
                              </a:lnTo>
                              <a:lnTo>
                                <a:pt x="265607" y="193039"/>
                              </a:lnTo>
                              <a:lnTo>
                                <a:pt x="231406" y="212089"/>
                              </a:lnTo>
                              <a:lnTo>
                                <a:pt x="216306" y="248919"/>
                              </a:lnTo>
                              <a:lnTo>
                                <a:pt x="213918" y="303529"/>
                              </a:lnTo>
                              <a:lnTo>
                                <a:pt x="213118" y="314959"/>
                              </a:lnTo>
                              <a:lnTo>
                                <a:pt x="204368" y="342899"/>
                              </a:lnTo>
                              <a:lnTo>
                                <a:pt x="201980" y="345439"/>
                              </a:lnTo>
                              <a:lnTo>
                                <a:pt x="198805" y="347979"/>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du="http://schemas.microsoft.com/office/word/2023/wordml/word16du" xmlns:w16sdtfl="http://schemas.microsoft.com/office/word/2024/wordml/sdtformatlock">
            <w:pict>
              <v:shape w14:anchorId="29BBB87F" id="Graphic 9" o:spid="_x0000_s1026" style="position:absolute;margin-left:299.6pt;margin-top:29pt;width:24.4pt;height:27.4pt;z-index:-251551744;visibility:visible;mso-wrap-style:square;mso-wrap-distance-left:0;mso-wrap-distance-top:0;mso-wrap-distance-right:0;mso-wrap-distance-bottom:0;mso-position-horizontal:absolute;mso-position-horizontal-relative:page;mso-position-vertical:absolute;mso-position-vertical-relative:text;v-text-anchor:top" coordsize="309880,347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" path="m115421,111759r-19994,l100190,101599r2387,-6350l105765,87629r3975,-6350l115303,74929r3188,-3810l120878,64769r3975,-15240l127228,43179r6363,-10160l135191,29209r3175,-5080l143929,20319r7162,-2540l159842,13969r20675,-3810l203581,5079,225044,2539,244132,r21475,l279120,16509r,1270l233006,41909r-4775,l221869,43179r-3188,1270l218681,45719r-788,2540l218681,49529r800,l222669,52069r-59652,l155867,55879r-6363,5080l143929,66039r-3975,6350l131216,87629r-9550,15240l116103,110489r-682,1270xem31013,234949r-7163,l20675,233679r-3188,-2540l15900,228599r-2388,-7620l10337,212089,7150,205739,2387,191769r-800,-7620l,176529,1587,121919,6362,83819,11925,66039r2387,-7620l25438,17779,61226,1269r15913,l107353,26669r,6350l106843,41909r-39254,l65201,43179,42138,77469,38963,87629r-7163,21590l31800,119379r800,8890l35775,137159r2388,1270l104565,138429r-1988,6350l38963,144779r-1587,2540l34988,149859r-2388,1270l31013,153669r-1588,5080l27825,171449r800,7620l29425,189229r3175,21590l33400,219709r,11430l31013,234949xem104565,138429r-66402,l40551,137159r800,-2540l42938,128269r3175,-8890l48501,115569r3975,-3810l57251,106679r5563,-2540l65201,102869r800,-2540l66001,99059,62814,93979r-788,-2540l62026,88899r4775,-8890l67431,74929r70,-2540l66801,62229r788,-1270l68389,57149r4775,-7620l73952,46989r-788,-3810l71564,41909r35279,l96215,78739,81114,92709r-2387,l77139,93979r-1600,l73952,95249r-788,3810l73164,101599r788,2540l73952,105409r11137,l89852,106679r4775,5080l115421,111759r-4093,7620l106553,132079r-1988,6350xem151091,210819r-4775,l142341,209549,129776,160019r-60,-3810l131216,137159,146316,93979,174155,60959r2387,-3810l177330,54609r,-1270l176542,52069r49302,l228231,53339r3175,1270l233794,57149r3188,6350l237244,64769r-47189,l188468,67309r-1588,1270l181305,77469r-5563,10160l168592,99059r-4775,8890l163017,111759r800,1270l166204,114299r142190,l307759,119379r-796,5080l267195,124459r-2388,1270l259245,125729r-7951,2540l236982,129539r-6363,3810l228231,135889r-1587,2540l226644,147319r787,3810l174155,151129r-7951,36830l165404,195579r-9537,13970l151091,210819xem308394,114299r-139802,l173355,111759r3187,-2540l181305,102869r1600,-3810l189268,86359r4762,-8890l196418,73659r800,-3810l197218,67309r-800,l193243,64769r44001,l237769,67309r,3810l236982,74929r-3188,11430l234594,87629r787,2540l240157,92709r66272,l308546,97789r800,5080l309346,106679r-952,7620xem306429,92709r-60710,l252082,90169r7963,-2540l267195,85089r8750,-2540l283895,81279r7163,l295821,83819r3187,1270l305371,90169r1058,2540xem287670,170179r-50688,l241744,168909r4775,-2540l252082,163829r6363,-6350l262420,153669r3187,-5080l267995,143509r1587,-5080l271170,132079r,-2540l270383,126999r-3188,-2540l306963,124459r-17505,43180l287670,170179xem46913,158749r-1587,l44526,157479r-788,-3810l43738,148589r-2387,-3810l102577,144779r-635,1270l66801,146049r-2387,1270l61226,148589r-7150,6350l50888,157479r-3975,1270xem72364,215899r-3975,l64414,214629r-3188,l58051,212089r-2387,-1270l54076,208279r-1600,-3810l51688,201929r,-10160l54076,184149r3175,-7620l62026,170179r5563,-6350l71564,156209r800,-2540l72364,151129r-800,-2540l69976,147319r-3175,-1270l101942,146049r-2540,5080l97015,154939r-3175,3810l92240,162559r-1588,6350l90652,180339r-800,7620l86677,198119r-4775,10160l75539,214629r-3175,1270xem198805,347979r-3175,l190855,346709,178130,297179r-800,-17780l178130,259079r1587,-33020l180428,195579r-1498,-40640l177330,151129r50101,l225844,158749r,1270l226644,162559r3175,3810l233794,168909r3188,1270l287670,170179r-5362,7620l279120,181609r-4762,5080l270383,189229r-4776,3810l231406,212089r-15100,36830l213918,303529r-800,11430l204368,342899r-2388,2540l198805,347979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g">
            <w:drawing>
              <wp:anchor distT="0" distB="0" distL="0" distR="0" simplePos="0" relativeHeight="251765760" behindDoc="1" locked="0" layoutInCell="1" allowOverlap="1" wp14:anchorId="4F3FC4AE" wp14:editId="5C6927A4">
                <wp:simplePos x="0" y="0"/>
                <wp:positionH relativeFrom="page">
                  <wp:posOffset>4169981</wp:posOffset>
                </wp:positionH>
                <wp:positionV relativeFrom="paragraph">
                  <wp:posOffset>344362</wp:posOffset>
                </wp:positionV>
                <wp:extent cx="1050290" cy="353695"/>
                <wp:effectExtent l="0" t="0" r="0" b="0"/>
                <wp:wrapTopAndBottom/>
                <wp:docPr id="4962939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0290" cy="353695"/>
                          <a:chOff x="0" y="0"/>
                          <a:chExt cx="1050290" cy="353695"/>
                        </a:xfrm>
                      </wpg:grpSpPr>
                      <pic:pic xmlns:pic="http://schemas.openxmlformats.org/drawingml/2006/picture">
                        <pic:nvPicPr>
                          <pic:cNvPr id="2003982084" name="Image 11"/>
                          <pic:cNvPicPr/>
                        </pic:nvPicPr>
                        <pic:blipFill>
                          <a:blip r:embed="rId10" cstate="print"/>
                          <a:stretch>
                            <a:fillRect/>
                          </a:stretch>
                        </pic:blipFill>
                        <pic:spPr>
                          <a:xfrm>
                            <a:off x="386486" y="2387"/>
                            <a:ext cx="663232" cy="351154"/>
                          </a:xfrm>
                          <a:prstGeom prst="rect">
                            <a:avLst/>
                          </a:prstGeom>
                        </pic:spPr>
                      </pic:pic>
                      <pic:pic xmlns:pic="http://schemas.openxmlformats.org/drawingml/2006/picture">
                        <pic:nvPicPr>
                          <pic:cNvPr id="645234023" name="Image 12"/>
                          <pic:cNvPicPr/>
                        </pic:nvPicPr>
                        <pic:blipFill>
                          <a:blip r:embed="rId11" cstate="print"/>
                          <a:stretch>
                            <a:fillRect/>
                          </a:stretch>
                        </pic:blipFill>
                        <pic:spPr>
                          <a:xfrm>
                            <a:off x="60439" y="0"/>
                            <a:ext cx="230619" cy="122072"/>
                          </a:xfrm>
                          <a:prstGeom prst="rect">
                            <a:avLst/>
                          </a:prstGeom>
                        </pic:spPr>
                      </pic:pic>
                      <wps:wsp>
                        <wps:cNvPr id="655503114" name="Graphic 13"/>
                        <wps:cNvSpPr/>
                        <wps:spPr>
                          <a:xfrm>
                            <a:off x="0" y="114147"/>
                            <a:ext cx="352425" cy="235585"/>
                          </a:xfrm>
                          <a:custGeom>
                            <a:avLst/>
                            <a:gdLst/>
                            <a:ahLst/>
                            <a:cxnLst/>
                            <a:rect l="l" t="t" r="r" b="b"/>
                            <a:pathLst>
                              <a:path w="352425" h="235585">
                                <a:moveTo>
                                  <a:pt x="32600" y="235432"/>
                                </a:moveTo>
                                <a:lnTo>
                                  <a:pt x="26238" y="235432"/>
                                </a:lnTo>
                                <a:lnTo>
                                  <a:pt x="23063" y="234632"/>
                                </a:lnTo>
                                <a:lnTo>
                                  <a:pt x="19088" y="232257"/>
                                </a:lnTo>
                                <a:lnTo>
                                  <a:pt x="8750" y="221945"/>
                                </a:lnTo>
                                <a:lnTo>
                                  <a:pt x="6362" y="217982"/>
                                </a:lnTo>
                                <a:lnTo>
                                  <a:pt x="4775" y="214020"/>
                                </a:lnTo>
                                <a:lnTo>
                                  <a:pt x="4775" y="205308"/>
                                </a:lnTo>
                                <a:lnTo>
                                  <a:pt x="7162" y="199758"/>
                                </a:lnTo>
                                <a:lnTo>
                                  <a:pt x="10337" y="194208"/>
                                </a:lnTo>
                                <a:lnTo>
                                  <a:pt x="12725" y="191033"/>
                                </a:lnTo>
                                <a:lnTo>
                                  <a:pt x="14312" y="187871"/>
                                </a:lnTo>
                                <a:lnTo>
                                  <a:pt x="17500" y="184696"/>
                                </a:lnTo>
                                <a:lnTo>
                                  <a:pt x="20675" y="182321"/>
                                </a:lnTo>
                                <a:lnTo>
                                  <a:pt x="22263" y="181521"/>
                                </a:lnTo>
                                <a:lnTo>
                                  <a:pt x="25450" y="181521"/>
                                </a:lnTo>
                                <a:lnTo>
                                  <a:pt x="31013" y="182321"/>
                                </a:lnTo>
                                <a:lnTo>
                                  <a:pt x="34201" y="183108"/>
                                </a:lnTo>
                                <a:lnTo>
                                  <a:pt x="34988" y="184696"/>
                                </a:lnTo>
                                <a:lnTo>
                                  <a:pt x="35788" y="185483"/>
                                </a:lnTo>
                                <a:lnTo>
                                  <a:pt x="36575" y="187070"/>
                                </a:lnTo>
                                <a:lnTo>
                                  <a:pt x="37376" y="187070"/>
                                </a:lnTo>
                                <a:lnTo>
                                  <a:pt x="38176" y="186283"/>
                                </a:lnTo>
                                <a:lnTo>
                                  <a:pt x="41351" y="179146"/>
                                </a:lnTo>
                                <a:lnTo>
                                  <a:pt x="42151" y="173596"/>
                                </a:lnTo>
                                <a:lnTo>
                                  <a:pt x="42151" y="171221"/>
                                </a:lnTo>
                                <a:lnTo>
                                  <a:pt x="41351" y="168846"/>
                                </a:lnTo>
                                <a:lnTo>
                                  <a:pt x="40563" y="167258"/>
                                </a:lnTo>
                                <a:lnTo>
                                  <a:pt x="39763" y="166458"/>
                                </a:lnTo>
                                <a:lnTo>
                                  <a:pt x="37376" y="165671"/>
                                </a:lnTo>
                                <a:lnTo>
                                  <a:pt x="35788" y="165671"/>
                                </a:lnTo>
                                <a:lnTo>
                                  <a:pt x="33400" y="164884"/>
                                </a:lnTo>
                                <a:lnTo>
                                  <a:pt x="31013" y="163296"/>
                                </a:lnTo>
                                <a:lnTo>
                                  <a:pt x="28625" y="160121"/>
                                </a:lnTo>
                                <a:lnTo>
                                  <a:pt x="28625" y="155371"/>
                                </a:lnTo>
                                <a:lnTo>
                                  <a:pt x="29425" y="148234"/>
                                </a:lnTo>
                                <a:lnTo>
                                  <a:pt x="29425" y="145059"/>
                                </a:lnTo>
                                <a:lnTo>
                                  <a:pt x="28625" y="141096"/>
                                </a:lnTo>
                                <a:lnTo>
                                  <a:pt x="23863" y="132384"/>
                                </a:lnTo>
                                <a:lnTo>
                                  <a:pt x="20675" y="127622"/>
                                </a:lnTo>
                                <a:lnTo>
                                  <a:pt x="19088" y="124447"/>
                                </a:lnTo>
                                <a:lnTo>
                                  <a:pt x="18287" y="121284"/>
                                </a:lnTo>
                                <a:lnTo>
                                  <a:pt x="18287" y="118109"/>
                                </a:lnTo>
                                <a:lnTo>
                                  <a:pt x="34201" y="83235"/>
                                </a:lnTo>
                                <a:lnTo>
                                  <a:pt x="35788" y="81648"/>
                                </a:lnTo>
                                <a:lnTo>
                                  <a:pt x="39763" y="76885"/>
                                </a:lnTo>
                                <a:lnTo>
                                  <a:pt x="41351" y="73723"/>
                                </a:lnTo>
                                <a:lnTo>
                                  <a:pt x="41351" y="72135"/>
                                </a:lnTo>
                                <a:lnTo>
                                  <a:pt x="38963" y="69761"/>
                                </a:lnTo>
                                <a:lnTo>
                                  <a:pt x="37376" y="68960"/>
                                </a:lnTo>
                                <a:lnTo>
                                  <a:pt x="34201" y="70548"/>
                                </a:lnTo>
                                <a:lnTo>
                                  <a:pt x="30213" y="72923"/>
                                </a:lnTo>
                                <a:lnTo>
                                  <a:pt x="25450" y="76098"/>
                                </a:lnTo>
                                <a:lnTo>
                                  <a:pt x="19875" y="80860"/>
                                </a:lnTo>
                                <a:lnTo>
                                  <a:pt x="13525" y="84023"/>
                                </a:lnTo>
                                <a:lnTo>
                                  <a:pt x="7950" y="85610"/>
                                </a:lnTo>
                                <a:lnTo>
                                  <a:pt x="2387" y="84023"/>
                                </a:lnTo>
                                <a:lnTo>
                                  <a:pt x="800" y="81648"/>
                                </a:lnTo>
                                <a:lnTo>
                                  <a:pt x="0" y="79273"/>
                                </a:lnTo>
                                <a:lnTo>
                                  <a:pt x="1587" y="75310"/>
                                </a:lnTo>
                                <a:lnTo>
                                  <a:pt x="46126" y="43599"/>
                                </a:lnTo>
                                <a:lnTo>
                                  <a:pt x="49301" y="41224"/>
                                </a:lnTo>
                                <a:lnTo>
                                  <a:pt x="65214" y="31711"/>
                                </a:lnTo>
                                <a:lnTo>
                                  <a:pt x="79527" y="21399"/>
                                </a:lnTo>
                                <a:lnTo>
                                  <a:pt x="97815" y="8724"/>
                                </a:lnTo>
                                <a:lnTo>
                                  <a:pt x="105765" y="3962"/>
                                </a:lnTo>
                                <a:lnTo>
                                  <a:pt x="112128" y="800"/>
                                </a:lnTo>
                                <a:lnTo>
                                  <a:pt x="116103" y="0"/>
                                </a:lnTo>
                                <a:lnTo>
                                  <a:pt x="119291" y="0"/>
                                </a:lnTo>
                                <a:lnTo>
                                  <a:pt x="145529" y="26949"/>
                                </a:lnTo>
                                <a:lnTo>
                                  <a:pt x="145529" y="30124"/>
                                </a:lnTo>
                                <a:lnTo>
                                  <a:pt x="100202" y="47561"/>
                                </a:lnTo>
                                <a:lnTo>
                                  <a:pt x="93040" y="48361"/>
                                </a:lnTo>
                                <a:lnTo>
                                  <a:pt x="62026" y="77685"/>
                                </a:lnTo>
                                <a:lnTo>
                                  <a:pt x="56464" y="90373"/>
                                </a:lnTo>
                                <a:lnTo>
                                  <a:pt x="54876" y="93535"/>
                                </a:lnTo>
                                <a:lnTo>
                                  <a:pt x="51688" y="99085"/>
                                </a:lnTo>
                                <a:lnTo>
                                  <a:pt x="48513" y="106222"/>
                                </a:lnTo>
                                <a:lnTo>
                                  <a:pt x="47713" y="110185"/>
                                </a:lnTo>
                                <a:lnTo>
                                  <a:pt x="47713" y="113360"/>
                                </a:lnTo>
                                <a:lnTo>
                                  <a:pt x="48513" y="115735"/>
                                </a:lnTo>
                                <a:lnTo>
                                  <a:pt x="50901" y="117322"/>
                                </a:lnTo>
                                <a:lnTo>
                                  <a:pt x="53276" y="118109"/>
                                </a:lnTo>
                                <a:lnTo>
                                  <a:pt x="55664" y="117322"/>
                                </a:lnTo>
                                <a:lnTo>
                                  <a:pt x="69189" y="85610"/>
                                </a:lnTo>
                                <a:lnTo>
                                  <a:pt x="71577" y="80060"/>
                                </a:lnTo>
                                <a:lnTo>
                                  <a:pt x="77139" y="72135"/>
                                </a:lnTo>
                                <a:lnTo>
                                  <a:pt x="81914" y="66586"/>
                                </a:lnTo>
                                <a:lnTo>
                                  <a:pt x="85890" y="62623"/>
                                </a:lnTo>
                                <a:lnTo>
                                  <a:pt x="89065" y="61836"/>
                                </a:lnTo>
                                <a:lnTo>
                                  <a:pt x="91452" y="61836"/>
                                </a:lnTo>
                                <a:lnTo>
                                  <a:pt x="93040" y="62623"/>
                                </a:lnTo>
                                <a:lnTo>
                                  <a:pt x="97015" y="65798"/>
                                </a:lnTo>
                                <a:lnTo>
                                  <a:pt x="100990" y="69761"/>
                                </a:lnTo>
                                <a:lnTo>
                                  <a:pt x="103377" y="70548"/>
                                </a:lnTo>
                                <a:lnTo>
                                  <a:pt x="106565" y="72135"/>
                                </a:lnTo>
                                <a:lnTo>
                                  <a:pt x="111328" y="72135"/>
                                </a:lnTo>
                                <a:lnTo>
                                  <a:pt x="122466" y="70548"/>
                                </a:lnTo>
                                <a:lnTo>
                                  <a:pt x="141554" y="62623"/>
                                </a:lnTo>
                                <a:lnTo>
                                  <a:pt x="185292" y="42011"/>
                                </a:lnTo>
                                <a:lnTo>
                                  <a:pt x="209143" y="34874"/>
                                </a:lnTo>
                                <a:lnTo>
                                  <a:pt x="217106" y="34086"/>
                                </a:lnTo>
                                <a:lnTo>
                                  <a:pt x="227444" y="34086"/>
                                </a:lnTo>
                                <a:lnTo>
                                  <a:pt x="232206" y="35674"/>
                                </a:lnTo>
                                <a:lnTo>
                                  <a:pt x="236181" y="37261"/>
                                </a:lnTo>
                                <a:lnTo>
                                  <a:pt x="240957" y="38849"/>
                                </a:lnTo>
                                <a:lnTo>
                                  <a:pt x="256857" y="63411"/>
                                </a:lnTo>
                                <a:lnTo>
                                  <a:pt x="256857" y="71348"/>
                                </a:lnTo>
                                <a:lnTo>
                                  <a:pt x="256070" y="75310"/>
                                </a:lnTo>
                                <a:lnTo>
                                  <a:pt x="254482" y="79273"/>
                                </a:lnTo>
                                <a:lnTo>
                                  <a:pt x="249707" y="85610"/>
                                </a:lnTo>
                                <a:lnTo>
                                  <a:pt x="242544" y="94335"/>
                                </a:lnTo>
                                <a:lnTo>
                                  <a:pt x="239369" y="100672"/>
                                </a:lnTo>
                                <a:lnTo>
                                  <a:pt x="236181" y="107810"/>
                                </a:lnTo>
                                <a:lnTo>
                                  <a:pt x="233006" y="116522"/>
                                </a:lnTo>
                                <a:lnTo>
                                  <a:pt x="231419" y="117322"/>
                                </a:lnTo>
                                <a:lnTo>
                                  <a:pt x="222669" y="120484"/>
                                </a:lnTo>
                                <a:lnTo>
                                  <a:pt x="216306" y="120484"/>
                                </a:lnTo>
                                <a:lnTo>
                                  <a:pt x="213118" y="118910"/>
                                </a:lnTo>
                                <a:lnTo>
                                  <a:pt x="211531" y="116522"/>
                                </a:lnTo>
                                <a:lnTo>
                                  <a:pt x="209143" y="114147"/>
                                </a:lnTo>
                                <a:lnTo>
                                  <a:pt x="207556" y="114934"/>
                                </a:lnTo>
                                <a:lnTo>
                                  <a:pt x="202780" y="116522"/>
                                </a:lnTo>
                                <a:lnTo>
                                  <a:pt x="198805" y="121284"/>
                                </a:lnTo>
                                <a:lnTo>
                                  <a:pt x="196430" y="126834"/>
                                </a:lnTo>
                                <a:lnTo>
                                  <a:pt x="194043" y="133959"/>
                                </a:lnTo>
                                <a:lnTo>
                                  <a:pt x="193243" y="143471"/>
                                </a:lnTo>
                                <a:lnTo>
                                  <a:pt x="194043" y="152984"/>
                                </a:lnTo>
                                <a:lnTo>
                                  <a:pt x="219481" y="172808"/>
                                </a:lnTo>
                                <a:lnTo>
                                  <a:pt x="229031" y="172808"/>
                                </a:lnTo>
                                <a:lnTo>
                                  <a:pt x="268795" y="166458"/>
                                </a:lnTo>
                                <a:lnTo>
                                  <a:pt x="306958" y="149821"/>
                                </a:lnTo>
                                <a:lnTo>
                                  <a:pt x="318896" y="129209"/>
                                </a:lnTo>
                                <a:lnTo>
                                  <a:pt x="322071" y="119697"/>
                                </a:lnTo>
                                <a:lnTo>
                                  <a:pt x="325259" y="111772"/>
                                </a:lnTo>
                                <a:lnTo>
                                  <a:pt x="327634" y="108597"/>
                                </a:lnTo>
                                <a:lnTo>
                                  <a:pt x="330822" y="106222"/>
                                </a:lnTo>
                                <a:lnTo>
                                  <a:pt x="333997" y="104635"/>
                                </a:lnTo>
                                <a:lnTo>
                                  <a:pt x="338772" y="104635"/>
                                </a:lnTo>
                                <a:lnTo>
                                  <a:pt x="352297" y="127622"/>
                                </a:lnTo>
                                <a:lnTo>
                                  <a:pt x="352297" y="134759"/>
                                </a:lnTo>
                                <a:lnTo>
                                  <a:pt x="350697" y="149821"/>
                                </a:lnTo>
                                <a:lnTo>
                                  <a:pt x="348310" y="156159"/>
                                </a:lnTo>
                                <a:lnTo>
                                  <a:pt x="346722" y="161709"/>
                                </a:lnTo>
                                <a:lnTo>
                                  <a:pt x="310934" y="191833"/>
                                </a:lnTo>
                                <a:lnTo>
                                  <a:pt x="262432" y="206095"/>
                                </a:lnTo>
                                <a:lnTo>
                                  <a:pt x="243344" y="207683"/>
                                </a:lnTo>
                                <a:lnTo>
                                  <a:pt x="227444" y="207683"/>
                                </a:lnTo>
                                <a:lnTo>
                                  <a:pt x="213918" y="206095"/>
                                </a:lnTo>
                                <a:lnTo>
                                  <a:pt x="208356" y="204508"/>
                                </a:lnTo>
                                <a:lnTo>
                                  <a:pt x="203580" y="202133"/>
                                </a:lnTo>
                                <a:lnTo>
                                  <a:pt x="198805" y="200545"/>
                                </a:lnTo>
                                <a:lnTo>
                                  <a:pt x="194830" y="197383"/>
                                </a:lnTo>
                                <a:lnTo>
                                  <a:pt x="186880" y="191833"/>
                                </a:lnTo>
                                <a:lnTo>
                                  <a:pt x="181317" y="185483"/>
                                </a:lnTo>
                                <a:lnTo>
                                  <a:pt x="176542" y="178358"/>
                                </a:lnTo>
                                <a:lnTo>
                                  <a:pt x="167792" y="169633"/>
                                </a:lnTo>
                                <a:lnTo>
                                  <a:pt x="163029" y="162496"/>
                                </a:lnTo>
                                <a:lnTo>
                                  <a:pt x="160642" y="157746"/>
                                </a:lnTo>
                                <a:lnTo>
                                  <a:pt x="158254" y="152196"/>
                                </a:lnTo>
                                <a:lnTo>
                                  <a:pt x="155867" y="130797"/>
                                </a:lnTo>
                                <a:lnTo>
                                  <a:pt x="156667" y="122872"/>
                                </a:lnTo>
                                <a:lnTo>
                                  <a:pt x="161429" y="107810"/>
                                </a:lnTo>
                                <a:lnTo>
                                  <a:pt x="164617" y="100672"/>
                                </a:lnTo>
                                <a:lnTo>
                                  <a:pt x="174155" y="87985"/>
                                </a:lnTo>
                                <a:lnTo>
                                  <a:pt x="186880" y="78473"/>
                                </a:lnTo>
                                <a:lnTo>
                                  <a:pt x="193243" y="72135"/>
                                </a:lnTo>
                                <a:lnTo>
                                  <a:pt x="200405" y="65798"/>
                                </a:lnTo>
                                <a:lnTo>
                                  <a:pt x="203580" y="63411"/>
                                </a:lnTo>
                                <a:lnTo>
                                  <a:pt x="207556" y="62623"/>
                                </a:lnTo>
                                <a:lnTo>
                                  <a:pt x="219481" y="64211"/>
                                </a:lnTo>
                                <a:lnTo>
                                  <a:pt x="222669" y="65798"/>
                                </a:lnTo>
                                <a:lnTo>
                                  <a:pt x="224256" y="67386"/>
                                </a:lnTo>
                                <a:lnTo>
                                  <a:pt x="224256" y="74510"/>
                                </a:lnTo>
                                <a:lnTo>
                                  <a:pt x="225056" y="76885"/>
                                </a:lnTo>
                                <a:lnTo>
                                  <a:pt x="225844" y="77685"/>
                                </a:lnTo>
                                <a:lnTo>
                                  <a:pt x="228231" y="78473"/>
                                </a:lnTo>
                                <a:lnTo>
                                  <a:pt x="230619" y="78473"/>
                                </a:lnTo>
                                <a:lnTo>
                                  <a:pt x="233006" y="76885"/>
                                </a:lnTo>
                                <a:lnTo>
                                  <a:pt x="233806" y="75310"/>
                                </a:lnTo>
                                <a:lnTo>
                                  <a:pt x="234594" y="72135"/>
                                </a:lnTo>
                                <a:lnTo>
                                  <a:pt x="234594" y="66586"/>
                                </a:lnTo>
                                <a:lnTo>
                                  <a:pt x="222669" y="55486"/>
                                </a:lnTo>
                                <a:lnTo>
                                  <a:pt x="209143" y="57073"/>
                                </a:lnTo>
                                <a:lnTo>
                                  <a:pt x="207556" y="57073"/>
                                </a:lnTo>
                                <a:lnTo>
                                  <a:pt x="201993" y="58661"/>
                                </a:lnTo>
                                <a:lnTo>
                                  <a:pt x="195630" y="61036"/>
                                </a:lnTo>
                                <a:lnTo>
                                  <a:pt x="182905" y="67386"/>
                                </a:lnTo>
                                <a:lnTo>
                                  <a:pt x="173367" y="72923"/>
                                </a:lnTo>
                                <a:lnTo>
                                  <a:pt x="164617" y="76098"/>
                                </a:lnTo>
                                <a:lnTo>
                                  <a:pt x="151891" y="81648"/>
                                </a:lnTo>
                                <a:lnTo>
                                  <a:pt x="141554" y="87198"/>
                                </a:lnTo>
                                <a:lnTo>
                                  <a:pt x="121665" y="100672"/>
                                </a:lnTo>
                                <a:lnTo>
                                  <a:pt x="103377" y="112560"/>
                                </a:lnTo>
                                <a:lnTo>
                                  <a:pt x="77139" y="139509"/>
                                </a:lnTo>
                                <a:lnTo>
                                  <a:pt x="75552" y="149021"/>
                                </a:lnTo>
                                <a:lnTo>
                                  <a:pt x="73952" y="154571"/>
                                </a:lnTo>
                                <a:lnTo>
                                  <a:pt x="67602" y="167258"/>
                                </a:lnTo>
                                <a:lnTo>
                                  <a:pt x="64414" y="175183"/>
                                </a:lnTo>
                                <a:lnTo>
                                  <a:pt x="60439" y="183908"/>
                                </a:lnTo>
                                <a:lnTo>
                                  <a:pt x="57264" y="194995"/>
                                </a:lnTo>
                                <a:lnTo>
                                  <a:pt x="55664" y="199758"/>
                                </a:lnTo>
                                <a:lnTo>
                                  <a:pt x="36575" y="233845"/>
                                </a:lnTo>
                                <a:lnTo>
                                  <a:pt x="32600" y="235432"/>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w16du="http://schemas.microsoft.com/office/word/2023/wordml/word16du" xmlns:w16sdtfl="http://schemas.microsoft.com/office/word/2024/wordml/sdtformatlock">
            <w:pict>
              <v:group w14:anchorId="64CB307D" id="Group 10" o:spid="_x0000_s1026" style="position:absolute;margin-left:328.35pt;margin-top:27.1pt;width:82.7pt;height:27.85pt;z-index:-251550720;mso-wrap-distance-left:0;mso-wrap-distance-right:0;mso-position-horizontal-relative:page" coordsize="10502,3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1" o:spid="_x0000_s1027" type="#_x0000_t75" style="position:absolute;left:3864;top:23;width:6633;height:3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">
                  <v:imagedata r:id="rId12" o:title=""/>
                </v:shape>
                <v:shape id="Image 12" o:spid="_x0000_s1028" type="#_x0000_t75" style="position:absolute;left:604;width:2306;height:1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">
                  <v:imagedata r:id="rId13" o:title=""/>
                </v:shape>
                <v:shape id="Graphic 13" o:spid="_x0000_s1029" style="position:absolute;top:1141;width:3524;height:2356;visibility:visible;mso-wrap-style:square;v-text-anchor:top" coordsize="352425,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" path="m32600,235432r-6362,l23063,234632r-3975,-2375l8750,221945,6362,217982,4775,214020r,-8712l7162,199758r3175,-5550l12725,191033r1587,-3162l17500,184696r3175,-2375l22263,181521r3187,l31013,182321r3188,787l34988,184696r800,787l36575,187070r801,l38176,186283r3175,-7137l42151,173596r,-2375l41351,168846r-788,-1588l39763,166458r-2387,-787l35788,165671r-2388,-787l31013,163296r-2388,-3175l28625,155371r800,-7137l29425,145059r-800,-3963l23863,132384r-3188,-4762l19088,124447r-801,-3163l18287,118109,34201,83235r1587,-1587l39763,76885r1588,-3162l41351,72135,38963,69761r-1587,-801l34201,70548r-3988,2375l25450,76098r-5575,4762l13525,84023,7950,85610,2387,84023,800,81648,,79273,1587,75310,46126,43599r3175,-2375l65214,31711,79527,21399,97815,8724r7950,-4762l112128,800,116103,r3188,l145529,26949r,3175l100202,47561r-7162,800l62026,77685,56464,90373r-1588,3162l51688,99085r-3175,7137l47713,110185r,3175l48513,115735r2388,1587l53276,118109r2388,-787l69189,85610r2388,-5550l77139,72135r4775,-5549l85890,62623r3175,-787l91452,61836r1588,787l97015,65798r3975,3963l103377,70548r3188,1587l111328,72135r11138,-1587l141554,62623,185292,42011r23851,-7137l217106,34086r10338,l232206,35674r3975,1587l240957,38849r15900,24562l256857,71348r-787,3962l254482,79273r-4775,6337l242544,94335r-3175,6337l236181,107810r-3175,8712l231419,117322r-8750,3162l216306,120484r-3188,-1574l211531,116522r-2388,-2375l207556,114934r-4776,1588l198805,121284r-2375,5550l194043,133959r-800,9512l194043,152984r25438,19824l229031,172808r39764,-6350l306958,149821r11938,-20612l322071,119697r3188,-7925l327634,108597r3188,-2375l333997,104635r4775,l352297,127622r,7137l350697,149821r-2387,6338l346722,161709r-35788,30124l262432,206095r-19088,1588l227444,207683r-13526,-1588l208356,204508r-4776,-2375l198805,200545r-3975,-3162l186880,191833r-5563,-6350l176542,178358r-8750,-8725l163029,162496r-2387,-4750l158254,152196r-2387,-21399l156667,122872r4762,-15062l164617,100672r9538,-12687l186880,78473r6363,-6338l200405,65798r3175,-2387l207556,62623r11925,1588l222669,65798r1587,1588l224256,74510r800,2375l225844,77685r2387,788l230619,78473r2387,-1588l233806,75310r788,-3175l234594,66586,222669,55486r-13526,1587l207556,57073r-5563,1588l195630,61036r-12725,6350l173367,72923r-8750,3175l151891,81648r-10337,5550l121665,100672r-18288,11888l77139,139509r-1587,9512l73952,154571r-6350,12687l64414,175183r-3975,8725l57264,194995r-1600,4763l36575,233845r-3975,1587xe" fillcolor="black" stroked="f">
                  <v:path arrowok="t"/>
                </v:shape>
                <w10:wrap type="topAndBottom" anchorx="page"/>
              </v:group>
            </w:pict>
          </mc:Fallback>
        </mc:AlternateContent>
      </w:r>
    </w:p>
    <w:p w14:paraId="55803DF9" w14:textId="77777777" w:rsidR="0047286F" w:rsidRPr="0047286F" w:rsidRDefault="0047286F" w:rsidP="0047286F">
      <w:pPr>
        <w:widowControl w:val="0"/>
        <w:spacing w:line="360" w:lineRule="auto"/>
        <w:ind w:firstLineChars="0" w:firstLine="0"/>
        <w:jc w:val="center"/>
        <w:rPr>
          <w:rFonts w:cs="Times New Roman"/>
          <w:sz w:val="21"/>
        </w:rPr>
      </w:pPr>
      <w:r w:rsidRPr="0047286F">
        <w:rPr>
          <w:rFonts w:cs="Times New Roman"/>
        </w:rPr>
        <w:t>East</w:t>
      </w:r>
      <w:r w:rsidRPr="0047286F">
        <w:rPr>
          <w:rFonts w:cs="Times New Roman"/>
          <w:sz w:val="21"/>
        </w:rPr>
        <w:t xml:space="preserve"> </w:t>
      </w:r>
      <w:r w:rsidRPr="0047286F">
        <w:rPr>
          <w:rFonts w:cs="Times New Roman"/>
        </w:rPr>
        <w:t>China</w:t>
      </w:r>
      <w:r w:rsidRPr="0047286F">
        <w:rPr>
          <w:rFonts w:cs="Times New Roman"/>
          <w:sz w:val="21"/>
        </w:rPr>
        <w:t xml:space="preserve"> </w:t>
      </w:r>
      <w:r w:rsidRPr="0047286F">
        <w:rPr>
          <w:rFonts w:cs="Times New Roman"/>
        </w:rPr>
        <w:t>Normal</w:t>
      </w:r>
      <w:r w:rsidRPr="0047286F">
        <w:rPr>
          <w:rFonts w:cs="Times New Roman"/>
          <w:sz w:val="21"/>
        </w:rPr>
        <w:t xml:space="preserve"> </w:t>
      </w:r>
      <w:r w:rsidRPr="0047286F">
        <w:rPr>
          <w:rFonts w:cs="Times New Roman"/>
        </w:rPr>
        <w:t>University</w:t>
      </w:r>
    </w:p>
    <w:p w14:paraId="33D657B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1"/>
          <w:szCs w:val="22"/>
          <w:lang w:eastAsia="en-US"/>
        </w:rPr>
      </w:pPr>
      <w:proofErr w:type="spellStart"/>
      <w:r w:rsidRPr="0047286F">
        <w:rPr>
          <w:rFonts w:ascii="宋体" w:hAnsi="宋体" w:cs="宋体" w:hint="eastAsia"/>
          <w:b/>
          <w:bCs/>
          <w:snapToGrid/>
          <w:color w:val="auto"/>
          <w:sz w:val="21"/>
          <w:szCs w:val="22"/>
          <w:lang w:eastAsia="en-US"/>
        </w:rPr>
        <w:t>硕士专业学位论文</w:t>
      </w:r>
      <w:proofErr w:type="spellEnd"/>
    </w:p>
    <w:p w14:paraId="40EFF4A7"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1"/>
          <w:szCs w:val="22"/>
          <w:lang w:eastAsia="en-US"/>
        </w:rPr>
      </w:pPr>
      <w:r w:rsidRPr="0047286F">
        <w:rPr>
          <w:rFonts w:cs="宋体"/>
          <w:b/>
          <w:bCs/>
          <w:snapToGrid/>
          <w:color w:val="auto"/>
          <w:szCs w:val="22"/>
          <w:lang w:eastAsia="en-US"/>
        </w:rPr>
        <w:t>Master</w:t>
      </w:r>
      <w:r w:rsidRPr="0047286F">
        <w:rPr>
          <w:rFonts w:ascii="宋体" w:hAnsi="宋体" w:cs="宋体"/>
          <w:b/>
          <w:bCs/>
          <w:snapToGrid/>
          <w:color w:val="auto"/>
          <w:sz w:val="21"/>
          <w:szCs w:val="22"/>
          <w:lang w:eastAsia="en-US"/>
        </w:rPr>
        <w:t>’</w:t>
      </w:r>
      <w:r w:rsidRPr="0047286F">
        <w:rPr>
          <w:rFonts w:cs="宋体"/>
          <w:b/>
          <w:bCs/>
          <w:snapToGrid/>
          <w:color w:val="auto"/>
          <w:szCs w:val="22"/>
          <w:lang w:eastAsia="en-US"/>
        </w:rPr>
        <w:t>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Degree</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Thesi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Professional</w:t>
      </w:r>
      <w:r w:rsidRPr="0047286F">
        <w:rPr>
          <w:rFonts w:ascii="宋体" w:hAnsi="宋体" w:cs="宋体"/>
          <w:b/>
          <w:bCs/>
          <w:snapToGrid/>
          <w:color w:val="auto"/>
          <w:sz w:val="21"/>
          <w:szCs w:val="22"/>
          <w:lang w:eastAsia="en-US"/>
        </w:rPr>
        <w:t>)</w:t>
      </w:r>
    </w:p>
    <w:p w14:paraId="5089771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1"/>
          <w:szCs w:val="22"/>
          <w:lang w:eastAsia="en-US"/>
        </w:rPr>
      </w:pPr>
    </w:p>
    <w:p w14:paraId="64638683" w14:textId="5FD34290" w:rsidR="0047286F" w:rsidRPr="0047286F" w:rsidRDefault="0047286F" w:rsidP="00E82179">
      <w:pPr>
        <w:widowControl w:val="0"/>
        <w:adjustRightInd/>
        <w:snapToGrid/>
        <w:spacing w:line="360" w:lineRule="auto"/>
        <w:ind w:firstLineChars="0" w:firstLine="0"/>
        <w:jc w:val="center"/>
        <w:textAlignment w:val="auto"/>
        <w:rPr>
          <w:rFonts w:ascii="宋体" w:hAnsi="宋体" w:cs="宋体"/>
          <w:b/>
          <w:bCs/>
          <w:snapToGrid/>
          <w:color w:val="auto"/>
          <w:sz w:val="52"/>
          <w:szCs w:val="52"/>
          <w:u w:val="single"/>
        </w:rPr>
      </w:pPr>
      <w:r w:rsidRPr="0047286F">
        <w:rPr>
          <w:rFonts w:ascii="宋体" w:hAnsi="宋体" w:cs="宋体" w:hint="eastAsia"/>
          <w:b/>
          <w:bCs/>
          <w:snapToGrid/>
          <w:color w:val="auto"/>
          <w:sz w:val="52"/>
          <w:szCs w:val="52"/>
        </w:rPr>
        <w:t>论文题目：</w:t>
      </w:r>
      <w:r w:rsidRPr="0047286F">
        <w:rPr>
          <w:rFonts w:ascii="宋体" w:hAnsi="宋体" w:cs="宋体"/>
          <w:b/>
          <w:bCs/>
          <w:iCs/>
          <w:snapToGrid/>
          <w:color w:val="auto"/>
          <w:sz w:val="52"/>
          <w:szCs w:val="52"/>
          <w:u w:val="single"/>
        </w:rPr>
        <w:t>基于</w:t>
      </w:r>
      <w:r>
        <w:rPr>
          <w:rFonts w:ascii="宋体" w:hAnsi="宋体" w:cs="宋体" w:hint="eastAsia"/>
          <w:b/>
          <w:bCs/>
          <w:iCs/>
          <w:snapToGrid/>
          <w:color w:val="auto"/>
          <w:sz w:val="52"/>
          <w:szCs w:val="52"/>
          <w:u w:val="single"/>
        </w:rPr>
        <w:t>深度学习的智能车辆异常检测系统研究</w:t>
      </w:r>
    </w:p>
    <w:p w14:paraId="30DE840C" w14:textId="77777777" w:rsidR="00E82179" w:rsidRPr="00E82179" w:rsidRDefault="00E82179" w:rsidP="00E82179">
      <w:pPr>
        <w:widowControl w:val="0"/>
        <w:autoSpaceDE/>
        <w:autoSpaceDN/>
        <w:spacing w:line="360" w:lineRule="auto"/>
        <w:ind w:leftChars="257" w:left="617" w:firstLineChars="0" w:firstLine="0"/>
        <w:jc w:val="left"/>
        <w:textAlignment w:val="auto"/>
        <w:rPr>
          <w:rFonts w:ascii="宋体" w:eastAsia="等线" w:hAnsi="等线" w:cs="Times New Roman"/>
          <w:b/>
          <w:bCs/>
          <w:snapToGrid/>
          <w:color w:val="auto"/>
          <w:sz w:val="22"/>
          <w:szCs w:val="22"/>
        </w:rPr>
      </w:pPr>
    </w:p>
    <w:p w14:paraId="637C860A"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bookmarkStart w:id="3" w:name="_Hlk193917359"/>
      <w:r w:rsidRPr="00E82179">
        <w:rPr>
          <w:rFonts w:ascii="宋体" w:hAnsi="宋体" w:cs="宋体" w:hint="eastAsia"/>
          <w:b/>
          <w:bCs/>
          <w:snapToGrid/>
          <w:color w:val="auto"/>
          <w:spacing w:val="562"/>
          <w:sz w:val="28"/>
          <w:szCs w:val="22"/>
          <w:fitText w:val="1686" w:id="-740987131"/>
        </w:rPr>
        <w:t>院</w:t>
      </w:r>
      <w:r w:rsidRPr="00E82179">
        <w:rPr>
          <w:rFonts w:ascii="宋体" w:hAnsi="宋体" w:cs="宋体" w:hint="eastAsia"/>
          <w:b/>
          <w:bCs/>
          <w:snapToGrid/>
          <w:color w:val="auto"/>
          <w:sz w:val="28"/>
          <w:szCs w:val="22"/>
          <w:fitText w:val="1686" w:id="-740987131"/>
        </w:rPr>
        <w:t>系</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软件工程学院 </w:t>
      </w:r>
    </w:p>
    <w:p w14:paraId="3B2F2AFD"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r w:rsidRPr="00E82179">
        <w:rPr>
          <w:rFonts w:ascii="宋体" w:hAnsi="宋体" w:cs="宋体" w:hint="eastAsia"/>
          <w:b/>
          <w:bCs/>
          <w:snapToGrid/>
          <w:color w:val="auto"/>
          <w:w w:val="99"/>
          <w:sz w:val="28"/>
          <w:szCs w:val="22"/>
          <w:fitText w:val="1686" w:id="-740987130"/>
        </w:rPr>
        <w:t>专业学位类</w:t>
      </w:r>
      <w:r w:rsidRPr="00E82179">
        <w:rPr>
          <w:rFonts w:ascii="宋体" w:hAnsi="宋体" w:cs="宋体" w:hint="eastAsia"/>
          <w:b/>
          <w:bCs/>
          <w:snapToGrid/>
          <w:color w:val="auto"/>
          <w:spacing w:val="12"/>
          <w:w w:val="99"/>
          <w:sz w:val="28"/>
          <w:szCs w:val="22"/>
          <w:fitText w:val="1686" w:id="-740987130"/>
        </w:rPr>
        <w:t>别</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电子信息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p>
    <w:p w14:paraId="1B910155"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r w:rsidRPr="00E82179">
        <w:rPr>
          <w:rFonts w:ascii="宋体" w:hAnsi="宋体" w:cs="宋体" w:hint="eastAsia"/>
          <w:b/>
          <w:bCs/>
          <w:snapToGrid/>
          <w:color w:val="auto"/>
          <w:w w:val="97"/>
          <w:sz w:val="28"/>
          <w:szCs w:val="22"/>
          <w:fitText w:val="1686" w:id="-740987129"/>
        </w:rPr>
        <w:t>专业学位领</w:t>
      </w:r>
      <w:r w:rsidRPr="00E82179">
        <w:rPr>
          <w:rFonts w:ascii="宋体" w:hAnsi="宋体" w:cs="宋体" w:hint="eastAsia"/>
          <w:b/>
          <w:bCs/>
          <w:snapToGrid/>
          <w:color w:val="auto"/>
          <w:spacing w:val="30"/>
          <w:w w:val="97"/>
          <w:sz w:val="28"/>
          <w:szCs w:val="22"/>
          <w:fitText w:val="1686" w:id="-740987129"/>
        </w:rPr>
        <w:t>域</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软件工程 </w:t>
      </w:r>
      <w:r w:rsidRPr="00E82179">
        <w:rPr>
          <w:rFonts w:ascii="宋体" w:hAnsi="宋体" w:cs="宋体"/>
          <w:b/>
          <w:bCs/>
          <w:snapToGrid/>
          <w:color w:val="auto"/>
          <w:sz w:val="28"/>
          <w:szCs w:val="22"/>
          <w:u w:val="single"/>
        </w:rPr>
        <w:t xml:space="preserve">  </w:t>
      </w:r>
    </w:p>
    <w:p w14:paraId="24ECD00E" w14:textId="460B668D" w:rsidR="00E82179" w:rsidRPr="00E82179" w:rsidRDefault="00E82179" w:rsidP="00E82179">
      <w:pPr>
        <w:widowControl w:val="0"/>
        <w:autoSpaceDE/>
        <w:autoSpaceDN/>
        <w:spacing w:line="360" w:lineRule="auto"/>
        <w:ind w:left="2410" w:firstLineChars="0" w:firstLine="420"/>
        <w:jc w:val="left"/>
        <w:textAlignment w:val="auto"/>
        <w:rPr>
          <w:rFonts w:ascii="宋体" w:hAnsi="宋体" w:cs="宋体"/>
          <w:b/>
          <w:bCs/>
          <w:snapToGrid/>
          <w:color w:val="auto"/>
          <w:sz w:val="28"/>
          <w:szCs w:val="22"/>
          <w:u w:val="single"/>
        </w:rPr>
      </w:pPr>
      <w:r w:rsidRPr="00E82179">
        <w:rPr>
          <w:rFonts w:ascii="宋体" w:hAnsi="宋体" w:cs="宋体" w:hint="eastAsia"/>
          <w:b/>
          <w:bCs/>
          <w:snapToGrid/>
          <w:color w:val="auto"/>
          <w:spacing w:val="35"/>
          <w:sz w:val="28"/>
          <w:szCs w:val="22"/>
          <w:fitText w:val="1686" w:id="-740987128"/>
        </w:rPr>
        <w:t>学位申请</w:t>
      </w:r>
      <w:r w:rsidRPr="00E82179">
        <w:rPr>
          <w:rFonts w:ascii="宋体" w:hAnsi="宋体" w:cs="宋体" w:hint="eastAsia"/>
          <w:b/>
          <w:bCs/>
          <w:snapToGrid/>
          <w:color w:val="auto"/>
          <w:sz w:val="28"/>
          <w:szCs w:val="22"/>
          <w:fitText w:val="1686" w:id="-740987128"/>
        </w:rPr>
        <w:t>人</w:t>
      </w:r>
      <w:r w:rsidRPr="00E82179">
        <w:rPr>
          <w:rFonts w:ascii="宋体" w:hAnsi="宋体" w:cs="宋体" w:hint="eastAsia"/>
          <w:b/>
          <w:bCs/>
          <w:snapToGrid/>
          <w:color w:val="auto"/>
          <w:sz w:val="28"/>
          <w:szCs w:val="22"/>
        </w:rPr>
        <w:t>：</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r w:rsidR="00454F09">
        <w:rPr>
          <w:rFonts w:ascii="宋体" w:hAnsi="宋体" w:cs="宋体" w:hint="eastAsia"/>
          <w:b/>
          <w:bCs/>
          <w:snapToGrid/>
          <w:color w:val="auto"/>
          <w:sz w:val="28"/>
          <w:szCs w:val="22"/>
          <w:u w:val="single"/>
        </w:rPr>
        <w:t xml:space="preserve"> </w:t>
      </w:r>
      <w:r w:rsidR="00454F0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p>
    <w:p w14:paraId="2BF66914" w14:textId="6F261FDE"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r w:rsidRPr="00E82179">
        <w:rPr>
          <w:rFonts w:ascii="宋体" w:hAnsi="宋体" w:cs="宋体" w:hint="eastAsia"/>
          <w:b/>
          <w:bCs/>
          <w:snapToGrid/>
          <w:color w:val="auto"/>
          <w:spacing w:val="93"/>
          <w:sz w:val="28"/>
          <w:szCs w:val="22"/>
          <w:fitText w:val="1686" w:id="-740987127"/>
        </w:rPr>
        <w:t>指导教</w:t>
      </w:r>
      <w:r w:rsidRPr="00E82179">
        <w:rPr>
          <w:rFonts w:ascii="宋体" w:hAnsi="宋体" w:cs="宋体" w:hint="eastAsia"/>
          <w:b/>
          <w:bCs/>
          <w:snapToGrid/>
          <w:color w:val="auto"/>
          <w:spacing w:val="2"/>
          <w:sz w:val="28"/>
          <w:szCs w:val="22"/>
          <w:fitText w:val="1686" w:id="-740987127"/>
        </w:rPr>
        <w:t>师</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00454F09">
        <w:rPr>
          <w:rFonts w:ascii="宋体" w:hAnsi="宋体" w:cs="宋体" w:hint="eastAsia"/>
          <w:b/>
          <w:bCs/>
          <w:snapToGrid/>
          <w:color w:val="auto"/>
          <w:sz w:val="28"/>
          <w:szCs w:val="22"/>
          <w:u w:val="single"/>
        </w:rPr>
        <w:t xml:space="preserve"> </w:t>
      </w:r>
      <w:r w:rsidR="00454F0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p>
    <w:bookmarkEnd w:id="3"/>
    <w:p w14:paraId="62921C5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2"/>
          <w:szCs w:val="22"/>
        </w:rPr>
      </w:pPr>
    </w:p>
    <w:p w14:paraId="1A573F0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2"/>
          <w:szCs w:val="22"/>
        </w:rPr>
      </w:pPr>
    </w:p>
    <w:p w14:paraId="201ACE0F" w14:textId="62AC465D"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8"/>
          <w:szCs w:val="22"/>
        </w:rPr>
      </w:pPr>
      <w:r w:rsidRPr="0047286F">
        <w:rPr>
          <w:rFonts w:ascii="宋体" w:hAnsi="宋体" w:cs="宋体"/>
          <w:b/>
          <w:bCs/>
          <w:snapToGrid/>
          <w:color w:val="auto"/>
          <w:sz w:val="28"/>
          <w:szCs w:val="22"/>
        </w:rPr>
        <w:t>20</w:t>
      </w:r>
      <w:r w:rsidRPr="0047286F">
        <w:rPr>
          <w:rFonts w:ascii="宋体" w:hAnsi="宋体" w:cs="宋体" w:hint="eastAsia"/>
          <w:b/>
          <w:bCs/>
          <w:snapToGrid/>
          <w:color w:val="auto"/>
          <w:sz w:val="28"/>
          <w:szCs w:val="22"/>
        </w:rPr>
        <w:t>25</w:t>
      </w:r>
      <w:r w:rsidRPr="0047286F">
        <w:rPr>
          <w:rFonts w:ascii="宋体" w:hAnsi="宋体" w:cs="宋体"/>
          <w:b/>
          <w:bCs/>
          <w:snapToGrid/>
          <w:color w:val="auto"/>
          <w:sz w:val="28"/>
          <w:szCs w:val="22"/>
        </w:rPr>
        <w:t xml:space="preserve"> </w:t>
      </w:r>
      <w:r w:rsidRPr="0047286F">
        <w:rPr>
          <w:rFonts w:ascii="宋体" w:hAnsi="宋体" w:cs="宋体" w:hint="eastAsia"/>
          <w:b/>
          <w:bCs/>
          <w:snapToGrid/>
          <w:color w:val="auto"/>
          <w:sz w:val="28"/>
          <w:szCs w:val="22"/>
        </w:rPr>
        <w:t>年</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3</w:t>
      </w:r>
      <w:r w:rsidRPr="0047286F">
        <w:rPr>
          <w:rFonts w:ascii="宋体" w:hAnsi="宋体" w:cs="宋体" w:hint="eastAsia"/>
          <w:b/>
          <w:bCs/>
          <w:snapToGrid/>
          <w:color w:val="auto"/>
          <w:sz w:val="28"/>
          <w:szCs w:val="22"/>
        </w:rPr>
        <w:t>月</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2</w:t>
      </w:r>
      <w:r w:rsidR="002648CB">
        <w:rPr>
          <w:rFonts w:ascii="宋体" w:hAnsi="宋体" w:cs="宋体" w:hint="eastAsia"/>
          <w:b/>
          <w:bCs/>
          <w:snapToGrid/>
          <w:color w:val="auto"/>
          <w:sz w:val="28"/>
          <w:szCs w:val="22"/>
        </w:rPr>
        <w:t>0</w:t>
      </w:r>
      <w:r w:rsidRPr="0047286F">
        <w:rPr>
          <w:rFonts w:ascii="宋体" w:hAnsi="宋体" w:cs="宋体" w:hint="eastAsia"/>
          <w:b/>
          <w:bCs/>
          <w:snapToGrid/>
          <w:color w:val="auto"/>
          <w:sz w:val="28"/>
          <w:szCs w:val="22"/>
        </w:rPr>
        <w:t>日</w:t>
      </w:r>
    </w:p>
    <w:bookmarkEnd w:id="2"/>
    <w:p w14:paraId="5ED511AF" w14:textId="3F5FE459" w:rsidR="00685F49" w:rsidRPr="0047286F" w:rsidRDefault="00685F49" w:rsidP="0047286F">
      <w:pPr>
        <w:ind w:firstLineChars="82" w:firstLine="197"/>
        <w:sectPr w:rsidR="00685F49" w:rsidRPr="0047286F" w:rsidSect="00F31C98">
          <w:headerReference w:type="even" r:id="rId14"/>
          <w:headerReference w:type="default" r:id="rId15"/>
          <w:footerReference w:type="even" r:id="rId16"/>
          <w:footerReference w:type="default" r:id="rId17"/>
          <w:headerReference w:type="first" r:id="rId18"/>
          <w:footerReference w:type="first" r:id="rId19"/>
          <w:pgSz w:w="11906" w:h="16838" w:code="9"/>
          <w:pgMar w:top="1418" w:right="1701" w:bottom="1418" w:left="1701" w:header="851" w:footer="851" w:gutter="0"/>
          <w:pgNumType w:fmt="upperRoman" w:start="1"/>
          <w:cols w:space="720"/>
          <w:docGrid w:linePitch="326"/>
        </w:sectPr>
      </w:pPr>
    </w:p>
    <w:p w14:paraId="4F56D889" w14:textId="6E875D36" w:rsidR="003B1D1E" w:rsidRPr="003B1D1E" w:rsidRDefault="003B1D1E" w:rsidP="003B1D1E">
      <w:pPr>
        <w:widowControl w:val="0"/>
        <w:snapToGrid/>
        <w:spacing w:before="113" w:line="288" w:lineRule="auto"/>
        <w:ind w:firstLineChars="0" w:firstLine="0"/>
        <w:jc w:val="left"/>
        <w:textAlignment w:val="center"/>
        <w:rPr>
          <w:rFonts w:eastAsia="AdobeSongStd-Light" w:cs="Times New Roman"/>
          <w:snapToGrid/>
          <w:sz w:val="21"/>
        </w:rPr>
      </w:pPr>
      <w:r w:rsidRPr="003B1D1E">
        <w:rPr>
          <w:rFonts w:eastAsia="AdobeSongStd-Light" w:cs="Times New Roman"/>
          <w:snapToGrid/>
          <w:sz w:val="21"/>
        </w:rPr>
        <w:lastRenderedPageBreak/>
        <w:t xml:space="preserve">Thesis for </w:t>
      </w:r>
      <w:proofErr w:type="gramStart"/>
      <w:r w:rsidRPr="003B1D1E">
        <w:rPr>
          <w:rFonts w:eastAsia="AdobeSongStd-Light" w:cs="Times New Roman"/>
          <w:snapToGrid/>
          <w:sz w:val="21"/>
        </w:rPr>
        <w:t>Master’s Degree</w:t>
      </w:r>
      <w:proofErr w:type="gramEnd"/>
      <w:r w:rsidRPr="003B1D1E">
        <w:rPr>
          <w:rFonts w:eastAsia="AdobeSongStd-Light" w:cs="Times New Roman"/>
          <w:snapToGrid/>
          <w:sz w:val="21"/>
        </w:rPr>
        <w:t xml:space="preserve"> (Professional) in 202</w:t>
      </w:r>
      <w:r w:rsidR="00D31192">
        <w:rPr>
          <w:rFonts w:eastAsia="AdobeSongStd-Light" w:cs="Times New Roman"/>
          <w:snapToGrid/>
          <w:sz w:val="21"/>
        </w:rPr>
        <w:t>5</w:t>
      </w:r>
    </w:p>
    <w:p w14:paraId="51BDDDE1"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宋体" w:cs="宋体"/>
          <w:snapToGrid/>
          <w:color w:val="auto"/>
          <w:sz w:val="21"/>
        </w:rPr>
      </w:pPr>
    </w:p>
    <w:p w14:paraId="7BF5DFF8" w14:textId="77777777" w:rsidR="003B1D1E" w:rsidRPr="003B1D1E" w:rsidRDefault="003B1D1E" w:rsidP="003B1D1E">
      <w:pPr>
        <w:widowControl w:val="0"/>
        <w:snapToGrid/>
        <w:spacing w:before="113" w:line="288" w:lineRule="auto"/>
        <w:ind w:right="210" w:firstLineChars="0" w:firstLine="0"/>
        <w:jc w:val="right"/>
        <w:textAlignment w:val="center"/>
        <w:rPr>
          <w:rFonts w:eastAsia="AdobeSongStd-Light" w:cs="Times New Roman"/>
          <w:snapToGrid/>
          <w:sz w:val="21"/>
        </w:rPr>
      </w:pPr>
      <w:r w:rsidRPr="003B1D1E">
        <w:rPr>
          <w:rFonts w:eastAsia="AdobeSongStd-Light" w:cs="Times New Roman"/>
          <w:snapToGrid/>
          <w:sz w:val="21"/>
        </w:rPr>
        <w:t>University code:10269</w:t>
      </w:r>
    </w:p>
    <w:p w14:paraId="229E2821" w14:textId="5AFD524E" w:rsidR="003B1D1E" w:rsidRPr="003B1D1E" w:rsidRDefault="003B1D1E" w:rsidP="003B1D1E">
      <w:pPr>
        <w:widowControl w:val="0"/>
        <w:snapToGrid/>
        <w:spacing w:before="113" w:line="288" w:lineRule="auto"/>
        <w:ind w:firstLineChars="0" w:firstLine="0"/>
        <w:jc w:val="right"/>
        <w:textAlignment w:val="center"/>
        <w:rPr>
          <w:rFonts w:eastAsia="AdobeSongStd-Light" w:cs="Times New Roman"/>
          <w:snapToGrid/>
          <w:sz w:val="21"/>
        </w:rPr>
      </w:pPr>
      <w:r w:rsidRPr="003B1D1E">
        <w:rPr>
          <w:rFonts w:eastAsia="AdobeSongStd-Light" w:cs="Times New Roman"/>
          <w:snapToGrid/>
          <w:sz w:val="21"/>
        </w:rPr>
        <w:t>Student ID: 71205902</w:t>
      </w:r>
      <w:r w:rsidR="002E23B3">
        <w:rPr>
          <w:rFonts w:eastAsia="AdobeSongStd-Light" w:cs="Times New Roman" w:hint="eastAsia"/>
          <w:snapToGrid/>
          <w:sz w:val="21"/>
        </w:rPr>
        <w:t>086</w:t>
      </w:r>
    </w:p>
    <w:p w14:paraId="2876375B"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snapToGrid/>
          <w:color w:val="auto"/>
          <w:sz w:val="21"/>
        </w:rPr>
      </w:pPr>
    </w:p>
    <w:p w14:paraId="5A366ED4"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snapToGrid/>
          <w:color w:val="auto"/>
          <w:sz w:val="21"/>
        </w:rPr>
      </w:pPr>
    </w:p>
    <w:p w14:paraId="7546B3DF" w14:textId="77777777" w:rsidR="003B1D1E" w:rsidRPr="003B1D1E" w:rsidRDefault="003B1D1E" w:rsidP="003B1D1E">
      <w:pPr>
        <w:widowControl w:val="0"/>
        <w:autoSpaceDE/>
        <w:autoSpaceDN/>
        <w:spacing w:after="160" w:line="360" w:lineRule="auto"/>
        <w:ind w:firstLineChars="0" w:firstLine="0"/>
        <w:jc w:val="center"/>
        <w:textAlignment w:val="auto"/>
        <w:rPr>
          <w:rFonts w:eastAsia="等线" w:cs="Times New Roman"/>
          <w:b/>
          <w:bCs/>
          <w:snapToGrid/>
          <w:color w:val="auto"/>
          <w:sz w:val="21"/>
        </w:rPr>
      </w:pPr>
      <w:r w:rsidRPr="003B1D1E">
        <w:rPr>
          <w:rFonts w:eastAsia="等线" w:cs="Times New Roman"/>
          <w:b/>
          <w:bCs/>
          <w:snapToGrid/>
          <w:color w:val="auto"/>
          <w:sz w:val="21"/>
        </w:rPr>
        <w:t>East China Normal University</w:t>
      </w:r>
    </w:p>
    <w:p w14:paraId="346F71B1"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snapToGrid/>
          <w:color w:val="auto"/>
          <w:sz w:val="21"/>
        </w:rPr>
      </w:pPr>
    </w:p>
    <w:p w14:paraId="32695A8F" w14:textId="51408DC1" w:rsidR="003B1D1E" w:rsidRPr="003B1D1E" w:rsidRDefault="003B1D1E"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u w:val="single"/>
        </w:rPr>
      </w:pPr>
      <w:r w:rsidRPr="003B1D1E">
        <w:rPr>
          <w:rFonts w:eastAsia="等线" w:cs="Times New Roman"/>
          <w:b/>
          <w:bCs/>
          <w:snapToGrid/>
          <w:color w:val="auto"/>
          <w:sz w:val="32"/>
          <w:szCs w:val="32"/>
        </w:rPr>
        <w:t>Title:</w:t>
      </w:r>
      <w:r w:rsidRPr="003B1D1E">
        <w:rPr>
          <w:rFonts w:cs="Times New Roman"/>
          <w:snapToGrid/>
          <w:color w:val="auto"/>
          <w:kern w:val="2"/>
          <w:szCs w:val="24"/>
        </w:rPr>
        <w:t xml:space="preserve"> </w:t>
      </w:r>
      <w:r w:rsidRPr="003B1D1E">
        <w:rPr>
          <w:rFonts w:eastAsia="等线" w:cs="Times New Roman"/>
          <w:b/>
          <w:bCs/>
          <w:snapToGrid/>
          <w:color w:val="auto"/>
          <w:sz w:val="32"/>
          <w:szCs w:val="32"/>
          <w:u w:val="single"/>
        </w:rPr>
        <w:t xml:space="preserve">Research on </w:t>
      </w:r>
      <w:r w:rsidR="00C46658">
        <w:rPr>
          <w:rFonts w:eastAsia="等线" w:cs="Times New Roman" w:hint="eastAsia"/>
          <w:b/>
          <w:bCs/>
          <w:snapToGrid/>
          <w:color w:val="auto"/>
          <w:sz w:val="32"/>
          <w:szCs w:val="32"/>
          <w:u w:val="single"/>
        </w:rPr>
        <w:t>Intelligent</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Vehicle</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Anom</w:t>
      </w:r>
      <w:r w:rsidR="0038597B">
        <w:rPr>
          <w:rFonts w:eastAsia="等线" w:cs="Times New Roman" w:hint="eastAsia"/>
          <w:b/>
          <w:bCs/>
          <w:snapToGrid/>
          <w:color w:val="auto"/>
          <w:sz w:val="32"/>
          <w:szCs w:val="32"/>
          <w:u w:val="single"/>
        </w:rPr>
        <w:t>a</w:t>
      </w:r>
      <w:r w:rsidR="00C46658">
        <w:rPr>
          <w:rFonts w:eastAsia="等线" w:cs="Times New Roman" w:hint="eastAsia"/>
          <w:b/>
          <w:bCs/>
          <w:snapToGrid/>
          <w:color w:val="auto"/>
          <w:sz w:val="32"/>
          <w:szCs w:val="32"/>
          <w:u w:val="single"/>
        </w:rPr>
        <w:t>ly</w:t>
      </w:r>
    </w:p>
    <w:p w14:paraId="0EC3EFD3" w14:textId="24C902CD" w:rsidR="003B1D1E" w:rsidRPr="003B1D1E" w:rsidRDefault="00C46658"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rPr>
      </w:pPr>
      <w:r>
        <w:rPr>
          <w:rFonts w:eastAsia="等线" w:cs="Times New Roman" w:hint="eastAsia"/>
          <w:b/>
          <w:bCs/>
          <w:snapToGrid/>
          <w:color w:val="auto"/>
          <w:sz w:val="32"/>
          <w:szCs w:val="32"/>
          <w:u w:val="single"/>
        </w:rPr>
        <w:t>Detection</w:t>
      </w:r>
      <w:r w:rsidR="003B1D1E" w:rsidRPr="003B1D1E">
        <w:rPr>
          <w:rFonts w:eastAsia="等线" w:cs="Times New Roman"/>
          <w:b/>
          <w:bCs/>
          <w:snapToGrid/>
          <w:color w:val="auto"/>
          <w:sz w:val="32"/>
          <w:szCs w:val="32"/>
          <w:u w:val="single"/>
        </w:rPr>
        <w:t xml:space="preserve"> </w:t>
      </w:r>
      <w:r>
        <w:rPr>
          <w:rFonts w:eastAsia="等线" w:cs="Times New Roman" w:hint="eastAsia"/>
          <w:b/>
          <w:bCs/>
          <w:snapToGrid/>
          <w:color w:val="auto"/>
          <w:sz w:val="32"/>
          <w:szCs w:val="32"/>
          <w:u w:val="single"/>
        </w:rPr>
        <w:t>System</w:t>
      </w:r>
      <w:r w:rsidR="003B1D1E" w:rsidRPr="003B1D1E">
        <w:rPr>
          <w:rFonts w:eastAsia="等线" w:cs="Times New Roman"/>
          <w:b/>
          <w:bCs/>
          <w:snapToGrid/>
          <w:color w:val="auto"/>
          <w:sz w:val="32"/>
          <w:szCs w:val="32"/>
          <w:u w:val="single"/>
        </w:rPr>
        <w:t xml:space="preserve"> Based on </w:t>
      </w:r>
      <w:r>
        <w:rPr>
          <w:rFonts w:eastAsia="等线" w:cs="Times New Roman" w:hint="eastAsia"/>
          <w:b/>
          <w:bCs/>
          <w:snapToGrid/>
          <w:color w:val="auto"/>
          <w:sz w:val="32"/>
          <w:szCs w:val="32"/>
          <w:u w:val="single"/>
        </w:rPr>
        <w:t>Deep Learning</w:t>
      </w:r>
    </w:p>
    <w:p w14:paraId="0DD43D42"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b/>
          <w:bCs/>
          <w:snapToGrid/>
          <w:color w:val="auto"/>
          <w:sz w:val="22"/>
          <w:szCs w:val="22"/>
          <w:u w:val="single"/>
        </w:rPr>
      </w:pPr>
    </w:p>
    <w:p w14:paraId="223ECB05"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Department/School:</w:t>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Institute    </w:t>
      </w:r>
    </w:p>
    <w:p w14:paraId="5DFF4193"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tegory:</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Electronic and Information Engineering</w:t>
      </w:r>
    </w:p>
    <w:p w14:paraId="24839E8A"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Field:</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w:t>
      </w:r>
    </w:p>
    <w:p w14:paraId="6865CA74" w14:textId="01A5D118"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ndidate:</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w:t>
      </w:r>
      <w:r w:rsidR="006B1E5F">
        <w:rPr>
          <w:rFonts w:eastAsia="等线" w:cs="Times New Roman"/>
          <w:b/>
          <w:bCs/>
          <w:snapToGrid/>
          <w:color w:val="auto"/>
          <w:sz w:val="21"/>
          <w:u w:val="single"/>
        </w:rPr>
        <w:t xml:space="preserve">     </w:t>
      </w:r>
      <w:r w:rsidR="009701ED">
        <w:rPr>
          <w:rFonts w:eastAsia="等线" w:cs="Times New Roman" w:hint="eastAsia"/>
          <w:b/>
          <w:bCs/>
          <w:snapToGrid/>
          <w:color w:val="auto"/>
          <w:sz w:val="21"/>
          <w:u w:val="single"/>
        </w:rPr>
        <w:t xml:space="preserve">    </w:t>
      </w:r>
      <w:r w:rsidRPr="003B1D1E">
        <w:rPr>
          <w:rFonts w:eastAsia="等线" w:cs="Times New Roman"/>
          <w:b/>
          <w:bCs/>
          <w:snapToGrid/>
          <w:color w:val="auto"/>
          <w:sz w:val="21"/>
          <w:u w:val="single"/>
        </w:rPr>
        <w:t xml:space="preserve">            </w:t>
      </w:r>
    </w:p>
    <w:p w14:paraId="2414B86E" w14:textId="018ADED2"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u w:val="single"/>
        </w:rPr>
      </w:pPr>
      <w:r w:rsidRPr="003B1D1E">
        <w:rPr>
          <w:rFonts w:eastAsia="等线" w:cs="Times New Roman"/>
          <w:b/>
          <w:bCs/>
          <w:snapToGrid/>
          <w:color w:val="auto"/>
          <w:sz w:val="21"/>
        </w:rPr>
        <w:t>Supervisor:</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w:t>
      </w:r>
      <w:r w:rsidR="006B1E5F">
        <w:rPr>
          <w:rFonts w:eastAsia="等线" w:cs="Times New Roman"/>
          <w:b/>
          <w:bCs/>
          <w:snapToGrid/>
          <w:color w:val="auto"/>
          <w:sz w:val="21"/>
          <w:u w:val="single"/>
        </w:rPr>
        <w:t xml:space="preserve">                         </w:t>
      </w:r>
      <w:r w:rsidRPr="003B1D1E">
        <w:rPr>
          <w:rFonts w:eastAsia="等线" w:cs="Times New Roman"/>
          <w:b/>
          <w:bCs/>
          <w:snapToGrid/>
          <w:color w:val="auto"/>
          <w:sz w:val="21"/>
          <w:u w:val="single"/>
        </w:rPr>
        <w:t xml:space="preserve">     </w:t>
      </w:r>
    </w:p>
    <w:p w14:paraId="49F42A34"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b/>
          <w:bCs/>
          <w:snapToGrid/>
          <w:color w:val="auto"/>
          <w:sz w:val="22"/>
          <w:szCs w:val="22"/>
        </w:rPr>
      </w:pPr>
    </w:p>
    <w:p w14:paraId="3703E95A" w14:textId="77777777" w:rsidR="003B1D1E" w:rsidRPr="003B1D1E" w:rsidRDefault="003B1D1E" w:rsidP="003B1D1E">
      <w:pPr>
        <w:widowControl w:val="0"/>
        <w:autoSpaceDE/>
        <w:autoSpaceDN/>
        <w:spacing w:after="160" w:line="340" w:lineRule="exact"/>
        <w:ind w:firstLineChars="0" w:firstLine="0"/>
        <w:jc w:val="left"/>
        <w:textAlignment w:val="auto"/>
        <w:rPr>
          <w:rFonts w:ascii="宋体" w:eastAsia="等线" w:hAnsi="等线" w:cs="Times New Roman"/>
          <w:b/>
          <w:bCs/>
          <w:snapToGrid/>
          <w:color w:val="auto"/>
          <w:sz w:val="22"/>
          <w:szCs w:val="22"/>
        </w:rPr>
      </w:pPr>
    </w:p>
    <w:p w14:paraId="2C1C0115" w14:textId="2B426BDE" w:rsidR="003B1D1E" w:rsidRPr="003B1D1E" w:rsidRDefault="007A70F2" w:rsidP="003B1D1E">
      <w:pPr>
        <w:widowControl w:val="0"/>
        <w:autoSpaceDE/>
        <w:autoSpaceDN/>
        <w:spacing w:before="60" w:after="60" w:line="340" w:lineRule="exact"/>
        <w:ind w:firstLine="440"/>
        <w:jc w:val="center"/>
        <w:textAlignment w:val="auto"/>
        <w:rPr>
          <w:rFonts w:ascii="宋体" w:eastAsia="等线" w:hAnsi="宋体" w:cs="宋体"/>
          <w:b/>
          <w:bCs/>
          <w:snapToGrid/>
          <w:color w:val="auto"/>
          <w:sz w:val="22"/>
          <w:szCs w:val="22"/>
        </w:rPr>
      </w:pPr>
      <w:proofErr w:type="gramStart"/>
      <w:r>
        <w:rPr>
          <w:rFonts w:ascii="宋体" w:eastAsia="等线" w:hAnsi="宋体" w:cs="宋体" w:hint="eastAsia"/>
          <w:b/>
          <w:bCs/>
          <w:snapToGrid/>
          <w:color w:val="auto"/>
          <w:sz w:val="22"/>
          <w:szCs w:val="22"/>
        </w:rPr>
        <w:t>March</w:t>
      </w:r>
      <w:r w:rsidR="003B1D1E" w:rsidRPr="003B1D1E">
        <w:rPr>
          <w:rFonts w:ascii="宋体" w:eastAsia="等线" w:hAnsi="宋体" w:cs="宋体"/>
          <w:b/>
          <w:bCs/>
          <w:snapToGrid/>
          <w:color w:val="auto"/>
          <w:sz w:val="22"/>
          <w:szCs w:val="22"/>
        </w:rPr>
        <w:t>,</w:t>
      </w:r>
      <w:proofErr w:type="gramEnd"/>
      <w:r w:rsidR="003B1D1E" w:rsidRPr="003B1D1E">
        <w:rPr>
          <w:rFonts w:ascii="宋体" w:eastAsia="等线" w:hAnsi="宋体" w:cs="宋体"/>
          <w:b/>
          <w:bCs/>
          <w:snapToGrid/>
          <w:color w:val="auto"/>
          <w:sz w:val="22"/>
          <w:szCs w:val="22"/>
        </w:rPr>
        <w:t xml:space="preserve"> 202</w:t>
      </w:r>
      <w:r w:rsidR="00D31192">
        <w:rPr>
          <w:rFonts w:ascii="宋体" w:eastAsia="等线" w:hAnsi="宋体" w:cs="宋体"/>
          <w:b/>
          <w:bCs/>
          <w:snapToGrid/>
          <w:color w:val="auto"/>
          <w:sz w:val="22"/>
          <w:szCs w:val="22"/>
        </w:rPr>
        <w:t>5</w:t>
      </w:r>
    </w:p>
    <w:p w14:paraId="49623EDF"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b/>
          <w:bCs/>
          <w:snapToGrid/>
          <w:color w:val="auto"/>
          <w:sz w:val="22"/>
          <w:szCs w:val="22"/>
        </w:rPr>
      </w:pPr>
    </w:p>
    <w:p w14:paraId="5912CC59"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41365C48"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5D7F09DA"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6DA9C5E9"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b/>
          <w:bCs/>
          <w:snapToGrid/>
          <w:color w:val="auto"/>
          <w:sz w:val="22"/>
          <w:szCs w:val="22"/>
        </w:rPr>
      </w:pPr>
    </w:p>
    <w:p w14:paraId="251A740E"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02E31308" w14:textId="77777777" w:rsidR="003B1D1E" w:rsidRPr="003B1D1E" w:rsidRDefault="003B1D1E" w:rsidP="003B1D1E">
      <w:pPr>
        <w:autoSpaceDE/>
        <w:autoSpaceDN/>
        <w:adjustRightInd/>
        <w:snapToGrid/>
        <w:spacing w:after="160" w:line="259" w:lineRule="auto"/>
        <w:ind w:firstLineChars="0" w:firstLine="0"/>
        <w:jc w:val="left"/>
        <w:textAlignment w:val="auto"/>
        <w:rPr>
          <w:rFonts w:ascii="宋体" w:hAnsi="等线" w:cs="宋体"/>
          <w:snapToGrid/>
          <w:sz w:val="21"/>
        </w:rPr>
      </w:pPr>
    </w:p>
    <w:p w14:paraId="5C5DDA7E" w14:textId="77777777" w:rsidR="003B1D1E" w:rsidRPr="003B1D1E" w:rsidRDefault="003B1D1E" w:rsidP="003B1D1E">
      <w:pPr>
        <w:autoSpaceDE/>
        <w:autoSpaceDN/>
        <w:adjustRightInd/>
        <w:snapToGrid/>
        <w:spacing w:line="240" w:lineRule="auto"/>
        <w:ind w:firstLineChars="0" w:firstLine="0"/>
        <w:textAlignment w:val="auto"/>
        <w:rPr>
          <w:rFonts w:eastAsia="黑体" w:cs="Times New Roman"/>
          <w:b/>
          <w:bCs/>
          <w:snapToGrid/>
          <w:color w:val="auto"/>
          <w:kern w:val="2"/>
          <w:sz w:val="30"/>
          <w:szCs w:val="30"/>
        </w:rPr>
      </w:pPr>
      <w:r w:rsidRPr="003B1D1E">
        <w:rPr>
          <w:rFonts w:eastAsia="黑体" w:cs="Times New Roman"/>
          <w:b/>
          <w:bCs/>
          <w:snapToGrid/>
          <w:color w:val="auto"/>
          <w:kern w:val="2"/>
          <w:sz w:val="30"/>
          <w:szCs w:val="30"/>
        </w:rPr>
        <w:br w:type="page"/>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华东师范大学学位论文原创性声明</w:t>
      </w:r>
    </w:p>
    <w:p w14:paraId="315740D6" w14:textId="145883BB" w:rsidR="00952B7F" w:rsidRDefault="00952B7F" w:rsidP="00952B7F">
      <w:pPr>
        <w:spacing w:line="500" w:lineRule="atLeast"/>
        <w:ind w:right="114" w:firstLine="500"/>
        <w:rPr>
          <w:rFonts w:ascii="宋体" w:hAnsi="宋体" w:cs="宋体"/>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CC37BA" w:rsidRPr="00CC37BA">
        <w:rPr>
          <w:rFonts w:ascii="宋体" w:hAnsi="宋体" w:cs="宋体" w:hint="eastAsia"/>
          <w:spacing w:val="4"/>
          <w:szCs w:val="24"/>
        </w:rPr>
        <w:t>基于深度学习的智能车辆异常检测系统研究</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t>华东师范大学学位论文著作权使用声明</w:t>
      </w:r>
    </w:p>
    <w:p w14:paraId="74818D23" w14:textId="2343DE48" w:rsidR="00952B7F" w:rsidRDefault="00952B7F" w:rsidP="00952B7F">
      <w:pPr>
        <w:spacing w:line="500" w:lineRule="atLeast"/>
        <w:ind w:firstLine="520"/>
        <w:rPr>
          <w:rFonts w:ascii="宋体" w:hAnsi="宋体" w:cs="宋体"/>
          <w:szCs w:val="24"/>
        </w:rPr>
      </w:pPr>
      <w:r>
        <w:rPr>
          <w:rFonts w:ascii="宋体" w:hAnsi="宋体" w:cs="宋体" w:hint="eastAsia"/>
          <w:spacing w:val="10"/>
          <w:szCs w:val="24"/>
        </w:rPr>
        <w:t>《</w:t>
      </w:r>
      <w:r w:rsidR="00913CE2" w:rsidRPr="00913CE2">
        <w:rPr>
          <w:rFonts w:ascii="宋体" w:hAnsi="宋体" w:cs="宋体" w:hint="eastAsia"/>
          <w:spacing w:val="10"/>
          <w:szCs w:val="24"/>
        </w:rPr>
        <w:t>基于</w:t>
      </w:r>
      <w:r w:rsidR="00CC37BA">
        <w:rPr>
          <w:rFonts w:ascii="宋体" w:hAnsi="宋体" w:cs="宋体" w:hint="eastAsia"/>
          <w:spacing w:val="10"/>
          <w:szCs w:val="24"/>
        </w:rPr>
        <w:t>深度学习的智能车辆异常检测系统研究</w:t>
      </w:r>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spacing w:val="6"/>
          <w:szCs w:val="24"/>
          <w:lang w:eastAsia="zh-Hans"/>
        </w:rPr>
      </w:pPr>
      <w:r>
        <w:rPr>
          <w:rFonts w:ascii="宋体" w:hAnsi="宋体" w:cs="宋体" w:hint="eastAsia"/>
          <w:spacing w:val="6"/>
          <w:szCs w:val="24"/>
          <w:lang w:eastAsia="zh-Hans"/>
        </w:rPr>
        <w:t xml:space="preserve">   年    月    日</w:t>
      </w:r>
    </w:p>
    <w:p w14:paraId="2BA0E698" w14:textId="60AD7C2D" w:rsidR="006125E2" w:rsidRDefault="00952B7F" w:rsidP="00604836">
      <w:pPr>
        <w:ind w:firstLine="492"/>
        <w:rPr>
          <w:rFonts w:ascii="宋体" w:hAnsi="宋体" w:cs="宋体"/>
          <w:spacing w:val="3"/>
          <w:szCs w:val="24"/>
        </w:rPr>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71B5A5FB" w14:textId="5E3EEC2C" w:rsidR="00952B7F" w:rsidRPr="006125E2" w:rsidRDefault="006125E2" w:rsidP="006125E2">
      <w:pPr>
        <w:autoSpaceDE/>
        <w:autoSpaceDN/>
        <w:adjustRightInd/>
        <w:snapToGrid/>
        <w:spacing w:line="240" w:lineRule="auto"/>
        <w:ind w:firstLineChars="0" w:firstLine="0"/>
        <w:jc w:val="left"/>
        <w:textAlignment w:val="auto"/>
        <w:rPr>
          <w:rFonts w:ascii="宋体" w:hAnsi="宋体" w:cs="宋体"/>
          <w:spacing w:val="3"/>
          <w:szCs w:val="24"/>
        </w:rPr>
      </w:pPr>
      <w:r>
        <w:rPr>
          <w:rFonts w:ascii="宋体" w:hAnsi="宋体" w:cs="宋体" w:hint="eastAsia"/>
          <w:spacing w:val="3"/>
          <w:szCs w:val="24"/>
        </w:rPr>
        <w:br w:type="page"/>
      </w:r>
    </w:p>
    <w:p w14:paraId="12B01143" w14:textId="0A6E00A7" w:rsidR="00952B7F" w:rsidRPr="00227035" w:rsidRDefault="00433FCD" w:rsidP="00952B7F">
      <w:pPr>
        <w:spacing w:beforeLines="100" w:before="240" w:afterLines="50" w:after="120"/>
        <w:ind w:firstLineChars="0" w:firstLine="0"/>
        <w:jc w:val="center"/>
        <w:rPr>
          <w:rFonts w:ascii="宋体" w:hAnsi="宋体"/>
          <w:b/>
          <w:bCs/>
          <w:sz w:val="28"/>
          <w:szCs w:val="28"/>
        </w:rPr>
      </w:pPr>
      <w:r>
        <w:rPr>
          <w:rFonts w:ascii="宋体" w:hAnsi="宋体" w:hint="eastAsia"/>
          <w:b/>
          <w:bCs/>
          <w:sz w:val="28"/>
          <w:szCs w:val="28"/>
        </w:rPr>
        <w:lastRenderedPageBreak/>
        <w:t>*</w:t>
      </w:r>
      <w:r>
        <w:rPr>
          <w:rFonts w:ascii="宋体" w:hAnsi="宋体"/>
          <w:b/>
          <w:bCs/>
          <w:sz w:val="28"/>
          <w:szCs w:val="28"/>
        </w:rPr>
        <w:t>*</w:t>
      </w:r>
      <w:r w:rsidR="00952B7F" w:rsidRPr="00227035">
        <w:rPr>
          <w:rFonts w:ascii="宋体" w:hAnsi="宋体" w:hint="eastAsia"/>
          <w:b/>
          <w:bCs/>
          <w:sz w:val="28"/>
          <w:szCs w:val="28"/>
        </w:rPr>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E2377">
            <w:pPr>
              <w:ind w:firstLineChars="300" w:firstLine="720"/>
              <w:rPr>
                <w:rFonts w:ascii="黑体" w:eastAsia="黑体" w:hAnsi="黑体"/>
              </w:rPr>
            </w:pPr>
            <w:r w:rsidRPr="00952B7F">
              <w:rPr>
                <w:rFonts w:ascii="黑体" w:eastAsia="黑体" w:hAnsi="黑体" w:hint="eastAsia"/>
              </w:rPr>
              <w:t>姓名</w:t>
            </w:r>
          </w:p>
        </w:tc>
        <w:tc>
          <w:tcPr>
            <w:tcW w:w="1834" w:type="dxa"/>
          </w:tcPr>
          <w:p w14:paraId="2CF626B1" w14:textId="77777777" w:rsidR="00952B7F" w:rsidRPr="00952B7F" w:rsidRDefault="00952B7F" w:rsidP="004E2377">
            <w:pPr>
              <w:ind w:firstLineChars="300" w:firstLine="720"/>
              <w:rPr>
                <w:rFonts w:ascii="黑体" w:eastAsia="黑体" w:hAnsi="黑体"/>
              </w:rPr>
            </w:pPr>
            <w:r w:rsidRPr="00952B7F">
              <w:rPr>
                <w:rFonts w:ascii="黑体" w:eastAsia="黑体" w:hAnsi="黑体" w:hint="eastAsia"/>
              </w:rPr>
              <w:t>职称</w:t>
            </w:r>
          </w:p>
        </w:tc>
        <w:tc>
          <w:tcPr>
            <w:tcW w:w="3086" w:type="dxa"/>
          </w:tcPr>
          <w:p w14:paraId="7A3713D6" w14:textId="77777777" w:rsidR="00952B7F" w:rsidRPr="00952B7F" w:rsidRDefault="00952B7F" w:rsidP="004E2377">
            <w:pPr>
              <w:ind w:firstLineChars="500" w:firstLine="1200"/>
              <w:rPr>
                <w:rFonts w:ascii="黑体" w:eastAsia="黑体" w:hAnsi="黑体"/>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E2377">
            <w:pPr>
              <w:ind w:firstLineChars="300" w:firstLine="720"/>
              <w:rPr>
                <w:rFonts w:ascii="黑体" w:eastAsia="黑体" w:hAnsi="黑体"/>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E2377">
            <w:pPr>
              <w:ind w:firstLineChars="300" w:firstLine="72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5D88B399" w14:textId="7E11EA43" w:rsidR="009968C8" w:rsidRDefault="009968C8" w:rsidP="006125E2">
      <w:pPr>
        <w:autoSpaceDE/>
        <w:autoSpaceDN/>
        <w:adjustRightInd/>
        <w:snapToGrid/>
        <w:spacing w:line="240" w:lineRule="auto"/>
        <w:ind w:firstLineChars="0" w:firstLine="0"/>
        <w:jc w:val="left"/>
        <w:textAlignment w:val="auto"/>
      </w:pPr>
    </w:p>
    <w:p w14:paraId="1054FA6A" w14:textId="77777777" w:rsidR="009968C8" w:rsidRDefault="009968C8">
      <w:pPr>
        <w:autoSpaceDE/>
        <w:autoSpaceDN/>
        <w:adjustRightInd/>
        <w:snapToGrid/>
        <w:spacing w:line="240" w:lineRule="auto"/>
        <w:ind w:firstLineChars="0" w:firstLine="0"/>
        <w:jc w:val="left"/>
        <w:textAlignment w:val="auto"/>
      </w:pPr>
      <w:r>
        <w:br w:type="page"/>
      </w:r>
    </w:p>
    <w:p w14:paraId="2509A529" w14:textId="77777777" w:rsidR="00952B7F" w:rsidRDefault="00952B7F" w:rsidP="006125E2">
      <w:pPr>
        <w:autoSpaceDE/>
        <w:autoSpaceDN/>
        <w:adjustRightInd/>
        <w:snapToGrid/>
        <w:spacing w:line="240" w:lineRule="auto"/>
        <w:ind w:firstLineChars="0" w:firstLine="0"/>
        <w:jc w:val="left"/>
        <w:textAlignment w:val="auto"/>
        <w:sectPr w:rsidR="00952B7F" w:rsidSect="00913CE2">
          <w:headerReference w:type="default" r:id="rId20"/>
          <w:footerReference w:type="default" r:id="rId21"/>
          <w:pgSz w:w="11906" w:h="16838" w:code="9"/>
          <w:pgMar w:top="1440" w:right="1080" w:bottom="1440" w:left="1080" w:header="850" w:footer="850" w:gutter="0"/>
          <w:pgNumType w:fmt="upperRoman" w:start="1"/>
          <w:cols w:space="720"/>
          <w:docGrid w:linePitch="326"/>
        </w:sectPr>
      </w:pPr>
    </w:p>
    <w:p w14:paraId="384947C0" w14:textId="77777777" w:rsidR="00685F49" w:rsidRDefault="00685F49" w:rsidP="00A00CBF">
      <w:pPr>
        <w:pStyle w:val="1"/>
      </w:pPr>
      <w:bookmarkStart w:id="4" w:name="_Toc193927512"/>
      <w:r>
        <w:rPr>
          <w:rFonts w:hint="eastAsia"/>
        </w:rPr>
        <w:lastRenderedPageBreak/>
        <w:t>摘要</w:t>
      </w:r>
      <w:bookmarkEnd w:id="4"/>
    </w:p>
    <w:p w14:paraId="21E3120B" w14:textId="5482E73F" w:rsidR="00543554" w:rsidRDefault="00543554" w:rsidP="00543554">
      <w:pPr>
        <w:ind w:firstLine="480"/>
      </w:pPr>
      <w:bookmarkStart w:id="5"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w:t>
      </w:r>
      <w:r w:rsidR="00E63EDA">
        <w:rPr>
          <w:rFonts w:hint="eastAsia"/>
        </w:rPr>
        <w:t>多元</w:t>
      </w:r>
      <w:r>
        <w:rPr>
          <w:rFonts w:hint="eastAsia"/>
        </w:rPr>
        <w:t>数据的异常检测，可以尽早发现潜在的异常，再利用专业的诊断手段确认是否是异常，保障静态与动态的安全性与维修经济性。</w:t>
      </w:r>
    </w:p>
    <w:p w14:paraId="6238843F" w14:textId="7544DC5C"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w:t>
      </w:r>
      <w:r w:rsidR="00E63EDA">
        <w:rPr>
          <w:rFonts w:hint="eastAsia"/>
        </w:rPr>
        <w:t>多元</w:t>
      </w:r>
      <w:r>
        <w:rPr>
          <w:rFonts w:hint="eastAsia"/>
        </w:rPr>
        <w:t>数据异常检测的场景，优化和改良了深度神经网络，以提取数据的周期性与趋势性特征以及</w:t>
      </w:r>
      <w:r w:rsidR="00E63EDA">
        <w:rPr>
          <w:rFonts w:hint="eastAsia"/>
        </w:rPr>
        <w:t>多元</w:t>
      </w:r>
      <w:r>
        <w:rPr>
          <w:rFonts w:hint="eastAsia"/>
        </w:rPr>
        <w:t>之间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79FC1AD6" w:rsidR="004966D9" w:rsidRDefault="004966D9">
      <w:pPr>
        <w:pStyle w:val="af"/>
        <w:numPr>
          <w:ilvl w:val="0"/>
          <w:numId w:val="1"/>
        </w:numPr>
        <w:ind w:firstLineChars="0"/>
      </w:pPr>
      <w:r>
        <w:rPr>
          <w:rFonts w:hint="eastAsia"/>
        </w:rPr>
        <w:t>针对</w:t>
      </w:r>
      <w:r w:rsidR="007C18D0">
        <w:rPr>
          <w:rFonts w:hint="eastAsia"/>
        </w:rPr>
        <w:t>车辆</w:t>
      </w:r>
      <w:r w:rsidR="00E63EDA">
        <w:rPr>
          <w:rFonts w:hint="eastAsia"/>
        </w:rPr>
        <w:t>多元</w:t>
      </w:r>
      <w:r>
        <w:rPr>
          <w:rFonts w:hint="eastAsia"/>
        </w:rPr>
        <w:t>数据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w:t>
      </w:r>
      <w:proofErr w:type="spellStart"/>
      <w:r>
        <w:rPr>
          <w:rFonts w:hint="eastAsia"/>
        </w:rPr>
        <w:t>LSTM</w:t>
      </w:r>
      <w:r w:rsidR="009968C8">
        <w:rPr>
          <w:rFonts w:hint="eastAsia"/>
        </w:rPr>
        <w:t>Ae</w:t>
      </w:r>
      <w:proofErr w:type="spellEnd"/>
      <w:r w:rsidR="009968C8">
        <w:rPr>
          <w:rFonts w:hint="eastAsia"/>
        </w:rPr>
        <w:t>模型</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6"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6"/>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p w14:paraId="2476A3BA" w14:textId="77777777" w:rsidR="009968C8" w:rsidRDefault="009968C8" w:rsidP="004966D9">
      <w:pPr>
        <w:ind w:firstLine="480"/>
      </w:pPr>
    </w:p>
    <w:bookmarkEnd w:id="5"/>
    <w:p w14:paraId="1C9A94F2" w14:textId="49528833" w:rsidR="00685F49" w:rsidRDefault="004966D9" w:rsidP="00ED6FA6">
      <w:pPr>
        <w:ind w:firstLineChars="0" w:firstLine="0"/>
        <w:sectPr w:rsidR="00685F49" w:rsidSect="00F31C98">
          <w:headerReference w:type="default" r:id="rId22"/>
          <w:footerReference w:type="default" r:id="rId23"/>
          <w:pgSz w:w="11906" w:h="16838" w:code="9"/>
          <w:pgMar w:top="1418" w:right="1701" w:bottom="1418" w:left="1701" w:header="850" w:footer="850" w:gutter="0"/>
          <w:pgNumType w:fmt="upperRoman" w:start="1"/>
          <w:cols w:space="720"/>
          <w:docGrid w:linePitch="326"/>
        </w:sectPr>
      </w:pPr>
      <w:r w:rsidRPr="00D6721C">
        <w:rPr>
          <w:rFonts w:ascii="黑体" w:eastAsia="黑体" w:hAnsi="黑体" w:hint="eastAsia"/>
          <w:b/>
          <w:bCs/>
          <w:sz w:val="28"/>
          <w:szCs w:val="28"/>
        </w:rPr>
        <w:t>关键词：</w:t>
      </w:r>
      <w:r>
        <w:rPr>
          <w:rFonts w:hint="eastAsia"/>
        </w:rPr>
        <w:t>多</w:t>
      </w:r>
      <w:r w:rsidR="0022447C">
        <w:rPr>
          <w:rFonts w:hint="eastAsia"/>
        </w:rPr>
        <w:t>元时序</w:t>
      </w:r>
      <w:r>
        <w:rPr>
          <w:rFonts w:hint="eastAsia"/>
        </w:rPr>
        <w:t>，</w:t>
      </w:r>
      <w:r w:rsidR="009968C8">
        <w:rPr>
          <w:rFonts w:hint="eastAsia"/>
        </w:rPr>
        <w:t>异常检测</w:t>
      </w:r>
      <w:r>
        <w:rPr>
          <w:rFonts w:hint="eastAsia"/>
        </w:rPr>
        <w:t>，</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45003129" w14:textId="77777777" w:rsidR="00685F49" w:rsidRDefault="00685F49" w:rsidP="00A00CBF">
      <w:pPr>
        <w:pStyle w:val="1"/>
      </w:pPr>
      <w:bookmarkStart w:id="7" w:name="_Toc193927513"/>
      <w:r>
        <w:rPr>
          <w:lang w:eastAsia="zh-Hans"/>
        </w:rPr>
        <w:lastRenderedPageBreak/>
        <w:t>ABSTRACT</w:t>
      </w:r>
      <w:bookmarkEnd w:id="7"/>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lastRenderedPageBreak/>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63FE2E29" w:rsidR="00E028AD" w:rsidRDefault="00E028AD">
      <w:pPr>
        <w:pStyle w:val="af"/>
        <w:numPr>
          <w:ilvl w:val="0"/>
          <w:numId w:val="5"/>
        </w:numPr>
        <w:ind w:firstLineChars="0"/>
        <w:rPr>
          <w:lang w:eastAsia="zh-Hans"/>
        </w:rPr>
      </w:pPr>
      <w:r>
        <w:rPr>
          <w:lang w:eastAsia="zh-Hans"/>
        </w:rPr>
        <w:t xml:space="preserve">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w:t>
      </w:r>
      <w:r w:rsidR="00257EE8" w:rsidRPr="00257EE8">
        <w:rPr>
          <w:lang w:eastAsia="zh-Hans"/>
        </w:rPr>
        <w:t>The original fixed threshold is replaced by dynamically adjusting the abnormal threshold.</w:t>
      </w:r>
      <w:r w:rsidR="00257EE8">
        <w:rPr>
          <w:rFonts w:hint="eastAsia"/>
        </w:rPr>
        <w:t xml:space="preserve"> </w:t>
      </w:r>
      <w:r>
        <w:rPr>
          <w:lang w:eastAsia="zh-Hans"/>
        </w:rPr>
        <w:t>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xml:space="preserve">) and </w:t>
      </w:r>
      <w:proofErr w:type="spellStart"/>
      <w:r w:rsidR="00FF3B4B">
        <w:rPr>
          <w:rFonts w:hint="eastAsia"/>
        </w:rPr>
        <w:t>LSTMAe</w:t>
      </w:r>
      <w:proofErr w:type="spellEnd"/>
      <w:r>
        <w:rPr>
          <w:lang w:eastAsia="zh-Hans"/>
        </w:rPr>
        <w:t xml:space="preserve"> model (F1 = 0.7</w:t>
      </w:r>
      <w:r w:rsidR="001649D2">
        <w:rPr>
          <w:lang w:eastAsia="zh-Hans"/>
        </w:rPr>
        <w:t>3</w:t>
      </w:r>
      <w:r>
        <w:rPr>
          <w:lang w:eastAsia="zh-Hans"/>
        </w:rPr>
        <w:t>).</w:t>
      </w:r>
    </w:p>
    <w:p w14:paraId="7087019F" w14:textId="51BBA8D4" w:rsidR="00E028AD" w:rsidRDefault="00E028AD" w:rsidP="00FF3B4B">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2F19DE8D" w14:textId="4B12E785" w:rsidR="00021E03" w:rsidRPr="00904698" w:rsidRDefault="00E028AD" w:rsidP="00E028AD">
      <w:pPr>
        <w:ind w:firstLine="480"/>
      </w:pPr>
      <w:r>
        <w:rPr>
          <w:lang w:eastAsia="zh-Hans"/>
        </w:rPr>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60FC0F71" w:rsidR="00685F49" w:rsidRDefault="00685F49" w:rsidP="00F27A9C">
      <w:pPr>
        <w:ind w:firstLine="594"/>
        <w:rPr>
          <w:lang w:eastAsia="zh-Hans"/>
        </w:rPr>
      </w:pPr>
      <w:r>
        <w:rPr>
          <w:b/>
          <w:bCs/>
          <w:spacing w:val="13"/>
          <w:sz w:val="27"/>
          <w:szCs w:val="27"/>
        </w:rPr>
        <w:lastRenderedPageBreak/>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FF3B4B">
        <w:rPr>
          <w:lang w:eastAsia="zh-Hans"/>
        </w:rPr>
        <w:t xml:space="preserve"> </w:t>
      </w:r>
      <w:r w:rsidR="00F27A9C" w:rsidRPr="00FF3B4B">
        <w:rPr>
          <w:lang w:eastAsia="zh-Hans"/>
        </w:rPr>
        <w:t>Multivariate</w:t>
      </w:r>
      <w:r w:rsidR="00F27A9C" w:rsidRPr="00FF3B4B">
        <w:rPr>
          <w:rFonts w:hint="eastAsia"/>
        </w:rPr>
        <w:t xml:space="preserve"> </w:t>
      </w:r>
      <w:r w:rsidR="00F27A9C" w:rsidRPr="00FF3B4B">
        <w:rPr>
          <w:lang w:eastAsia="zh-Hans"/>
        </w:rPr>
        <w:t>Time-Series</w:t>
      </w:r>
      <w:r w:rsidR="00FF3B4B">
        <w:rPr>
          <w:rFonts w:hint="eastAsia"/>
        </w:rPr>
        <w:t>, Anom</w:t>
      </w:r>
      <w:r w:rsidR="0038597B">
        <w:rPr>
          <w:rFonts w:hint="eastAsia"/>
        </w:rPr>
        <w:t>a</w:t>
      </w:r>
      <w:r w:rsidR="00FF3B4B">
        <w:rPr>
          <w:rFonts w:hint="eastAsia"/>
        </w:rPr>
        <w:t xml:space="preserve">ly Detection, </w:t>
      </w:r>
      <w:r w:rsidR="00904698" w:rsidRPr="00FF3B4B">
        <w:rPr>
          <w:lang w:eastAsia="zh-Hans"/>
        </w:rPr>
        <w:t>Transformer</w:t>
      </w:r>
      <w:r w:rsidR="00FF3B4B">
        <w:rPr>
          <w:rFonts w:hint="eastAsia"/>
        </w:rPr>
        <w:t xml:space="preserve">, </w:t>
      </w:r>
      <w:r w:rsidR="00F27A9C" w:rsidRPr="00FF3B4B">
        <w:rPr>
          <w:lang w:eastAsia="zh-Hans"/>
        </w:rPr>
        <w:t>Extreme Value Theory-Based Stream Anomaly Detection</w:t>
      </w:r>
      <w:r>
        <w:br w:type="page"/>
      </w:r>
    </w:p>
    <w:p w14:paraId="4FCA0BEF" w14:textId="77777777" w:rsidR="00685F49" w:rsidRPr="00430335" w:rsidRDefault="00685F49" w:rsidP="00276D9F">
      <w:pPr>
        <w:pStyle w:val="TOC"/>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b/>
              <w:bCs/>
              <w:sz w:val="32"/>
              <w:szCs w:val="32"/>
            </w:rPr>
          </w:pPr>
          <w:r w:rsidRPr="00A619E6">
            <w:rPr>
              <w:rFonts w:ascii="黑体" w:eastAsia="黑体" w:hAnsi="黑体" w:hint="eastAsia"/>
              <w:b/>
              <w:bCs/>
              <w:sz w:val="32"/>
              <w:szCs w:val="32"/>
              <w:lang w:val="zh-CN"/>
            </w:rPr>
            <w:t>目录</w:t>
          </w:r>
        </w:p>
        <w:p w14:paraId="5F7F0936" w14:textId="0ECD780B" w:rsidR="00F40934" w:rsidRDefault="00685F49">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r>
            <w:fldChar w:fldCharType="begin"/>
          </w:r>
          <w:r>
            <w:instrText xml:space="preserve"> TOC \o "1-3" \h \z \u </w:instrText>
          </w:r>
          <w:r>
            <w:fldChar w:fldCharType="separate"/>
          </w:r>
          <w:hyperlink w:anchor="_Toc193927512" w:history="1">
            <w:r w:rsidR="00F40934" w:rsidRPr="00233428">
              <w:rPr>
                <w:rStyle w:val="ad"/>
                <w:rFonts w:hint="eastAsia"/>
                <w:noProof/>
              </w:rPr>
              <w:t>摘要</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I</w:t>
            </w:r>
            <w:r w:rsidR="00F40934">
              <w:rPr>
                <w:rFonts w:hint="eastAsia"/>
                <w:noProof/>
                <w:webHidden/>
              </w:rPr>
              <w:fldChar w:fldCharType="end"/>
            </w:r>
          </w:hyperlink>
        </w:p>
        <w:p w14:paraId="27913DBA" w14:textId="6945A2D3"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3" w:history="1">
            <w:r w:rsidR="00F40934" w:rsidRPr="00233428">
              <w:rPr>
                <w:rStyle w:val="ad"/>
                <w:rFonts w:hint="eastAsia"/>
                <w:noProof/>
                <w:lang w:eastAsia="zh-Hans"/>
              </w:rPr>
              <w:t>ABSTRACT</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III</w:t>
            </w:r>
            <w:r w:rsidR="00F40934">
              <w:rPr>
                <w:rFonts w:hint="eastAsia"/>
                <w:noProof/>
                <w:webHidden/>
              </w:rPr>
              <w:fldChar w:fldCharType="end"/>
            </w:r>
          </w:hyperlink>
        </w:p>
        <w:p w14:paraId="09F9CBA2" w14:textId="070F0764"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4" w:history="1">
            <w:r w:rsidR="00F40934" w:rsidRPr="00233428">
              <w:rPr>
                <w:rStyle w:val="ad"/>
                <w:rFonts w:hint="eastAsia"/>
                <w:noProof/>
              </w:rPr>
              <w:t>第一章</w:t>
            </w:r>
            <w:r w:rsidR="00F40934" w:rsidRPr="00233428">
              <w:rPr>
                <w:rStyle w:val="ad"/>
                <w:rFonts w:hint="eastAsia"/>
                <w:noProof/>
              </w:rPr>
              <w:t xml:space="preserve"> </w:t>
            </w:r>
            <w:r w:rsidR="00F40934" w:rsidRPr="00233428">
              <w:rPr>
                <w:rStyle w:val="ad"/>
                <w:rFonts w:hint="eastAsia"/>
                <w:noProof/>
              </w:rPr>
              <w:t>绪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w:t>
            </w:r>
            <w:r w:rsidR="00F40934">
              <w:rPr>
                <w:rFonts w:hint="eastAsia"/>
                <w:noProof/>
                <w:webHidden/>
              </w:rPr>
              <w:fldChar w:fldCharType="end"/>
            </w:r>
          </w:hyperlink>
        </w:p>
        <w:p w14:paraId="4F05CF21" w14:textId="6CAA3CD1"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5" w:history="1">
            <w:r w:rsidR="00F40934" w:rsidRPr="00233428">
              <w:rPr>
                <w:rStyle w:val="ad"/>
                <w:rFonts w:hint="eastAsia"/>
                <w:noProof/>
              </w:rPr>
              <w:t xml:space="preserve">1.1 </w:t>
            </w:r>
            <w:r w:rsidR="00F40934" w:rsidRPr="00233428">
              <w:rPr>
                <w:rStyle w:val="ad"/>
                <w:rFonts w:hint="eastAsia"/>
                <w:noProof/>
              </w:rPr>
              <w:t>研究背景及意义</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w:t>
            </w:r>
            <w:r w:rsidR="00F40934">
              <w:rPr>
                <w:rFonts w:hint="eastAsia"/>
                <w:noProof/>
                <w:webHidden/>
              </w:rPr>
              <w:fldChar w:fldCharType="end"/>
            </w:r>
          </w:hyperlink>
        </w:p>
        <w:p w14:paraId="2CE8178E" w14:textId="4E0E1A9F"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6" w:history="1">
            <w:r w:rsidR="00F40934" w:rsidRPr="00233428">
              <w:rPr>
                <w:rStyle w:val="ad"/>
                <w:rFonts w:hint="eastAsia"/>
                <w:noProof/>
              </w:rPr>
              <w:t xml:space="preserve">1.2 </w:t>
            </w:r>
            <w:r w:rsidR="00F40934" w:rsidRPr="00233428">
              <w:rPr>
                <w:rStyle w:val="ad"/>
                <w:rFonts w:hint="eastAsia"/>
                <w:noProof/>
              </w:rPr>
              <w:t>国内外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w:t>
            </w:r>
            <w:r w:rsidR="00F40934">
              <w:rPr>
                <w:rFonts w:hint="eastAsia"/>
                <w:noProof/>
                <w:webHidden/>
              </w:rPr>
              <w:fldChar w:fldCharType="end"/>
            </w:r>
          </w:hyperlink>
        </w:p>
        <w:p w14:paraId="5EDC7202" w14:textId="001E977E"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17" w:history="1">
            <w:r w:rsidR="00F40934" w:rsidRPr="00233428">
              <w:rPr>
                <w:rStyle w:val="ad"/>
                <w:rFonts w:hint="eastAsia"/>
                <w:noProof/>
              </w:rPr>
              <w:t xml:space="preserve">1.2.1 </w:t>
            </w:r>
            <w:r w:rsidR="00F40934" w:rsidRPr="00233428">
              <w:rPr>
                <w:rStyle w:val="ad"/>
                <w:rFonts w:hint="eastAsia"/>
                <w:noProof/>
              </w:rPr>
              <w:t>车辆总线数据采集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w:t>
            </w:r>
            <w:r w:rsidR="00F40934">
              <w:rPr>
                <w:rFonts w:hint="eastAsia"/>
                <w:noProof/>
                <w:webHidden/>
              </w:rPr>
              <w:fldChar w:fldCharType="end"/>
            </w:r>
          </w:hyperlink>
        </w:p>
        <w:p w14:paraId="4A0EA53F" w14:textId="7E24224A"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18" w:history="1">
            <w:r w:rsidR="00F40934" w:rsidRPr="00233428">
              <w:rPr>
                <w:rStyle w:val="ad"/>
                <w:rFonts w:hint="eastAsia"/>
                <w:noProof/>
              </w:rPr>
              <w:t xml:space="preserve">1.2.2 </w:t>
            </w:r>
            <w:r w:rsidR="00F40934" w:rsidRPr="00233428">
              <w:rPr>
                <w:rStyle w:val="ad"/>
                <w:rFonts w:hint="eastAsia"/>
                <w:noProof/>
              </w:rPr>
              <w:t>多元时序异常检测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w:t>
            </w:r>
            <w:r w:rsidR="00F40934">
              <w:rPr>
                <w:rFonts w:hint="eastAsia"/>
                <w:noProof/>
                <w:webHidden/>
              </w:rPr>
              <w:fldChar w:fldCharType="end"/>
            </w:r>
          </w:hyperlink>
        </w:p>
        <w:p w14:paraId="2EE638A8" w14:textId="19322782"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19" w:history="1">
            <w:r w:rsidR="00F40934" w:rsidRPr="00233428">
              <w:rPr>
                <w:rStyle w:val="ad"/>
                <w:rFonts w:hint="eastAsia"/>
                <w:noProof/>
              </w:rPr>
              <w:t xml:space="preserve">1.2.3 </w:t>
            </w:r>
            <w:r w:rsidR="00F40934" w:rsidRPr="00233428">
              <w:rPr>
                <w:rStyle w:val="ad"/>
                <w:rFonts w:hint="eastAsia"/>
                <w:noProof/>
              </w:rPr>
              <w:t>车辆异常检测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4</w:t>
            </w:r>
            <w:r w:rsidR="00F40934">
              <w:rPr>
                <w:rFonts w:hint="eastAsia"/>
                <w:noProof/>
                <w:webHidden/>
              </w:rPr>
              <w:fldChar w:fldCharType="end"/>
            </w:r>
          </w:hyperlink>
        </w:p>
        <w:p w14:paraId="5118458B" w14:textId="2484C3D1"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0" w:history="1">
            <w:r w:rsidR="00F40934" w:rsidRPr="00233428">
              <w:rPr>
                <w:rStyle w:val="ad"/>
                <w:rFonts w:hint="eastAsia"/>
                <w:noProof/>
              </w:rPr>
              <w:t xml:space="preserve">1.3 </w:t>
            </w:r>
            <w:r w:rsidR="00F40934" w:rsidRPr="00233428">
              <w:rPr>
                <w:rStyle w:val="ad"/>
                <w:rFonts w:hint="eastAsia"/>
                <w:noProof/>
              </w:rPr>
              <w:t>本文主要工作</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5</w:t>
            </w:r>
            <w:r w:rsidR="00F40934">
              <w:rPr>
                <w:rFonts w:hint="eastAsia"/>
                <w:noProof/>
                <w:webHidden/>
              </w:rPr>
              <w:fldChar w:fldCharType="end"/>
            </w:r>
          </w:hyperlink>
        </w:p>
        <w:p w14:paraId="2B30CE66" w14:textId="30A4863D"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1" w:history="1">
            <w:r w:rsidR="00F40934" w:rsidRPr="00233428">
              <w:rPr>
                <w:rStyle w:val="ad"/>
                <w:rFonts w:hint="eastAsia"/>
                <w:noProof/>
              </w:rPr>
              <w:t xml:space="preserve">1.4 </w:t>
            </w:r>
            <w:r w:rsidR="00F40934" w:rsidRPr="00233428">
              <w:rPr>
                <w:rStyle w:val="ad"/>
                <w:rFonts w:hint="eastAsia"/>
                <w:noProof/>
              </w:rPr>
              <w:t>论文组织结构</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6</w:t>
            </w:r>
            <w:r w:rsidR="00F40934">
              <w:rPr>
                <w:rFonts w:hint="eastAsia"/>
                <w:noProof/>
                <w:webHidden/>
              </w:rPr>
              <w:fldChar w:fldCharType="end"/>
            </w:r>
          </w:hyperlink>
        </w:p>
        <w:p w14:paraId="0A6ADDEC" w14:textId="53CB9C5C"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22" w:history="1">
            <w:r w:rsidR="00F40934" w:rsidRPr="00233428">
              <w:rPr>
                <w:rStyle w:val="ad"/>
                <w:rFonts w:hint="eastAsia"/>
                <w:noProof/>
              </w:rPr>
              <w:t>第二章</w:t>
            </w:r>
            <w:r w:rsidR="00F40934" w:rsidRPr="00233428">
              <w:rPr>
                <w:rStyle w:val="ad"/>
                <w:rFonts w:hint="eastAsia"/>
                <w:noProof/>
              </w:rPr>
              <w:t xml:space="preserve"> </w:t>
            </w:r>
            <w:r w:rsidR="00F40934" w:rsidRPr="00233428">
              <w:rPr>
                <w:rStyle w:val="ad"/>
                <w:rFonts w:hint="eastAsia"/>
                <w:noProof/>
              </w:rPr>
              <w:t>相关工作</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8</w:t>
            </w:r>
            <w:r w:rsidR="00F40934">
              <w:rPr>
                <w:rFonts w:hint="eastAsia"/>
                <w:noProof/>
                <w:webHidden/>
              </w:rPr>
              <w:fldChar w:fldCharType="end"/>
            </w:r>
          </w:hyperlink>
        </w:p>
        <w:p w14:paraId="40D0696C" w14:textId="67A97E66"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3" w:history="1">
            <w:r w:rsidR="00F40934" w:rsidRPr="00233428">
              <w:rPr>
                <w:rStyle w:val="ad"/>
                <w:rFonts w:hint="eastAsia"/>
                <w:noProof/>
              </w:rPr>
              <w:t xml:space="preserve">2.1 </w:t>
            </w:r>
            <w:r w:rsidR="00F40934" w:rsidRPr="00233428">
              <w:rPr>
                <w:rStyle w:val="ad"/>
                <w:rFonts w:hint="eastAsia"/>
                <w:noProof/>
              </w:rPr>
              <w:t>车辆</w:t>
            </w:r>
            <w:r w:rsidR="00F40934" w:rsidRPr="00233428">
              <w:rPr>
                <w:rStyle w:val="ad"/>
                <w:rFonts w:hint="eastAsia"/>
                <w:noProof/>
              </w:rPr>
              <w:t>CAN BUS</w:t>
            </w:r>
            <w:r w:rsidR="00F40934" w:rsidRPr="00233428">
              <w:rPr>
                <w:rStyle w:val="ad"/>
                <w:rFonts w:hint="eastAsia"/>
                <w:noProof/>
              </w:rPr>
              <w:t>数据采集原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8</w:t>
            </w:r>
            <w:r w:rsidR="00F40934">
              <w:rPr>
                <w:rFonts w:hint="eastAsia"/>
                <w:noProof/>
                <w:webHidden/>
              </w:rPr>
              <w:fldChar w:fldCharType="end"/>
            </w:r>
          </w:hyperlink>
        </w:p>
        <w:p w14:paraId="1669210A" w14:textId="2DFCD7C8"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4" w:history="1">
            <w:r w:rsidR="00F40934" w:rsidRPr="00233428">
              <w:rPr>
                <w:rStyle w:val="ad"/>
                <w:rFonts w:hint="eastAsia"/>
                <w:noProof/>
              </w:rPr>
              <w:t xml:space="preserve">2.2 </w:t>
            </w:r>
            <w:r w:rsidR="00F40934" w:rsidRPr="00233428">
              <w:rPr>
                <w:rStyle w:val="ad"/>
                <w:rFonts w:hint="eastAsia"/>
                <w:noProof/>
              </w:rPr>
              <w:t>车辆异常检测的基本理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9</w:t>
            </w:r>
            <w:r w:rsidR="00F40934">
              <w:rPr>
                <w:rFonts w:hint="eastAsia"/>
                <w:noProof/>
                <w:webHidden/>
              </w:rPr>
              <w:fldChar w:fldCharType="end"/>
            </w:r>
          </w:hyperlink>
        </w:p>
        <w:p w14:paraId="5A253713" w14:textId="0190500A"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5" w:history="1">
            <w:r w:rsidR="00F40934" w:rsidRPr="00233428">
              <w:rPr>
                <w:rStyle w:val="ad"/>
                <w:rFonts w:hint="eastAsia"/>
                <w:noProof/>
              </w:rPr>
              <w:t xml:space="preserve">2.2.1 </w:t>
            </w:r>
            <w:r w:rsidR="00F40934" w:rsidRPr="00233428">
              <w:rPr>
                <w:rStyle w:val="ad"/>
                <w:rFonts w:hint="eastAsia"/>
                <w:noProof/>
              </w:rPr>
              <w:t>异常检测的数学模型</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0</w:t>
            </w:r>
            <w:r w:rsidR="00F40934">
              <w:rPr>
                <w:rFonts w:hint="eastAsia"/>
                <w:noProof/>
                <w:webHidden/>
              </w:rPr>
              <w:fldChar w:fldCharType="end"/>
            </w:r>
          </w:hyperlink>
        </w:p>
        <w:p w14:paraId="60BEC7D1" w14:textId="01B14943"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6" w:history="1">
            <w:r w:rsidR="00F40934" w:rsidRPr="00233428">
              <w:rPr>
                <w:rStyle w:val="ad"/>
                <w:rFonts w:hint="eastAsia"/>
                <w:noProof/>
              </w:rPr>
              <w:t xml:space="preserve">2.2.2 </w:t>
            </w:r>
            <w:r w:rsidR="00F40934" w:rsidRPr="00233428">
              <w:rPr>
                <w:rStyle w:val="ad"/>
                <w:rFonts w:hint="eastAsia"/>
                <w:noProof/>
              </w:rPr>
              <w:t>时间序列异常检测方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0</w:t>
            </w:r>
            <w:r w:rsidR="00F40934">
              <w:rPr>
                <w:rFonts w:hint="eastAsia"/>
                <w:noProof/>
                <w:webHidden/>
              </w:rPr>
              <w:fldChar w:fldCharType="end"/>
            </w:r>
          </w:hyperlink>
        </w:p>
        <w:p w14:paraId="120476B1" w14:textId="7EBB42DF"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7" w:history="1">
            <w:r w:rsidR="00F40934" w:rsidRPr="00233428">
              <w:rPr>
                <w:rStyle w:val="ad"/>
                <w:rFonts w:hint="eastAsia"/>
                <w:noProof/>
              </w:rPr>
              <w:t xml:space="preserve">2.2.3 </w:t>
            </w:r>
            <w:r w:rsidR="00E63EDA">
              <w:rPr>
                <w:rStyle w:val="ad"/>
                <w:rFonts w:hint="eastAsia"/>
                <w:noProof/>
              </w:rPr>
              <w:t>多元</w:t>
            </w:r>
            <w:r w:rsidR="00F40934" w:rsidRPr="00233428">
              <w:rPr>
                <w:rStyle w:val="ad"/>
                <w:rFonts w:hint="eastAsia"/>
                <w:noProof/>
              </w:rPr>
              <w:t>数据的异常检测理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1</w:t>
            </w:r>
            <w:r w:rsidR="00F40934">
              <w:rPr>
                <w:rFonts w:hint="eastAsia"/>
                <w:noProof/>
                <w:webHidden/>
              </w:rPr>
              <w:fldChar w:fldCharType="end"/>
            </w:r>
          </w:hyperlink>
        </w:p>
        <w:p w14:paraId="504A2F01" w14:textId="5C3164A6"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8" w:history="1">
            <w:r w:rsidR="00F40934" w:rsidRPr="00233428">
              <w:rPr>
                <w:rStyle w:val="ad"/>
                <w:rFonts w:hint="eastAsia"/>
                <w:noProof/>
              </w:rPr>
              <w:t xml:space="preserve">2.3 </w:t>
            </w:r>
            <w:r w:rsidR="00F40934" w:rsidRPr="00233428">
              <w:rPr>
                <w:rStyle w:val="ad"/>
                <w:rFonts w:hint="eastAsia"/>
                <w:noProof/>
              </w:rPr>
              <w:t>基于深度学习的多元时序无监督异常检测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2</w:t>
            </w:r>
            <w:r w:rsidR="00F40934">
              <w:rPr>
                <w:rFonts w:hint="eastAsia"/>
                <w:noProof/>
                <w:webHidden/>
              </w:rPr>
              <w:fldChar w:fldCharType="end"/>
            </w:r>
          </w:hyperlink>
        </w:p>
        <w:p w14:paraId="48FA16E0" w14:textId="08AD9FB8"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9" w:history="1">
            <w:r w:rsidR="00F40934" w:rsidRPr="00233428">
              <w:rPr>
                <w:rStyle w:val="ad"/>
                <w:rFonts w:hint="eastAsia"/>
                <w:noProof/>
              </w:rPr>
              <w:t xml:space="preserve">2.3.1 </w:t>
            </w:r>
            <w:r w:rsidR="00F40934" w:rsidRPr="00233428">
              <w:rPr>
                <w:rStyle w:val="ad"/>
                <w:rFonts w:hint="eastAsia"/>
                <w:noProof/>
              </w:rPr>
              <w:t>基于预测的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3</w:t>
            </w:r>
            <w:r w:rsidR="00F40934">
              <w:rPr>
                <w:rFonts w:hint="eastAsia"/>
                <w:noProof/>
                <w:webHidden/>
              </w:rPr>
              <w:fldChar w:fldCharType="end"/>
            </w:r>
          </w:hyperlink>
        </w:p>
        <w:p w14:paraId="3D4C5D3A" w14:textId="121B68BE"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30" w:history="1">
            <w:r w:rsidR="00F40934" w:rsidRPr="00233428">
              <w:rPr>
                <w:rStyle w:val="ad"/>
                <w:rFonts w:hint="eastAsia"/>
                <w:noProof/>
              </w:rPr>
              <w:t xml:space="preserve">2.3.2 </w:t>
            </w:r>
            <w:r w:rsidR="00F40934" w:rsidRPr="00233428">
              <w:rPr>
                <w:rStyle w:val="ad"/>
                <w:rFonts w:hint="eastAsia"/>
                <w:noProof/>
              </w:rPr>
              <w:t>基于重构的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6</w:t>
            </w:r>
            <w:r w:rsidR="00F40934">
              <w:rPr>
                <w:rFonts w:hint="eastAsia"/>
                <w:noProof/>
                <w:webHidden/>
              </w:rPr>
              <w:fldChar w:fldCharType="end"/>
            </w:r>
          </w:hyperlink>
        </w:p>
        <w:p w14:paraId="35A14958" w14:textId="20206D3A"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1" w:history="1">
            <w:r w:rsidR="00F40934" w:rsidRPr="00233428">
              <w:rPr>
                <w:rStyle w:val="ad"/>
                <w:rFonts w:hint="eastAsia"/>
                <w:noProof/>
              </w:rPr>
              <w:t xml:space="preserve">2.4 </w:t>
            </w:r>
            <w:r w:rsidR="00F40934" w:rsidRPr="00233428">
              <w:rPr>
                <w:rStyle w:val="ad"/>
                <w:rFonts w:hint="eastAsia"/>
                <w:noProof/>
              </w:rPr>
              <w:t>无监督学习的异常检测基线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8</w:t>
            </w:r>
            <w:r w:rsidR="00F40934">
              <w:rPr>
                <w:rFonts w:hint="eastAsia"/>
                <w:noProof/>
                <w:webHidden/>
              </w:rPr>
              <w:fldChar w:fldCharType="end"/>
            </w:r>
          </w:hyperlink>
        </w:p>
        <w:p w14:paraId="0787958E" w14:textId="1E9913E9"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2" w:history="1">
            <w:r w:rsidR="00F40934" w:rsidRPr="00233428">
              <w:rPr>
                <w:rStyle w:val="ad"/>
                <w:rFonts w:hint="eastAsia"/>
                <w:noProof/>
              </w:rPr>
              <w:t xml:space="preserve">2.5 </w:t>
            </w:r>
            <w:r w:rsidR="00F40934" w:rsidRPr="00233428">
              <w:rPr>
                <w:rStyle w:val="ad"/>
                <w:rFonts w:hint="eastAsia"/>
                <w:noProof/>
              </w:rPr>
              <w:t>模型评估理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19</w:t>
            </w:r>
            <w:r w:rsidR="00F40934">
              <w:rPr>
                <w:rFonts w:hint="eastAsia"/>
                <w:noProof/>
                <w:webHidden/>
              </w:rPr>
              <w:fldChar w:fldCharType="end"/>
            </w:r>
          </w:hyperlink>
        </w:p>
        <w:p w14:paraId="7781213B" w14:textId="435F040E"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3" w:history="1">
            <w:r w:rsidR="00F40934" w:rsidRPr="00233428">
              <w:rPr>
                <w:rStyle w:val="ad"/>
                <w:rFonts w:hint="eastAsia"/>
                <w:noProof/>
              </w:rPr>
              <w:t xml:space="preserve">2.6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1</w:t>
            </w:r>
            <w:r w:rsidR="00F40934">
              <w:rPr>
                <w:rFonts w:hint="eastAsia"/>
                <w:noProof/>
                <w:webHidden/>
              </w:rPr>
              <w:fldChar w:fldCharType="end"/>
            </w:r>
          </w:hyperlink>
        </w:p>
        <w:p w14:paraId="2FE4BA90" w14:textId="2DBF734A"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34" w:history="1">
            <w:r w:rsidR="00F40934" w:rsidRPr="00233428">
              <w:rPr>
                <w:rStyle w:val="ad"/>
                <w:rFonts w:hint="eastAsia"/>
                <w:noProof/>
              </w:rPr>
              <w:t>第三章</w:t>
            </w:r>
            <w:r w:rsidR="00F40934" w:rsidRPr="00233428">
              <w:rPr>
                <w:rStyle w:val="ad"/>
                <w:rFonts w:hint="eastAsia"/>
                <w:noProof/>
              </w:rPr>
              <w:t xml:space="preserve"> </w:t>
            </w:r>
            <w:r w:rsidR="00F40934" w:rsidRPr="00233428">
              <w:rPr>
                <w:rStyle w:val="ad"/>
                <w:rFonts w:hint="eastAsia"/>
                <w:noProof/>
              </w:rPr>
              <w:t>多元时序异常检测算法设计</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2</w:t>
            </w:r>
            <w:r w:rsidR="00F40934">
              <w:rPr>
                <w:rFonts w:hint="eastAsia"/>
                <w:noProof/>
                <w:webHidden/>
              </w:rPr>
              <w:fldChar w:fldCharType="end"/>
            </w:r>
          </w:hyperlink>
        </w:p>
        <w:p w14:paraId="74D5EFF7" w14:textId="1000CDE6"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5" w:history="1">
            <w:r w:rsidR="00F40934" w:rsidRPr="00233428">
              <w:rPr>
                <w:rStyle w:val="ad"/>
                <w:rFonts w:hint="eastAsia"/>
                <w:noProof/>
              </w:rPr>
              <w:t xml:space="preserve">3.1 </w:t>
            </w:r>
            <w:r w:rsidR="00F40934" w:rsidRPr="00233428">
              <w:rPr>
                <w:rStyle w:val="ad"/>
                <w:rFonts w:hint="eastAsia"/>
                <w:noProof/>
              </w:rPr>
              <w:t>多元时序异常检测数据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2</w:t>
            </w:r>
            <w:r w:rsidR="00F40934">
              <w:rPr>
                <w:rFonts w:hint="eastAsia"/>
                <w:noProof/>
                <w:webHidden/>
              </w:rPr>
              <w:fldChar w:fldCharType="end"/>
            </w:r>
          </w:hyperlink>
        </w:p>
        <w:p w14:paraId="4E63C5C6" w14:textId="1A46EDA5"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6" w:history="1">
            <w:r w:rsidR="00F40934" w:rsidRPr="00233428">
              <w:rPr>
                <w:rStyle w:val="ad"/>
                <w:rFonts w:hint="eastAsia"/>
                <w:noProof/>
              </w:rPr>
              <w:t>3.2 Transformer</w:t>
            </w:r>
            <w:r w:rsidR="00F40934" w:rsidRPr="00233428">
              <w:rPr>
                <w:rStyle w:val="ad"/>
                <w:rFonts w:hint="eastAsia"/>
                <w:noProof/>
              </w:rPr>
              <w:t>模型选择分析</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4</w:t>
            </w:r>
            <w:r w:rsidR="00F40934">
              <w:rPr>
                <w:rFonts w:hint="eastAsia"/>
                <w:noProof/>
                <w:webHidden/>
              </w:rPr>
              <w:fldChar w:fldCharType="end"/>
            </w:r>
          </w:hyperlink>
        </w:p>
        <w:p w14:paraId="64A71E42" w14:textId="5969B313"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7" w:history="1">
            <w:r w:rsidR="00F40934" w:rsidRPr="00233428">
              <w:rPr>
                <w:rStyle w:val="ad"/>
                <w:rFonts w:hint="eastAsia"/>
                <w:noProof/>
              </w:rPr>
              <w:t xml:space="preserve">3.3 </w:t>
            </w:r>
            <w:r w:rsidR="00F40934" w:rsidRPr="00233428">
              <w:rPr>
                <w:rStyle w:val="ad"/>
                <w:rFonts w:hint="eastAsia"/>
                <w:noProof/>
              </w:rPr>
              <w:t>改进</w:t>
            </w:r>
            <w:r w:rsidR="00F40934" w:rsidRPr="00233428">
              <w:rPr>
                <w:rStyle w:val="ad"/>
                <w:rFonts w:hint="eastAsia"/>
                <w:noProof/>
              </w:rPr>
              <w:t>Transformer</w:t>
            </w:r>
            <w:r w:rsidR="00F40934" w:rsidRPr="00233428">
              <w:rPr>
                <w:rStyle w:val="ad"/>
                <w:rFonts w:hint="eastAsia"/>
                <w:noProof/>
              </w:rPr>
              <w:t>模型的异常检测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7</w:t>
            </w:r>
            <w:r w:rsidR="00F40934">
              <w:rPr>
                <w:rFonts w:hint="eastAsia"/>
                <w:noProof/>
                <w:webHidden/>
              </w:rPr>
              <w:fldChar w:fldCharType="end"/>
            </w:r>
          </w:hyperlink>
        </w:p>
        <w:p w14:paraId="7A40C84D" w14:textId="0F53755A"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38" w:history="1">
            <w:r w:rsidR="00F40934" w:rsidRPr="00233428">
              <w:rPr>
                <w:rStyle w:val="ad"/>
                <w:rFonts w:hint="eastAsia"/>
                <w:noProof/>
              </w:rPr>
              <w:t xml:space="preserve">3.3.1 </w:t>
            </w:r>
            <w:r w:rsidR="00F40934" w:rsidRPr="00233428">
              <w:rPr>
                <w:rStyle w:val="ad"/>
                <w:rFonts w:hint="eastAsia"/>
                <w:noProof/>
              </w:rPr>
              <w:t>多尺度时间编码层</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8</w:t>
            </w:r>
            <w:r w:rsidR="00F40934">
              <w:rPr>
                <w:rFonts w:hint="eastAsia"/>
                <w:noProof/>
                <w:webHidden/>
              </w:rPr>
              <w:fldChar w:fldCharType="end"/>
            </w:r>
          </w:hyperlink>
        </w:p>
        <w:p w14:paraId="22513B9E" w14:textId="49E35C88"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39" w:history="1">
            <w:r w:rsidR="00F40934" w:rsidRPr="00233428">
              <w:rPr>
                <w:rStyle w:val="ad"/>
                <w:rFonts w:hint="eastAsia"/>
                <w:noProof/>
              </w:rPr>
              <w:t xml:space="preserve">3.3.2 </w:t>
            </w:r>
            <w:r w:rsidR="00F40934" w:rsidRPr="00233428">
              <w:rPr>
                <w:rStyle w:val="ad"/>
                <w:rFonts w:hint="eastAsia"/>
                <w:noProof/>
              </w:rPr>
              <w:t>基于</w:t>
            </w:r>
            <w:r w:rsidR="00F40934" w:rsidRPr="00233428">
              <w:rPr>
                <w:rStyle w:val="ad"/>
                <w:rFonts w:hint="eastAsia"/>
                <w:noProof/>
              </w:rPr>
              <w:t>FFT</w:t>
            </w:r>
            <w:r w:rsidR="00F40934" w:rsidRPr="00233428">
              <w:rPr>
                <w:rStyle w:val="ad"/>
                <w:rFonts w:hint="eastAsia"/>
                <w:noProof/>
              </w:rPr>
              <w:t>分解的时序数据编码层</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8</w:t>
            </w:r>
            <w:r w:rsidR="00F40934">
              <w:rPr>
                <w:rFonts w:hint="eastAsia"/>
                <w:noProof/>
                <w:webHidden/>
              </w:rPr>
              <w:fldChar w:fldCharType="end"/>
            </w:r>
          </w:hyperlink>
        </w:p>
        <w:p w14:paraId="2168E9CD" w14:textId="69035A6B"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40" w:history="1">
            <w:r w:rsidR="00F40934" w:rsidRPr="00233428">
              <w:rPr>
                <w:rStyle w:val="ad"/>
                <w:rFonts w:hint="eastAsia"/>
                <w:noProof/>
              </w:rPr>
              <w:t xml:space="preserve">3.3.3 </w:t>
            </w:r>
            <w:r w:rsidR="00F40934" w:rsidRPr="00233428">
              <w:rPr>
                <w:rStyle w:val="ad"/>
                <w:rFonts w:hint="eastAsia"/>
                <w:noProof/>
              </w:rPr>
              <w:t>时空</w:t>
            </w:r>
            <w:r w:rsidR="00F40934" w:rsidRPr="00233428">
              <w:rPr>
                <w:rStyle w:val="ad"/>
                <w:rFonts w:hint="eastAsia"/>
                <w:noProof/>
              </w:rPr>
              <w:t>Transformer</w:t>
            </w:r>
            <w:r w:rsidR="00F40934" w:rsidRPr="00233428">
              <w:rPr>
                <w:rStyle w:val="ad"/>
                <w:rFonts w:hint="eastAsia"/>
                <w:noProof/>
              </w:rPr>
              <w:t>编码块</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29</w:t>
            </w:r>
            <w:r w:rsidR="00F40934">
              <w:rPr>
                <w:rFonts w:hint="eastAsia"/>
                <w:noProof/>
                <w:webHidden/>
              </w:rPr>
              <w:fldChar w:fldCharType="end"/>
            </w:r>
          </w:hyperlink>
        </w:p>
        <w:p w14:paraId="50DE294D" w14:textId="51CA15D7"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41" w:history="1">
            <w:r w:rsidR="00F40934" w:rsidRPr="00233428">
              <w:rPr>
                <w:rStyle w:val="ad"/>
                <w:rFonts w:hint="eastAsia"/>
                <w:noProof/>
              </w:rPr>
              <w:t xml:space="preserve">3.3.4 </w:t>
            </w:r>
            <w:r w:rsidR="00F40934" w:rsidRPr="00233428">
              <w:rPr>
                <w:rStyle w:val="ad"/>
                <w:rFonts w:hint="eastAsia"/>
                <w:noProof/>
              </w:rPr>
              <w:t>混合注意力模块</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0</w:t>
            </w:r>
            <w:r w:rsidR="00F40934">
              <w:rPr>
                <w:rFonts w:hint="eastAsia"/>
                <w:noProof/>
                <w:webHidden/>
              </w:rPr>
              <w:fldChar w:fldCharType="end"/>
            </w:r>
          </w:hyperlink>
        </w:p>
        <w:p w14:paraId="75E341EA" w14:textId="3F86BC7C"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42" w:history="1">
            <w:r w:rsidR="00F40934" w:rsidRPr="00233428">
              <w:rPr>
                <w:rStyle w:val="ad"/>
                <w:rFonts w:hint="eastAsia"/>
                <w:noProof/>
              </w:rPr>
              <w:t xml:space="preserve">3.3.5 </w:t>
            </w:r>
            <w:r w:rsidR="00F40934" w:rsidRPr="00233428">
              <w:rPr>
                <w:rStyle w:val="ad"/>
                <w:rFonts w:hint="eastAsia"/>
                <w:noProof/>
              </w:rPr>
              <w:t>多层感知机解码层</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1</w:t>
            </w:r>
            <w:r w:rsidR="00F40934">
              <w:rPr>
                <w:rFonts w:hint="eastAsia"/>
                <w:noProof/>
                <w:webHidden/>
              </w:rPr>
              <w:fldChar w:fldCharType="end"/>
            </w:r>
          </w:hyperlink>
        </w:p>
        <w:p w14:paraId="2A64B122" w14:textId="3A1F4F32"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3" w:history="1">
            <w:r w:rsidR="00F40934" w:rsidRPr="00233428">
              <w:rPr>
                <w:rStyle w:val="ad"/>
                <w:rFonts w:hint="eastAsia"/>
                <w:noProof/>
              </w:rPr>
              <w:t xml:space="preserve">3.4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1</w:t>
            </w:r>
            <w:r w:rsidR="00F40934">
              <w:rPr>
                <w:rFonts w:hint="eastAsia"/>
                <w:noProof/>
                <w:webHidden/>
              </w:rPr>
              <w:fldChar w:fldCharType="end"/>
            </w:r>
          </w:hyperlink>
        </w:p>
        <w:p w14:paraId="73EC3A64" w14:textId="24219CCD"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44" w:history="1">
            <w:r w:rsidR="00F40934" w:rsidRPr="00233428">
              <w:rPr>
                <w:rStyle w:val="ad"/>
                <w:rFonts w:hint="eastAsia"/>
                <w:noProof/>
              </w:rPr>
              <w:t>第四章</w:t>
            </w:r>
            <w:r w:rsidR="00F40934" w:rsidRPr="00233428">
              <w:rPr>
                <w:rStyle w:val="ad"/>
                <w:rFonts w:hint="eastAsia"/>
                <w:noProof/>
              </w:rPr>
              <w:t xml:space="preserve"> </w:t>
            </w:r>
            <w:r w:rsidR="00F40934" w:rsidRPr="00233428">
              <w:rPr>
                <w:rStyle w:val="ad"/>
                <w:rFonts w:hint="eastAsia"/>
                <w:noProof/>
              </w:rPr>
              <w:t>异常检测实验及分析</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2</w:t>
            </w:r>
            <w:r w:rsidR="00F40934">
              <w:rPr>
                <w:rFonts w:hint="eastAsia"/>
                <w:noProof/>
                <w:webHidden/>
              </w:rPr>
              <w:fldChar w:fldCharType="end"/>
            </w:r>
          </w:hyperlink>
        </w:p>
        <w:p w14:paraId="488914C0" w14:textId="0073BF6B"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5" w:history="1">
            <w:r w:rsidR="00F40934" w:rsidRPr="00233428">
              <w:rPr>
                <w:rStyle w:val="ad"/>
                <w:rFonts w:hint="eastAsia"/>
                <w:noProof/>
              </w:rPr>
              <w:t xml:space="preserve">4.1 </w:t>
            </w:r>
            <w:r w:rsidR="00F40934" w:rsidRPr="00233428">
              <w:rPr>
                <w:rStyle w:val="ad"/>
                <w:rFonts w:hint="eastAsia"/>
                <w:noProof/>
              </w:rPr>
              <w:t>实验环境配置</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2</w:t>
            </w:r>
            <w:r w:rsidR="00F40934">
              <w:rPr>
                <w:rFonts w:hint="eastAsia"/>
                <w:noProof/>
                <w:webHidden/>
              </w:rPr>
              <w:fldChar w:fldCharType="end"/>
            </w:r>
          </w:hyperlink>
        </w:p>
        <w:p w14:paraId="4DEDDE7E" w14:textId="051A9041"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6" w:history="1">
            <w:r w:rsidR="00F40934" w:rsidRPr="00233428">
              <w:rPr>
                <w:rStyle w:val="ad"/>
                <w:rFonts w:hint="eastAsia"/>
                <w:noProof/>
              </w:rPr>
              <w:t xml:space="preserve">4.2 </w:t>
            </w:r>
            <w:r w:rsidR="00F40934" w:rsidRPr="00233428">
              <w:rPr>
                <w:rStyle w:val="ad"/>
                <w:rFonts w:hint="eastAsia"/>
                <w:noProof/>
              </w:rPr>
              <w:t>评价标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2</w:t>
            </w:r>
            <w:r w:rsidR="00F40934">
              <w:rPr>
                <w:rFonts w:hint="eastAsia"/>
                <w:noProof/>
                <w:webHidden/>
              </w:rPr>
              <w:fldChar w:fldCharType="end"/>
            </w:r>
          </w:hyperlink>
        </w:p>
        <w:p w14:paraId="397D7252" w14:textId="5675D206"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7" w:history="1">
            <w:r w:rsidR="00F40934" w:rsidRPr="00233428">
              <w:rPr>
                <w:rStyle w:val="ad"/>
                <w:rFonts w:hint="eastAsia"/>
                <w:noProof/>
              </w:rPr>
              <w:t xml:space="preserve">4.3 </w:t>
            </w:r>
            <w:r w:rsidR="00F40934" w:rsidRPr="00233428">
              <w:rPr>
                <w:rStyle w:val="ad"/>
                <w:rFonts w:hint="eastAsia"/>
                <w:noProof/>
              </w:rPr>
              <w:t>数据预处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3</w:t>
            </w:r>
            <w:r w:rsidR="00F40934">
              <w:rPr>
                <w:rFonts w:hint="eastAsia"/>
                <w:noProof/>
                <w:webHidden/>
              </w:rPr>
              <w:fldChar w:fldCharType="end"/>
            </w:r>
          </w:hyperlink>
        </w:p>
        <w:p w14:paraId="1C9798DF" w14:textId="09205093"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8" w:history="1">
            <w:r w:rsidR="00F40934" w:rsidRPr="00233428">
              <w:rPr>
                <w:rStyle w:val="ad"/>
                <w:rFonts w:hint="eastAsia"/>
                <w:noProof/>
              </w:rPr>
              <w:t xml:space="preserve">4.4 </w:t>
            </w:r>
            <w:r w:rsidR="00F40934" w:rsidRPr="00233428">
              <w:rPr>
                <w:rStyle w:val="ad"/>
                <w:rFonts w:hint="eastAsia"/>
                <w:noProof/>
              </w:rPr>
              <w:t>模型训练与优化</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5</w:t>
            </w:r>
            <w:r w:rsidR="00F40934">
              <w:rPr>
                <w:rFonts w:hint="eastAsia"/>
                <w:noProof/>
                <w:webHidden/>
              </w:rPr>
              <w:fldChar w:fldCharType="end"/>
            </w:r>
          </w:hyperlink>
        </w:p>
        <w:p w14:paraId="7ED057C2" w14:textId="53BFF7F2"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9" w:history="1">
            <w:r w:rsidR="00F40934" w:rsidRPr="00233428">
              <w:rPr>
                <w:rStyle w:val="ad"/>
                <w:rFonts w:hint="eastAsia"/>
                <w:noProof/>
              </w:rPr>
              <w:t xml:space="preserve">4.5 </w:t>
            </w:r>
            <w:r w:rsidR="00F40934" w:rsidRPr="00233428">
              <w:rPr>
                <w:rStyle w:val="ad"/>
                <w:rFonts w:hint="eastAsia"/>
                <w:noProof/>
              </w:rPr>
              <w:t>异常检测基线</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7</w:t>
            </w:r>
            <w:r w:rsidR="00F40934">
              <w:rPr>
                <w:rFonts w:hint="eastAsia"/>
                <w:noProof/>
                <w:webHidden/>
              </w:rPr>
              <w:fldChar w:fldCharType="end"/>
            </w:r>
          </w:hyperlink>
        </w:p>
        <w:p w14:paraId="19C3A8E3" w14:textId="0BB386A8"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0" w:history="1">
            <w:r w:rsidR="00F40934" w:rsidRPr="00233428">
              <w:rPr>
                <w:rStyle w:val="ad"/>
                <w:rFonts w:hint="eastAsia"/>
                <w:noProof/>
              </w:rPr>
              <w:t xml:space="preserve">4.6 </w:t>
            </w:r>
            <w:r w:rsidR="00F40934" w:rsidRPr="00233428">
              <w:rPr>
                <w:rStyle w:val="ad"/>
                <w:rFonts w:hint="eastAsia"/>
                <w:noProof/>
              </w:rPr>
              <w:t>实验结果与分析</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8</w:t>
            </w:r>
            <w:r w:rsidR="00F40934">
              <w:rPr>
                <w:rFonts w:hint="eastAsia"/>
                <w:noProof/>
                <w:webHidden/>
              </w:rPr>
              <w:fldChar w:fldCharType="end"/>
            </w:r>
          </w:hyperlink>
        </w:p>
        <w:p w14:paraId="0232C63D" w14:textId="4D6EE718"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1" w:history="1">
            <w:r w:rsidR="00F40934" w:rsidRPr="00233428">
              <w:rPr>
                <w:rStyle w:val="ad"/>
                <w:rFonts w:hint="eastAsia"/>
                <w:noProof/>
              </w:rPr>
              <w:t xml:space="preserve">4.6.1 </w:t>
            </w:r>
            <w:r w:rsidR="00F40934" w:rsidRPr="00233428">
              <w:rPr>
                <w:rStyle w:val="ad"/>
                <w:rFonts w:hint="eastAsia"/>
                <w:noProof/>
              </w:rPr>
              <w:t>不同激活函数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8</w:t>
            </w:r>
            <w:r w:rsidR="00F40934">
              <w:rPr>
                <w:rFonts w:hint="eastAsia"/>
                <w:noProof/>
                <w:webHidden/>
              </w:rPr>
              <w:fldChar w:fldCharType="end"/>
            </w:r>
          </w:hyperlink>
        </w:p>
        <w:p w14:paraId="70EBC75B" w14:textId="6607FB32"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2" w:history="1">
            <w:r w:rsidR="00F40934" w:rsidRPr="00233428">
              <w:rPr>
                <w:rStyle w:val="ad"/>
                <w:rFonts w:hint="eastAsia"/>
                <w:noProof/>
              </w:rPr>
              <w:t xml:space="preserve">4.6.1 </w:t>
            </w:r>
            <w:r w:rsidR="00F40934" w:rsidRPr="00233428">
              <w:rPr>
                <w:rStyle w:val="ad"/>
                <w:rFonts w:hint="eastAsia"/>
                <w:noProof/>
              </w:rPr>
              <w:t>不同超参数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9</w:t>
            </w:r>
            <w:r w:rsidR="00F40934">
              <w:rPr>
                <w:rFonts w:hint="eastAsia"/>
                <w:noProof/>
                <w:webHidden/>
              </w:rPr>
              <w:fldChar w:fldCharType="end"/>
            </w:r>
          </w:hyperlink>
        </w:p>
        <w:p w14:paraId="204BECEB" w14:textId="4007D583"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3" w:history="1">
            <w:r w:rsidR="00F40934" w:rsidRPr="00233428">
              <w:rPr>
                <w:rStyle w:val="ad"/>
                <w:rFonts w:hint="eastAsia"/>
                <w:noProof/>
              </w:rPr>
              <w:t xml:space="preserve">4.6.1 </w:t>
            </w:r>
            <w:r w:rsidR="00F40934" w:rsidRPr="00233428">
              <w:rPr>
                <w:rStyle w:val="ad"/>
                <w:rFonts w:hint="eastAsia"/>
                <w:noProof/>
              </w:rPr>
              <w:t>与已有算法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39</w:t>
            </w:r>
            <w:r w:rsidR="00F40934">
              <w:rPr>
                <w:rFonts w:hint="eastAsia"/>
                <w:noProof/>
                <w:webHidden/>
              </w:rPr>
              <w:fldChar w:fldCharType="end"/>
            </w:r>
          </w:hyperlink>
        </w:p>
        <w:p w14:paraId="1BCCAB58" w14:textId="4295EDFE"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4" w:history="1">
            <w:r w:rsidR="00F40934" w:rsidRPr="00233428">
              <w:rPr>
                <w:rStyle w:val="ad"/>
                <w:rFonts w:hint="eastAsia"/>
                <w:noProof/>
              </w:rPr>
              <w:t xml:space="preserve">4.6.1 </w:t>
            </w:r>
            <w:r w:rsidR="00F40934" w:rsidRPr="00233428">
              <w:rPr>
                <w:rStyle w:val="ad"/>
                <w:rFonts w:hint="eastAsia"/>
                <w:noProof/>
              </w:rPr>
              <w:t>与原</w:t>
            </w:r>
            <w:r w:rsidR="00F40934" w:rsidRPr="00233428">
              <w:rPr>
                <w:rStyle w:val="ad"/>
                <w:rFonts w:hint="eastAsia"/>
                <w:noProof/>
              </w:rPr>
              <w:t>Transformer</w:t>
            </w:r>
            <w:r w:rsidR="00F40934" w:rsidRPr="00233428">
              <w:rPr>
                <w:rStyle w:val="ad"/>
                <w:rFonts w:hint="eastAsia"/>
                <w:noProof/>
              </w:rPr>
              <w:t>模型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40</w:t>
            </w:r>
            <w:r w:rsidR="00F40934">
              <w:rPr>
                <w:rFonts w:hint="eastAsia"/>
                <w:noProof/>
                <w:webHidden/>
              </w:rPr>
              <w:fldChar w:fldCharType="end"/>
            </w:r>
          </w:hyperlink>
        </w:p>
        <w:p w14:paraId="15D61CBF" w14:textId="57D3ABFF"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5" w:history="1">
            <w:r w:rsidR="00F40934" w:rsidRPr="00233428">
              <w:rPr>
                <w:rStyle w:val="ad"/>
                <w:rFonts w:hint="eastAsia"/>
                <w:noProof/>
              </w:rPr>
              <w:t xml:space="preserve">4.7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41</w:t>
            </w:r>
            <w:r w:rsidR="00F40934">
              <w:rPr>
                <w:rFonts w:hint="eastAsia"/>
                <w:noProof/>
                <w:webHidden/>
              </w:rPr>
              <w:fldChar w:fldCharType="end"/>
            </w:r>
          </w:hyperlink>
        </w:p>
        <w:p w14:paraId="521993B1" w14:textId="629E546B"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56" w:history="1">
            <w:r w:rsidR="00F40934" w:rsidRPr="00233428">
              <w:rPr>
                <w:rStyle w:val="ad"/>
                <w:rFonts w:hint="eastAsia"/>
                <w:noProof/>
              </w:rPr>
              <w:t>第五章</w:t>
            </w:r>
            <w:r w:rsidR="00F40934" w:rsidRPr="00233428">
              <w:rPr>
                <w:rStyle w:val="ad"/>
                <w:rFonts w:hint="eastAsia"/>
                <w:noProof/>
              </w:rPr>
              <w:t xml:space="preserve"> </w:t>
            </w:r>
            <w:r w:rsidR="00F40934" w:rsidRPr="00233428">
              <w:rPr>
                <w:rStyle w:val="ad"/>
                <w:rFonts w:hint="eastAsia"/>
                <w:noProof/>
              </w:rPr>
              <w:t>车辆数据采集与异常检测系统设计与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42</w:t>
            </w:r>
            <w:r w:rsidR="00F40934">
              <w:rPr>
                <w:rFonts w:hint="eastAsia"/>
                <w:noProof/>
                <w:webHidden/>
              </w:rPr>
              <w:fldChar w:fldCharType="end"/>
            </w:r>
          </w:hyperlink>
        </w:p>
        <w:p w14:paraId="3A43D201" w14:textId="3FD8FF82"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7" w:history="1">
            <w:r w:rsidR="00F40934" w:rsidRPr="00233428">
              <w:rPr>
                <w:rStyle w:val="ad"/>
                <w:rFonts w:hint="eastAsia"/>
                <w:noProof/>
              </w:rPr>
              <w:t xml:space="preserve">5.1 </w:t>
            </w:r>
            <w:r w:rsidR="00F40934" w:rsidRPr="00233428">
              <w:rPr>
                <w:rStyle w:val="ad"/>
                <w:rFonts w:hint="eastAsia"/>
                <w:noProof/>
              </w:rPr>
              <w:t>车辆数据采集与异常检测系统整体架构设计</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42</w:t>
            </w:r>
            <w:r w:rsidR="00F40934">
              <w:rPr>
                <w:rFonts w:hint="eastAsia"/>
                <w:noProof/>
                <w:webHidden/>
              </w:rPr>
              <w:fldChar w:fldCharType="end"/>
            </w:r>
          </w:hyperlink>
        </w:p>
        <w:p w14:paraId="56DC4EFF" w14:textId="5A2EE8EA"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8" w:history="1">
            <w:r w:rsidR="00F40934" w:rsidRPr="00233428">
              <w:rPr>
                <w:rStyle w:val="ad"/>
                <w:rFonts w:hint="eastAsia"/>
                <w:noProof/>
              </w:rPr>
              <w:t xml:space="preserve">5.2 </w:t>
            </w:r>
            <w:r w:rsidR="00F40934" w:rsidRPr="00233428">
              <w:rPr>
                <w:rStyle w:val="ad"/>
                <w:rFonts w:hint="eastAsia"/>
                <w:noProof/>
              </w:rPr>
              <w:t>车辆数据采集与异常检测系统软件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46</w:t>
            </w:r>
            <w:r w:rsidR="00F40934">
              <w:rPr>
                <w:rFonts w:hint="eastAsia"/>
                <w:noProof/>
                <w:webHidden/>
              </w:rPr>
              <w:fldChar w:fldCharType="end"/>
            </w:r>
          </w:hyperlink>
        </w:p>
        <w:p w14:paraId="5CCF7649" w14:textId="21D7C737"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9" w:history="1">
            <w:r w:rsidR="00F40934" w:rsidRPr="00233428">
              <w:rPr>
                <w:rStyle w:val="ad"/>
                <w:rFonts w:hint="eastAsia"/>
                <w:noProof/>
              </w:rPr>
              <w:t xml:space="preserve">5.2.1 </w:t>
            </w:r>
            <w:r w:rsidR="00F40934" w:rsidRPr="00233428">
              <w:rPr>
                <w:rStyle w:val="ad"/>
                <w:rFonts w:hint="eastAsia"/>
                <w:noProof/>
              </w:rPr>
              <w:t>数据采集功能的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46</w:t>
            </w:r>
            <w:r w:rsidR="00F40934">
              <w:rPr>
                <w:rFonts w:hint="eastAsia"/>
                <w:noProof/>
                <w:webHidden/>
              </w:rPr>
              <w:fldChar w:fldCharType="end"/>
            </w:r>
          </w:hyperlink>
        </w:p>
        <w:p w14:paraId="1DF9ACB5" w14:textId="681537D2"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60" w:history="1">
            <w:r w:rsidR="00F40934" w:rsidRPr="00233428">
              <w:rPr>
                <w:rStyle w:val="ad"/>
                <w:rFonts w:hint="eastAsia"/>
                <w:noProof/>
              </w:rPr>
              <w:t xml:space="preserve">5.2.2 </w:t>
            </w:r>
            <w:r w:rsidR="00F40934" w:rsidRPr="00233428">
              <w:rPr>
                <w:rStyle w:val="ad"/>
                <w:rFonts w:hint="eastAsia"/>
                <w:noProof/>
              </w:rPr>
              <w:t>异常检测功能的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47</w:t>
            </w:r>
            <w:r w:rsidR="00F40934">
              <w:rPr>
                <w:rFonts w:hint="eastAsia"/>
                <w:noProof/>
                <w:webHidden/>
              </w:rPr>
              <w:fldChar w:fldCharType="end"/>
            </w:r>
          </w:hyperlink>
        </w:p>
        <w:p w14:paraId="0E635B99" w14:textId="79FC7843"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61" w:history="1">
            <w:r w:rsidR="00F40934" w:rsidRPr="00233428">
              <w:rPr>
                <w:rStyle w:val="ad"/>
                <w:rFonts w:hint="eastAsia"/>
                <w:noProof/>
              </w:rPr>
              <w:t xml:space="preserve">5.2.3 </w:t>
            </w:r>
            <w:r w:rsidR="00F40934" w:rsidRPr="00233428">
              <w:rPr>
                <w:rStyle w:val="ad"/>
                <w:rFonts w:hint="eastAsia"/>
                <w:noProof/>
              </w:rPr>
              <w:t>异常通知功能的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49</w:t>
            </w:r>
            <w:r w:rsidR="00F40934">
              <w:rPr>
                <w:rFonts w:hint="eastAsia"/>
                <w:noProof/>
                <w:webHidden/>
              </w:rPr>
              <w:fldChar w:fldCharType="end"/>
            </w:r>
          </w:hyperlink>
        </w:p>
        <w:p w14:paraId="14BDA6C5" w14:textId="0DFD2C38"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2" w:history="1">
            <w:r w:rsidR="00F40934" w:rsidRPr="00233428">
              <w:rPr>
                <w:rStyle w:val="ad"/>
                <w:rFonts w:hint="eastAsia"/>
                <w:noProof/>
              </w:rPr>
              <w:t xml:space="preserve">5.3 </w:t>
            </w:r>
            <w:r w:rsidR="00F40934" w:rsidRPr="00233428">
              <w:rPr>
                <w:rStyle w:val="ad"/>
                <w:rFonts w:hint="eastAsia"/>
                <w:noProof/>
              </w:rPr>
              <w:t>系统部分界面展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51</w:t>
            </w:r>
            <w:r w:rsidR="00F40934">
              <w:rPr>
                <w:rFonts w:hint="eastAsia"/>
                <w:noProof/>
                <w:webHidden/>
              </w:rPr>
              <w:fldChar w:fldCharType="end"/>
            </w:r>
          </w:hyperlink>
        </w:p>
        <w:p w14:paraId="4AB39128" w14:textId="4ABFE544"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3" w:history="1">
            <w:r w:rsidR="00F40934" w:rsidRPr="00233428">
              <w:rPr>
                <w:rStyle w:val="ad"/>
                <w:rFonts w:hint="eastAsia"/>
                <w:noProof/>
              </w:rPr>
              <w:t xml:space="preserve">5.4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53</w:t>
            </w:r>
            <w:r w:rsidR="00F40934">
              <w:rPr>
                <w:rFonts w:hint="eastAsia"/>
                <w:noProof/>
                <w:webHidden/>
              </w:rPr>
              <w:fldChar w:fldCharType="end"/>
            </w:r>
          </w:hyperlink>
        </w:p>
        <w:p w14:paraId="65D49135" w14:textId="14E07EDF"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4" w:history="1">
            <w:r w:rsidR="00F40934" w:rsidRPr="00233428">
              <w:rPr>
                <w:rStyle w:val="ad"/>
                <w:rFonts w:hint="eastAsia"/>
                <w:noProof/>
              </w:rPr>
              <w:t>第六章</w:t>
            </w:r>
            <w:r w:rsidR="00F40934" w:rsidRPr="00233428">
              <w:rPr>
                <w:rStyle w:val="ad"/>
                <w:rFonts w:hint="eastAsia"/>
                <w:noProof/>
              </w:rPr>
              <w:t xml:space="preserve"> </w:t>
            </w:r>
            <w:r w:rsidR="00F40934" w:rsidRPr="00233428">
              <w:rPr>
                <w:rStyle w:val="ad"/>
                <w:rFonts w:hint="eastAsia"/>
                <w:noProof/>
              </w:rPr>
              <w:t>总结与展望</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54</w:t>
            </w:r>
            <w:r w:rsidR="00F40934">
              <w:rPr>
                <w:rFonts w:hint="eastAsia"/>
                <w:noProof/>
                <w:webHidden/>
              </w:rPr>
              <w:fldChar w:fldCharType="end"/>
            </w:r>
          </w:hyperlink>
        </w:p>
        <w:p w14:paraId="26D38AC0" w14:textId="76DF7E1B"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5" w:history="1">
            <w:r w:rsidR="00F40934" w:rsidRPr="00233428">
              <w:rPr>
                <w:rStyle w:val="ad"/>
                <w:rFonts w:hint="eastAsia"/>
                <w:noProof/>
              </w:rPr>
              <w:t xml:space="preserve">6.1 </w:t>
            </w:r>
            <w:r w:rsidR="00F40934" w:rsidRPr="00233428">
              <w:rPr>
                <w:rStyle w:val="ad"/>
                <w:rFonts w:hint="eastAsia"/>
                <w:noProof/>
              </w:rPr>
              <w:t>工作总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54</w:t>
            </w:r>
            <w:r w:rsidR="00F40934">
              <w:rPr>
                <w:rFonts w:hint="eastAsia"/>
                <w:noProof/>
                <w:webHidden/>
              </w:rPr>
              <w:fldChar w:fldCharType="end"/>
            </w:r>
          </w:hyperlink>
        </w:p>
        <w:p w14:paraId="1C7EC231" w14:textId="4CC08EB4"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6" w:history="1">
            <w:r w:rsidR="00F40934" w:rsidRPr="00233428">
              <w:rPr>
                <w:rStyle w:val="ad"/>
                <w:rFonts w:hint="eastAsia"/>
                <w:noProof/>
              </w:rPr>
              <w:t xml:space="preserve">6.2 </w:t>
            </w:r>
            <w:r w:rsidR="00F40934" w:rsidRPr="00233428">
              <w:rPr>
                <w:rStyle w:val="ad"/>
                <w:rFonts w:hint="eastAsia"/>
                <w:noProof/>
              </w:rPr>
              <w:t>研究展望</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55</w:t>
            </w:r>
            <w:r w:rsidR="00F40934">
              <w:rPr>
                <w:rFonts w:hint="eastAsia"/>
                <w:noProof/>
                <w:webHidden/>
              </w:rPr>
              <w:fldChar w:fldCharType="end"/>
            </w:r>
          </w:hyperlink>
        </w:p>
        <w:p w14:paraId="45EC8E7E" w14:textId="42E72B72"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7" w:history="1">
            <w:r w:rsidR="00F40934" w:rsidRPr="00233428">
              <w:rPr>
                <w:rStyle w:val="ad"/>
                <w:rFonts w:hint="eastAsia"/>
                <w:noProof/>
              </w:rPr>
              <w:t>参考文献</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56</w:t>
            </w:r>
            <w:r w:rsidR="00F40934">
              <w:rPr>
                <w:rFonts w:hint="eastAsia"/>
                <w:noProof/>
                <w:webHidden/>
              </w:rPr>
              <w:fldChar w:fldCharType="end"/>
            </w:r>
          </w:hyperlink>
        </w:p>
        <w:p w14:paraId="1F23568F" w14:textId="2ED55818"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8" w:history="1">
            <w:r w:rsidR="00F40934" w:rsidRPr="00233428">
              <w:rPr>
                <w:rStyle w:val="ad"/>
                <w:rFonts w:hint="eastAsia"/>
                <w:noProof/>
              </w:rPr>
              <w:t>致谢</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62</w:t>
            </w:r>
            <w:r w:rsidR="00F40934">
              <w:rPr>
                <w:rFonts w:hint="eastAsia"/>
                <w:noProof/>
                <w:webHidden/>
              </w:rPr>
              <w:fldChar w:fldCharType="end"/>
            </w:r>
          </w:hyperlink>
        </w:p>
        <w:p w14:paraId="29BC7D2C" w14:textId="50AFBF8D"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9" w:history="1">
            <w:r w:rsidR="00F40934">
              <w:rPr>
                <w:rStyle w:val="ad"/>
                <w:rFonts w:cs="Times New Roman" w:hint="eastAsia"/>
                <w:bCs/>
                <w:noProof/>
                <w:kern w:val="44"/>
              </w:rPr>
              <w:t>攻</w:t>
            </w:r>
            <w:r w:rsidR="00F40934" w:rsidRPr="00F40934">
              <w:rPr>
                <w:rStyle w:val="ad"/>
                <w:rFonts w:cs="Times New Roman" w:hint="eastAsia"/>
                <w:bCs/>
                <w:noProof/>
                <w:kern w:val="44"/>
              </w:rPr>
              <w:t>读硕士学位期间所取得的科研成果</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657C8A">
              <w:rPr>
                <w:noProof/>
                <w:webHidden/>
              </w:rPr>
              <w:t>63</w:t>
            </w:r>
            <w:r w:rsidR="00F40934">
              <w:rPr>
                <w:rFonts w:hint="eastAsia"/>
                <w:noProof/>
                <w:webHidden/>
              </w:rPr>
              <w:fldChar w:fldCharType="end"/>
            </w:r>
          </w:hyperlink>
        </w:p>
        <w:p w14:paraId="0B348867" w14:textId="3F1AD6ED"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4"/>
          <w:pgSz w:w="11906" w:h="16838" w:code="9"/>
          <w:pgMar w:top="1418" w:right="1701" w:bottom="1418" w:left="1701" w:header="850" w:footer="850" w:gutter="0"/>
          <w:pgNumType w:fmt="upperRoman"/>
          <w:cols w:space="720"/>
          <w:docGrid w:linePitch="326"/>
        </w:sectPr>
      </w:pPr>
    </w:p>
    <w:p w14:paraId="7454C439" w14:textId="77777777" w:rsidR="00685F49" w:rsidRPr="00C504BA" w:rsidRDefault="00685F49" w:rsidP="008F3B08">
      <w:pPr>
        <w:pStyle w:val="1"/>
      </w:pPr>
      <w:bookmarkStart w:id="8" w:name="_Toc193927514"/>
      <w:r w:rsidRPr="00C504BA">
        <w:rPr>
          <w:rFonts w:hint="eastAsia"/>
        </w:rPr>
        <w:lastRenderedPageBreak/>
        <w:t>第一章</w:t>
      </w:r>
      <w:r w:rsidRPr="00C504BA">
        <w:rPr>
          <w:rFonts w:hint="eastAsia"/>
        </w:rPr>
        <w:t xml:space="preserve"> </w:t>
      </w:r>
      <w:r w:rsidRPr="00C504BA">
        <w:rPr>
          <w:rFonts w:hint="eastAsia"/>
        </w:rPr>
        <w:t>绪论</w:t>
      </w:r>
      <w:bookmarkEnd w:id="8"/>
    </w:p>
    <w:p w14:paraId="72F8C7AC" w14:textId="77777777" w:rsidR="00685F49" w:rsidRPr="00D51767" w:rsidRDefault="00685F49" w:rsidP="00D51767">
      <w:pPr>
        <w:pStyle w:val="2"/>
      </w:pPr>
      <w:bookmarkStart w:id="9" w:name="_Toc193927515"/>
      <w:r w:rsidRPr="00D51767">
        <w:rPr>
          <w:rFonts w:hint="eastAsia"/>
        </w:rPr>
        <w:t xml:space="preserve">1.1 </w:t>
      </w:r>
      <w:r w:rsidRPr="00D51767">
        <w:rPr>
          <w:rFonts w:hint="eastAsia"/>
        </w:rPr>
        <w:t>研究背景及意义</w:t>
      </w:r>
      <w:bookmarkEnd w:id="9"/>
    </w:p>
    <w:p w14:paraId="19C4D809" w14:textId="0B405430"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Pr>
          <w:vertAlign w:val="superscript"/>
        </w:rPr>
        <w:instrText xml:space="preserve"> \* MERGEFORMAT </w:instrText>
      </w:r>
      <w:r w:rsidR="0025287B" w:rsidRPr="00E305FF">
        <w:rPr>
          <w:vertAlign w:val="superscript"/>
        </w:rPr>
      </w:r>
      <w:r w:rsidR="0025287B" w:rsidRPr="00E305FF">
        <w:rPr>
          <w:vertAlign w:val="superscript"/>
        </w:rPr>
        <w:fldChar w:fldCharType="separate"/>
      </w:r>
      <w:r w:rsidR="00657C8A">
        <w:rPr>
          <w:vertAlign w:val="superscript"/>
        </w:rPr>
        <w:t>[1]</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w:t>
      </w:r>
      <w:proofErr w:type="gramStart"/>
      <w:r w:rsidR="0066796F">
        <w:rPr>
          <w:rFonts w:hint="eastAsia"/>
        </w:rPr>
        <w:t>栈</w:t>
      </w:r>
      <w:proofErr w:type="gramEnd"/>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1CC27DD8">
            <wp:simplePos x="0" y="0"/>
            <wp:positionH relativeFrom="margin">
              <wp:align>center</wp:align>
            </wp:positionH>
            <wp:positionV relativeFrom="paragraph">
              <wp:posOffset>2275678</wp:posOffset>
            </wp:positionV>
            <wp:extent cx="5399405" cy="697865"/>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5">
                      <a:extLst>
                        <a:ext uri="{28A0092B-C50C-407E-A947-70E740481C1C}">
                          <a14:useLocalDpi xmlns:a14="http://schemas.microsoft.com/office/drawing/2010/main" val="0"/>
                        </a:ext>
                      </a:extLst>
                    </a:blip>
                    <a:stretch>
                      <a:fillRect/>
                    </a:stretch>
                  </pic:blipFill>
                  <pic:spPr>
                    <a:xfrm>
                      <a:off x="0" y="0"/>
                      <a:ext cx="5399405" cy="697865"/>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A00CBF">
      <w:pPr>
        <w:spacing w:line="240" w:lineRule="auto"/>
        <w:ind w:firstLineChars="0" w:firstLine="0"/>
        <w:jc w:val="cente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117195DB"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w:t>
      </w:r>
      <w:r w:rsidR="00E63EDA">
        <w:rPr>
          <w:rFonts w:hint="eastAsia"/>
        </w:rPr>
        <w:t>多元</w:t>
      </w:r>
      <w:r w:rsidR="00A34CC8">
        <w:rPr>
          <w:rFonts w:hint="eastAsia"/>
        </w:rPr>
        <w:t>传感器将产生大量的多元时序数据，多元数据之间有着复杂而密不可分的关系，同时异常也并非单点异常，而是区间异常，如何准确地预测车辆</w:t>
      </w:r>
      <w:r w:rsidR="00E63EDA">
        <w:rPr>
          <w:rFonts w:hint="eastAsia"/>
        </w:rPr>
        <w:t>多元</w:t>
      </w:r>
      <w:r w:rsidR="00DD69FD">
        <w:rPr>
          <w:rFonts w:hint="eastAsia"/>
        </w:rPr>
        <w:t>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E63EDA">
        <w:rPr>
          <w:rFonts w:hint="eastAsia"/>
        </w:rPr>
        <w:t>多元</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10" w:name="_Toc193927516"/>
      <w:r w:rsidRPr="00D51767">
        <w:rPr>
          <w:rFonts w:hint="eastAsia"/>
        </w:rPr>
        <w:t>1.</w:t>
      </w:r>
      <w:r>
        <w:rPr>
          <w:rFonts w:hint="eastAsia"/>
        </w:rPr>
        <w:t>2</w:t>
      </w:r>
      <w:r w:rsidRPr="00D51767">
        <w:rPr>
          <w:rFonts w:hint="eastAsia"/>
        </w:rPr>
        <w:t xml:space="preserve"> </w:t>
      </w:r>
      <w:r>
        <w:rPr>
          <w:rFonts w:hint="eastAsia"/>
        </w:rPr>
        <w:t>国内外研究现状</w:t>
      </w:r>
      <w:bookmarkEnd w:id="10"/>
    </w:p>
    <w:p w14:paraId="712FB662" w14:textId="143E7558" w:rsidR="00D5031B" w:rsidRDefault="00D5031B" w:rsidP="00D5031B">
      <w:pPr>
        <w:pStyle w:val="3"/>
      </w:pPr>
      <w:bookmarkStart w:id="11" w:name="_Toc193927517"/>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11"/>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641292D3"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 MERGEFORMAT </w:instrText>
      </w:r>
      <w:r w:rsidR="00A214B2" w:rsidRPr="00A214B2">
        <w:rPr>
          <w:vertAlign w:val="superscript"/>
        </w:rPr>
      </w:r>
      <w:r w:rsidR="00A214B2" w:rsidRPr="00A214B2">
        <w:rPr>
          <w:vertAlign w:val="superscript"/>
        </w:rPr>
        <w:fldChar w:fldCharType="separate"/>
      </w:r>
      <w:r w:rsidR="00657C8A">
        <w:rPr>
          <w:vertAlign w:val="superscript"/>
        </w:rPr>
        <w:t>[2]</w:t>
      </w:r>
      <w:r w:rsidR="00A214B2" w:rsidRPr="00A214B2">
        <w:rPr>
          <w:vertAlign w:val="superscript"/>
        </w:rPr>
        <w:fldChar w:fldCharType="end"/>
      </w:r>
    </w:p>
    <w:p w14:paraId="232C8C7A" w14:textId="4ECE5B65" w:rsidR="00EB3AF9" w:rsidRPr="00EB3AF9" w:rsidRDefault="00EB3AF9" w:rsidP="00523C43">
      <w:pPr>
        <w:ind w:firstLine="480"/>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 MERGEFORMAT </w:instrText>
      </w:r>
      <w:r w:rsidR="00617414" w:rsidRPr="00617414">
        <w:rPr>
          <w:vertAlign w:val="superscript"/>
        </w:rPr>
      </w:r>
      <w:r w:rsidR="00617414" w:rsidRPr="00617414">
        <w:rPr>
          <w:vertAlign w:val="superscript"/>
        </w:rPr>
        <w:fldChar w:fldCharType="separate"/>
      </w:r>
      <w:r w:rsidR="00657C8A">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12" w:name="_Toc193927518"/>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12"/>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05C6D80F"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w:t>
      </w:r>
      <w:r w:rsidR="00F520E6">
        <w:rPr>
          <w:rFonts w:hint="eastAsia"/>
        </w:rPr>
        <w:t>其</w:t>
      </w:r>
      <w:r w:rsidR="00935F16" w:rsidRPr="00935F16">
        <w:rPr>
          <w:rFonts w:hint="eastAsia"/>
        </w:rPr>
        <w:t>通过数据分布密度差异实现</w:t>
      </w:r>
      <w:r w:rsidR="00935F16">
        <w:rPr>
          <w:rFonts w:hint="eastAsia"/>
        </w:rPr>
        <w:t>异常辨识</w:t>
      </w:r>
      <w:r w:rsidR="00935F16" w:rsidRPr="00935F16">
        <w:rPr>
          <w:rFonts w:hint="eastAsia"/>
        </w:rPr>
        <w:t>，</w:t>
      </w:r>
      <w:r w:rsidR="005F34CD">
        <w:rPr>
          <w:rFonts w:hint="eastAsia"/>
        </w:rPr>
        <w:t>通常</w:t>
      </w:r>
      <w:r w:rsidR="00935F16" w:rsidRPr="00935F16">
        <w:rPr>
          <w:rFonts w:hint="eastAsia"/>
        </w:rPr>
        <w:t>假设常规数据倾向于聚集在密集区域，而异常样本则分布于稀疏空间或偏离主要聚类中心</w:t>
      </w:r>
      <w:r w:rsidR="00935F16">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 MERGEFORMAT </w:instrText>
      </w:r>
      <w:r w:rsidR="006F17C8" w:rsidRPr="006F17C8">
        <w:rPr>
          <w:vertAlign w:val="superscript"/>
        </w:rPr>
      </w:r>
      <w:r w:rsidR="006F17C8" w:rsidRPr="006F17C8">
        <w:rPr>
          <w:vertAlign w:val="superscript"/>
        </w:rPr>
        <w:fldChar w:fldCharType="separate"/>
      </w:r>
      <w:r w:rsidR="00657C8A">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 MERGEFORMAT </w:instrText>
      </w:r>
      <w:r w:rsidR="006F17C8" w:rsidRPr="006F17C8">
        <w:rPr>
          <w:vertAlign w:val="superscript"/>
        </w:rPr>
      </w:r>
      <w:r w:rsidR="006F17C8" w:rsidRPr="006F17C8">
        <w:rPr>
          <w:vertAlign w:val="superscript"/>
        </w:rPr>
        <w:fldChar w:fldCharType="separate"/>
      </w:r>
      <w:r w:rsidR="00657C8A">
        <w:rPr>
          <w:vertAlign w:val="superscript"/>
        </w:rPr>
        <w:t>[5]</w:t>
      </w:r>
      <w:r w:rsidR="006F17C8" w:rsidRPr="006F17C8">
        <w:rPr>
          <w:vertAlign w:val="superscript"/>
        </w:rPr>
        <w:fldChar w:fldCharType="end"/>
      </w:r>
      <w:r w:rsidR="00FB1D5B">
        <w:rPr>
          <w:rFonts w:hint="eastAsia"/>
        </w:rPr>
        <w:t>，使用高斯分布作为参数模型，</w:t>
      </w:r>
      <w:r w:rsidR="00F520E6" w:rsidRPr="00F520E6">
        <w:rPr>
          <w:rFonts w:hint="eastAsia"/>
        </w:rPr>
        <w:t>通过多模态概率分布建模</w:t>
      </w:r>
      <w:r w:rsidR="00F520E6">
        <w:rPr>
          <w:rFonts w:hint="eastAsia"/>
        </w:rPr>
        <w:t>，</w:t>
      </w:r>
      <w:r w:rsidR="00F520E6" w:rsidRPr="00F520E6">
        <w:rPr>
          <w:rFonts w:hint="eastAsia"/>
        </w:rPr>
        <w:t>借助期望最大化</w:t>
      </w:r>
      <w:r w:rsidR="007368B7">
        <w:rPr>
          <w:rFonts w:hint="eastAsia"/>
        </w:rPr>
        <w:t>（</w:t>
      </w:r>
      <w:r w:rsidR="007368B7">
        <w:rPr>
          <w:rFonts w:hint="eastAsia"/>
        </w:rPr>
        <w:t>EM</w:t>
      </w:r>
      <w:r w:rsidR="007368B7">
        <w:rPr>
          <w:rFonts w:hint="eastAsia"/>
        </w:rPr>
        <w:t>）</w:t>
      </w:r>
      <w:r w:rsidR="00F520E6" w:rsidRPr="00F520E6">
        <w:rPr>
          <w:rFonts w:hint="eastAsia"/>
        </w:rPr>
        <w:t>算法实现参数优化，为复杂数据分布提供了概率解释框架。</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proofErr w:type="spellStart"/>
      <w:r w:rsidR="004A0F9E">
        <w:rPr>
          <w:rFonts w:hint="eastAsia"/>
        </w:rPr>
        <w:t>S</w:t>
      </w:r>
      <w:r w:rsidR="004A0F9E">
        <w:t>hyu</w:t>
      </w:r>
      <w:proofErr w:type="spellEnd"/>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 MERGEFORMAT </w:instrText>
      </w:r>
      <w:r w:rsidR="006F17C8" w:rsidRPr="006F17C8">
        <w:rPr>
          <w:vertAlign w:val="superscript"/>
        </w:rPr>
      </w:r>
      <w:r w:rsidR="006F17C8" w:rsidRPr="006F17C8">
        <w:rPr>
          <w:vertAlign w:val="superscript"/>
        </w:rPr>
        <w:fldChar w:fldCharType="separate"/>
      </w:r>
      <w:r w:rsidR="00657C8A">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proofErr w:type="spellStart"/>
      <w:r w:rsidR="00C95F84">
        <w:rPr>
          <w:rFonts w:hint="eastAsia"/>
        </w:rPr>
        <w:t>C</w:t>
      </w:r>
      <w:r w:rsidR="00C95F84">
        <w:t>andes</w:t>
      </w:r>
      <w:proofErr w:type="spellEnd"/>
      <w:r w:rsidR="00C95F84">
        <w:rPr>
          <w:rFonts w:hint="eastAsia"/>
        </w:rPr>
        <w:t>等人在此基础上提出鲁棒主成分</w:t>
      </w:r>
      <w:r w:rsidR="00C95F84">
        <w:rPr>
          <w:rFonts w:hint="eastAsia"/>
        </w:rPr>
        <w:lastRenderedPageBreak/>
        <w:t>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657C8A">
        <w:rPr>
          <w:vertAlign w:val="superscript"/>
        </w:rPr>
        <w:t>[7]</w:t>
      </w:r>
      <w:r w:rsidR="00A1268E" w:rsidRPr="00A1268E">
        <w:rPr>
          <w:vertAlign w:val="superscript"/>
        </w:rPr>
        <w:fldChar w:fldCharType="end"/>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033A5637"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 MERGEFORMAT </w:instrText>
      </w:r>
      <w:r w:rsidR="00A1268E" w:rsidRPr="00A1268E">
        <w:rPr>
          <w:vertAlign w:val="superscript"/>
        </w:rPr>
      </w:r>
      <w:r w:rsidR="00A1268E" w:rsidRPr="00A1268E">
        <w:rPr>
          <w:vertAlign w:val="superscript"/>
        </w:rPr>
        <w:fldChar w:fldCharType="separate"/>
      </w:r>
      <w:r w:rsidR="00657C8A">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657C8A">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657C8A">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657C8A">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 MERGEFORMAT </w:instrText>
      </w:r>
      <w:r w:rsidR="00A1268E" w:rsidRPr="00A1268E">
        <w:rPr>
          <w:vertAlign w:val="superscript"/>
        </w:rPr>
      </w:r>
      <w:r w:rsidR="00A1268E" w:rsidRPr="00A1268E">
        <w:rPr>
          <w:vertAlign w:val="superscript"/>
        </w:rPr>
        <w:fldChar w:fldCharType="separate"/>
      </w:r>
      <w:r w:rsidR="00657C8A">
        <w:rPr>
          <w:vertAlign w:val="superscript"/>
        </w:rPr>
        <w:t>[12]</w:t>
      </w:r>
      <w:r w:rsidR="00A1268E" w:rsidRPr="00A1268E">
        <w:rPr>
          <w:vertAlign w:val="superscript"/>
        </w:rPr>
        <w:fldChar w:fldCharType="end"/>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3" w:name="_Toc193927519"/>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3"/>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39D8A397"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Pr>
          <w:rFonts w:cs="Times New Roman"/>
          <w:noProof/>
          <w:vertAlign w:val="superscript"/>
        </w:rPr>
        <w:instrText xml:space="preserve"> \* MERGEFORMAT </w:instrText>
      </w:r>
      <w:r w:rsidRPr="00024B21">
        <w:rPr>
          <w:rFonts w:cs="Times New Roman"/>
          <w:noProof/>
          <w:vertAlign w:val="superscript"/>
        </w:rPr>
      </w:r>
      <w:r w:rsidRPr="00024B21">
        <w:rPr>
          <w:rFonts w:cs="Times New Roman"/>
          <w:noProof/>
          <w:vertAlign w:val="superscript"/>
        </w:rPr>
        <w:fldChar w:fldCharType="separate"/>
      </w:r>
      <w:r w:rsidR="00657C8A">
        <w:rPr>
          <w:rFonts w:cs="Times New Roman"/>
          <w:noProof/>
          <w:vertAlign w:val="superscript"/>
        </w:rPr>
        <w:t>[1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Pr>
          <w:rFonts w:cs="Times New Roman"/>
          <w:noProof/>
          <w:vertAlign w:val="superscript"/>
        </w:rPr>
        <w:instrText xml:space="preserve"> \* MERGEFORMAT </w:instrText>
      </w:r>
      <w:r w:rsidR="007F3476" w:rsidRPr="007F3476">
        <w:rPr>
          <w:rFonts w:cs="Times New Roman"/>
          <w:noProof/>
          <w:vertAlign w:val="superscript"/>
        </w:rPr>
      </w:r>
      <w:r w:rsidR="007F3476" w:rsidRPr="007F3476">
        <w:rPr>
          <w:rFonts w:cs="Times New Roman"/>
          <w:noProof/>
          <w:vertAlign w:val="superscript"/>
        </w:rPr>
        <w:fldChar w:fldCharType="separate"/>
      </w:r>
      <w:r w:rsidR="00657C8A">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657C8A">
        <w:rPr>
          <w:rFonts w:cs="Times New Roman"/>
          <w:noProof/>
          <w:vertAlign w:val="superscript"/>
        </w:rPr>
        <w:t>[15]</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657C8A">
        <w:rPr>
          <w:rFonts w:cs="Times New Roman"/>
          <w:noProof/>
          <w:vertAlign w:val="superscript"/>
        </w:rPr>
        <w:t>[16]</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w:t>
      </w:r>
      <w:r w:rsidR="00801949">
        <w:rPr>
          <w:rFonts w:hint="eastAsia"/>
        </w:rPr>
        <w:lastRenderedPageBreak/>
        <w:t>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Pr>
          <w:vertAlign w:val="superscript"/>
        </w:rPr>
        <w:instrText xml:space="preserve"> \* MERGEFORMAT </w:instrText>
      </w:r>
      <w:r w:rsidR="00662564" w:rsidRPr="00662564">
        <w:rPr>
          <w:vertAlign w:val="superscript"/>
        </w:rPr>
      </w:r>
      <w:r w:rsidR="00662564" w:rsidRPr="00662564">
        <w:rPr>
          <w:vertAlign w:val="superscript"/>
        </w:rPr>
        <w:fldChar w:fldCharType="separate"/>
      </w:r>
      <w:r w:rsidR="00657C8A">
        <w:rPr>
          <w:vertAlign w:val="superscript"/>
        </w:rPr>
        <w:t>[17]</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Pr>
          <w:vertAlign w:val="superscript"/>
        </w:rPr>
        <w:instrText xml:space="preserve"> \* MERGEFORMAT </w:instrText>
      </w:r>
      <w:r w:rsidR="00657AAC" w:rsidRPr="00657AAC">
        <w:rPr>
          <w:vertAlign w:val="superscript"/>
        </w:rPr>
      </w:r>
      <w:r w:rsidR="00657AAC" w:rsidRPr="00657AAC">
        <w:rPr>
          <w:vertAlign w:val="superscript"/>
        </w:rPr>
        <w:fldChar w:fldCharType="separate"/>
      </w:r>
      <w:r w:rsidR="00657C8A">
        <w:rPr>
          <w:vertAlign w:val="superscript"/>
        </w:rPr>
        <w:t>[18]</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Pr>
          <w:vertAlign w:val="superscript"/>
        </w:rPr>
        <w:instrText xml:space="preserve"> \* MERGEFORMAT </w:instrText>
      </w:r>
      <w:r w:rsidR="009F2B9B" w:rsidRPr="009F2B9B">
        <w:rPr>
          <w:vertAlign w:val="superscript"/>
        </w:rPr>
      </w:r>
      <w:r w:rsidR="009F2B9B" w:rsidRPr="009F2B9B">
        <w:rPr>
          <w:vertAlign w:val="superscript"/>
        </w:rPr>
        <w:fldChar w:fldCharType="separate"/>
      </w:r>
      <w:r w:rsidR="00657C8A">
        <w:rPr>
          <w:vertAlign w:val="superscript"/>
        </w:rPr>
        <w:t>[19]</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Pr>
          <w:vertAlign w:val="superscript"/>
        </w:rPr>
        <w:instrText xml:space="preserve"> \* MERGEFORMAT </w:instrText>
      </w:r>
      <w:r w:rsidR="005601F9" w:rsidRPr="005601F9">
        <w:rPr>
          <w:vertAlign w:val="superscript"/>
        </w:rPr>
      </w:r>
      <w:r w:rsidR="005601F9" w:rsidRPr="005601F9">
        <w:rPr>
          <w:vertAlign w:val="superscript"/>
        </w:rPr>
        <w:fldChar w:fldCharType="separate"/>
      </w:r>
      <w:r w:rsidR="00657C8A">
        <w:rPr>
          <w:vertAlign w:val="superscript"/>
        </w:rPr>
        <w:t>[20]</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2988B4D7"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Pr>
          <w:vertAlign w:val="superscript"/>
        </w:rPr>
        <w:instrText xml:space="preserve"> \* MERGEFORMAT </w:instrText>
      </w:r>
      <w:r w:rsidR="00795618" w:rsidRPr="00795618">
        <w:rPr>
          <w:vertAlign w:val="superscript"/>
        </w:rPr>
      </w:r>
      <w:r w:rsidR="00795618" w:rsidRPr="00795618">
        <w:rPr>
          <w:vertAlign w:val="superscript"/>
        </w:rPr>
        <w:fldChar w:fldCharType="separate"/>
      </w:r>
      <w:r w:rsidR="00657C8A">
        <w:rPr>
          <w:vertAlign w:val="superscript"/>
        </w:rPr>
        <w:t>[21]</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657C8A">
        <w:rPr>
          <w:vertAlign w:val="superscript"/>
        </w:rPr>
        <w:t>[22]</w:t>
      </w:r>
      <w:r w:rsidR="0008082C" w:rsidRPr="0008082C">
        <w:rPr>
          <w:vertAlign w:val="superscript"/>
        </w:rPr>
        <w:fldChar w:fldCharType="end"/>
      </w:r>
      <w:r>
        <w:rPr>
          <w:rFonts w:hint="eastAsia"/>
        </w:rPr>
        <w:t>。</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657C8A">
        <w:rPr>
          <w:vertAlign w:val="superscript"/>
        </w:rPr>
        <w:t>[23]</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53BE7188"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657C8A">
        <w:rPr>
          <w:vertAlign w:val="superscript"/>
        </w:rPr>
        <w:t>[24]</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657C8A">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657C8A">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657C8A">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4" w:name="_Toc193927520"/>
      <w:r w:rsidRPr="00D51767">
        <w:rPr>
          <w:rFonts w:hint="eastAsia"/>
        </w:rPr>
        <w:t>1.</w:t>
      </w:r>
      <w:r>
        <w:rPr>
          <w:rFonts w:hint="eastAsia"/>
        </w:rPr>
        <w:t>3</w:t>
      </w:r>
      <w:r w:rsidRPr="00D51767">
        <w:rPr>
          <w:rFonts w:hint="eastAsia"/>
        </w:rPr>
        <w:t xml:space="preserve"> </w:t>
      </w:r>
      <w:r w:rsidR="00AC311D">
        <w:rPr>
          <w:rFonts w:hint="eastAsia"/>
        </w:rPr>
        <w:t>本文主要工作</w:t>
      </w:r>
      <w:bookmarkEnd w:id="14"/>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73F4BF68" w:rsidR="00AC311D" w:rsidRDefault="00AC311D">
      <w:pPr>
        <w:pStyle w:val="af"/>
        <w:numPr>
          <w:ilvl w:val="0"/>
          <w:numId w:val="6"/>
        </w:numPr>
        <w:ind w:firstLineChars="0"/>
      </w:pPr>
      <w:r>
        <w:rPr>
          <w:rFonts w:hint="eastAsia"/>
        </w:rPr>
        <w:t>针对车辆</w:t>
      </w:r>
      <w:r w:rsidR="00E63EDA">
        <w:rPr>
          <w:rFonts w:hint="eastAsia"/>
        </w:rPr>
        <w:t>多元</w:t>
      </w:r>
      <w:r>
        <w:rPr>
          <w:rFonts w:hint="eastAsia"/>
        </w:rPr>
        <w:t>数据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5" w:name="_Toc193927521"/>
      <w:r w:rsidRPr="00D51767">
        <w:rPr>
          <w:rFonts w:hint="eastAsia"/>
        </w:rPr>
        <w:t>1.</w:t>
      </w:r>
      <w:r w:rsidRPr="00D51767">
        <w:t>4</w:t>
      </w:r>
      <w:r w:rsidRPr="00D51767">
        <w:rPr>
          <w:rFonts w:hint="eastAsia"/>
        </w:rPr>
        <w:t xml:space="preserve"> </w:t>
      </w:r>
      <w:r w:rsidR="005E0BC2">
        <w:rPr>
          <w:rFonts w:hint="eastAsia"/>
        </w:rPr>
        <w:t>论文组织结构</w:t>
      </w:r>
      <w:bookmarkEnd w:id="15"/>
    </w:p>
    <w:p w14:paraId="00C98AB3" w14:textId="0119F52A" w:rsidR="00B24133" w:rsidRDefault="00B24133" w:rsidP="001C7DC4">
      <w:pPr>
        <w:ind w:firstLine="480"/>
      </w:pPr>
      <w:r>
        <w:rPr>
          <w:rFonts w:hint="eastAsia"/>
        </w:rPr>
        <w:t>本文分为六个章节，具体章节内容如下：</w:t>
      </w:r>
    </w:p>
    <w:p w14:paraId="16AC2DF6" w14:textId="1E36236B" w:rsidR="00B24133" w:rsidRDefault="00B24133" w:rsidP="001C7DC4">
      <w:pPr>
        <w:ind w:firstLine="480"/>
      </w:pPr>
      <w:r>
        <w:rPr>
          <w:rFonts w:hint="eastAsia"/>
        </w:rPr>
        <w:t>第一章：绪论。介绍了新能源汽车产业发展的背景下车辆</w:t>
      </w:r>
      <w:r w:rsidR="00E63EDA">
        <w:rPr>
          <w:rFonts w:hint="eastAsia"/>
        </w:rPr>
        <w:t>多元</w:t>
      </w:r>
      <w:r>
        <w:rPr>
          <w:rFonts w:hint="eastAsia"/>
        </w:rPr>
        <w:t>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6"/>
          <w:footerReference w:type="default" r:id="rId27"/>
          <w:pgSz w:w="11906" w:h="16838" w:code="9"/>
          <w:pgMar w:top="1418" w:right="1701" w:bottom="1418" w:left="1701" w:header="851" w:footer="680" w:gutter="0"/>
          <w:pgNumType w:start="1"/>
          <w:cols w:space="720"/>
          <w:docGrid w:linePitch="326"/>
        </w:sectPr>
      </w:pPr>
    </w:p>
    <w:p w14:paraId="19AF5549" w14:textId="4974BA2E" w:rsidR="00685F49" w:rsidRPr="007F3F70" w:rsidRDefault="00685F49" w:rsidP="00B62C8B">
      <w:pPr>
        <w:pStyle w:val="1"/>
      </w:pPr>
      <w:bookmarkStart w:id="16" w:name="_Toc193927522"/>
      <w:r w:rsidRPr="00C504BA">
        <w:rPr>
          <w:rFonts w:hint="eastAsia"/>
        </w:rPr>
        <w:lastRenderedPageBreak/>
        <w:t>第二章</w:t>
      </w:r>
      <w:r w:rsidRPr="00C504BA">
        <w:rPr>
          <w:rFonts w:hint="eastAsia"/>
        </w:rPr>
        <w:t xml:space="preserve"> </w:t>
      </w:r>
      <w:r w:rsidR="00E75B13">
        <w:rPr>
          <w:rFonts w:hint="eastAsia"/>
        </w:rPr>
        <w:t>相关工作</w:t>
      </w:r>
      <w:bookmarkEnd w:id="16"/>
    </w:p>
    <w:p w14:paraId="0151B928" w14:textId="4619C50F" w:rsidR="00883945" w:rsidRDefault="00883945" w:rsidP="009E6A23">
      <w:pPr>
        <w:pStyle w:val="2"/>
      </w:pPr>
      <w:bookmarkStart w:id="17" w:name="_Toc193927523"/>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7"/>
    </w:p>
    <w:p w14:paraId="3316AC2D" w14:textId="11485A40"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657C8A">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640B16E7"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277D3C" w:rsidRPr="00277D3C">
        <w:rPr>
          <w:vertAlign w:val="superscript"/>
        </w:rPr>
        <w:fldChar w:fldCharType="begin"/>
      </w:r>
      <w:r w:rsidR="00277D3C" w:rsidRPr="00277D3C">
        <w:rPr>
          <w:vertAlign w:val="superscript"/>
        </w:rPr>
        <w:instrText xml:space="preserve"> REF _Ref193663677 \r \h </w:instrText>
      </w:r>
      <w:r w:rsid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657C8A">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312ED52B"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C627CE4">
            <wp:simplePos x="0" y="0"/>
            <wp:positionH relativeFrom="margin">
              <wp:align>center</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8">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657C8A">
        <w:rPr>
          <w:vertAlign w:val="superscript"/>
        </w:rPr>
        <w:t>[3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944D12">
      <w:pPr>
        <w:pStyle w:val="afc"/>
        <w:ind w:firstLineChars="0" w:firstLine="0"/>
        <w:jc w:val="center"/>
      </w:pPr>
      <w:r w:rsidRPr="00171CBA">
        <w:rPr>
          <w:rFonts w:hint="eastAsia"/>
          <w:sz w:val="21"/>
          <w:szCs w:val="21"/>
        </w:rPr>
        <w:t>图</w:t>
      </w:r>
      <w:r w:rsidRPr="00171CBA">
        <w:rPr>
          <w:rFonts w:ascii="Times New Roman" w:hAnsi="Times New Roman" w:cs="Times New Roman"/>
          <w:sz w:val="21"/>
          <w:szCs w:val="21"/>
        </w:rPr>
        <w:t>2-1</w:t>
      </w:r>
      <w:r w:rsidRPr="002826AC">
        <w:rPr>
          <w:rFonts w:hint="eastAsia"/>
        </w:rPr>
        <w:t xml:space="preserve"> </w:t>
      </w:r>
      <w:r w:rsidRPr="00171CBA">
        <w:rPr>
          <w:rFonts w:hint="eastAsia"/>
          <w:sz w:val="21"/>
          <w:szCs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8" w:name="_Toc193927524"/>
      <w:r w:rsidRPr="009E6A23">
        <w:rPr>
          <w:rFonts w:hint="eastAsia"/>
        </w:rPr>
        <w:t>2.</w:t>
      </w:r>
      <w:r w:rsidR="004660E5">
        <w:rPr>
          <w:rFonts w:hint="eastAsia"/>
        </w:rPr>
        <w:t>2</w:t>
      </w:r>
      <w:r w:rsidRPr="009E6A23">
        <w:t xml:space="preserve"> </w:t>
      </w:r>
      <w:r w:rsidR="007F3F70" w:rsidRPr="007F3F70">
        <w:t>车辆异常检测的基本理论</w:t>
      </w:r>
      <w:bookmarkEnd w:id="18"/>
    </w:p>
    <w:p w14:paraId="73652F44" w14:textId="6B0F539D"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r>
      <w:r w:rsidR="00F87DE0" w:rsidRPr="00F87DE0">
        <w:rPr>
          <w:rFonts w:eastAsia="宋体"/>
          <w:sz w:val="24"/>
          <w:szCs w:val="21"/>
          <w:vertAlign w:val="superscript"/>
        </w:rPr>
        <w:fldChar w:fldCharType="separate"/>
      </w:r>
      <w:r w:rsidR="00657C8A">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w:t>
      </w:r>
      <w:r w:rsidR="00E63EDA">
        <w:rPr>
          <w:rFonts w:eastAsia="宋体"/>
          <w:sz w:val="24"/>
          <w:szCs w:val="21"/>
        </w:rPr>
        <w:t>多元</w:t>
      </w:r>
      <w:r w:rsidRPr="00410A41">
        <w:rPr>
          <w:rFonts w:eastAsia="宋体"/>
          <w:sz w:val="24"/>
          <w:szCs w:val="21"/>
        </w:rPr>
        <w:t>数据的处理与融合技术。以下是车辆异常检测的基本理论概述。</w:t>
      </w:r>
    </w:p>
    <w:p w14:paraId="53AC6A80" w14:textId="3B7167BD" w:rsidR="009E6A23" w:rsidRDefault="009E6A23" w:rsidP="00B17177">
      <w:pPr>
        <w:pStyle w:val="3"/>
      </w:pPr>
      <w:bookmarkStart w:id="19" w:name="_Toc193927525"/>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9"/>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313B730E"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657C8A">
        <w:rPr>
          <w:vertAlign w:val="superscript"/>
        </w:rPr>
        <w:t>[32]</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657C8A">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657C8A">
        <w:rPr>
          <w:vertAlign w:val="superscript"/>
        </w:rPr>
        <w:t>[33]</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w:t>
      </w:r>
      <w:r w:rsidR="00EC1EC8">
        <w:rPr>
          <w:rFonts w:hint="eastAsia"/>
        </w:rPr>
        <w:t>如式（</w:t>
      </w:r>
      <w:r w:rsidR="00EC1EC8">
        <w:rPr>
          <w:rFonts w:hint="eastAsia"/>
        </w:rPr>
        <w:t>2</w:t>
      </w:r>
      <w:r w:rsidR="00EC1EC8">
        <w:t>.1</w:t>
      </w:r>
      <w:r w:rsidR="00EC1EC8">
        <w:rPr>
          <w:rFonts w:hint="eastAsia"/>
        </w:rPr>
        <w:t>）</w:t>
      </w:r>
      <w:r w:rsidR="00410A41">
        <w:rPr>
          <w:rFonts w:hint="eastAsia"/>
        </w:rPr>
        <w:t>：</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00B4040C"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Pr>
          <w:vertAlign w:val="superscript"/>
        </w:rPr>
        <w:instrText xml:space="preserve"> \* MERGEFORMAT </w:instrText>
      </w:r>
      <w:r w:rsidR="00883415" w:rsidRPr="00883415">
        <w:rPr>
          <w:vertAlign w:val="superscript"/>
        </w:rPr>
      </w:r>
      <w:r w:rsidR="00883415" w:rsidRPr="00883415">
        <w:rPr>
          <w:vertAlign w:val="superscript"/>
        </w:rPr>
        <w:fldChar w:fldCharType="separate"/>
      </w:r>
      <w:r w:rsidR="00657C8A">
        <w:rPr>
          <w:vertAlign w:val="superscript"/>
        </w:rPr>
        <w:t>[34]</w:t>
      </w:r>
      <w:r w:rsidR="00883415" w:rsidRPr="00883415">
        <w:rPr>
          <w:vertAlign w:val="superscript"/>
        </w:rPr>
        <w:fldChar w:fldCharType="end"/>
      </w:r>
      <w:r w:rsidR="005D4F02">
        <w:rPr>
          <w:rFonts w:hint="eastAsia"/>
        </w:rPr>
        <w:t>。</w:t>
      </w:r>
    </w:p>
    <w:p w14:paraId="3444D83F" w14:textId="406BF4B3"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Pr>
          <w:vertAlign w:val="superscript"/>
        </w:rPr>
        <w:instrText xml:space="preserve"> \* MERGEFORMAT </w:instrText>
      </w:r>
      <w:r w:rsidR="000173DD" w:rsidRPr="000173DD">
        <w:rPr>
          <w:vertAlign w:val="superscript"/>
        </w:rPr>
      </w:r>
      <w:r w:rsidR="000173DD" w:rsidRPr="000173DD">
        <w:rPr>
          <w:vertAlign w:val="superscript"/>
        </w:rPr>
        <w:fldChar w:fldCharType="separate"/>
      </w:r>
      <w:r w:rsidR="00657C8A">
        <w:rPr>
          <w:vertAlign w:val="superscript"/>
        </w:rPr>
        <w:t>[35]</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Pr>
          <w:vertAlign w:val="superscript"/>
        </w:rPr>
        <w:instrText xml:space="preserve"> \* MERGEFORMAT </w:instrText>
      </w:r>
      <w:r w:rsidR="0040120B" w:rsidRPr="0040120B">
        <w:rPr>
          <w:vertAlign w:val="superscript"/>
        </w:rPr>
      </w:r>
      <w:r w:rsidR="0040120B" w:rsidRPr="0040120B">
        <w:rPr>
          <w:vertAlign w:val="superscript"/>
        </w:rPr>
        <w:fldChar w:fldCharType="separate"/>
      </w:r>
      <w:r w:rsidR="00657C8A">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20" w:name="_Toc193927526"/>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20"/>
    </w:p>
    <w:p w14:paraId="6E124875" w14:textId="2E7DC803"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Pr>
          <w:vertAlign w:val="superscript"/>
        </w:rPr>
        <w:instrText xml:space="preserve"> \* MERGEFORMAT </w:instrText>
      </w:r>
      <w:r w:rsidR="008517AE" w:rsidRPr="008517AE">
        <w:rPr>
          <w:vertAlign w:val="superscript"/>
        </w:rPr>
      </w:r>
      <w:r w:rsidR="008517AE" w:rsidRPr="008517AE">
        <w:rPr>
          <w:vertAlign w:val="superscript"/>
        </w:rPr>
        <w:fldChar w:fldCharType="separate"/>
      </w:r>
      <w:r w:rsidR="00657C8A">
        <w:rPr>
          <w:vertAlign w:val="superscript"/>
        </w:rPr>
        <w:t>[37]</w:t>
      </w:r>
      <w:r w:rsidR="008517AE" w:rsidRPr="008517AE">
        <w:rPr>
          <w:vertAlign w:val="superscript"/>
        </w:rPr>
        <w:fldChar w:fldCharType="end"/>
      </w:r>
      <w:r>
        <w:rPr>
          <w:rFonts w:hint="eastAsia"/>
        </w:rPr>
        <w:t>。常用的方法包括：</w:t>
      </w:r>
    </w:p>
    <w:p w14:paraId="1CA4F2F6" w14:textId="7C3BB133"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Pr>
          <w:vertAlign w:val="superscript"/>
        </w:rPr>
        <w:instrText xml:space="preserve"> \* MERGEFORMAT </w:instrText>
      </w:r>
      <w:r w:rsidR="00764ECE" w:rsidRPr="00764ECE">
        <w:rPr>
          <w:vertAlign w:val="superscript"/>
        </w:rPr>
      </w:r>
      <w:r w:rsidR="00764ECE" w:rsidRPr="00764ECE">
        <w:rPr>
          <w:vertAlign w:val="superscript"/>
        </w:rPr>
        <w:fldChar w:fldCharType="separate"/>
      </w:r>
      <w:r w:rsidR="00657C8A">
        <w:rPr>
          <w:vertAlign w:val="superscript"/>
        </w:rPr>
        <w:t>[38]</w:t>
      </w:r>
      <w:r w:rsidR="00764ECE" w:rsidRPr="00764ECE">
        <w:rPr>
          <w:vertAlign w:val="superscript"/>
        </w:rPr>
        <w:fldChar w:fldCharType="end"/>
      </w:r>
      <w:r w:rsidR="004200EE">
        <w:rPr>
          <w:rFonts w:hint="eastAsia"/>
        </w:rPr>
        <w:t>。</w:t>
      </w:r>
    </w:p>
    <w:p w14:paraId="2A7B197A" w14:textId="2E82998F"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Pr>
          <w:vertAlign w:val="superscript"/>
        </w:rPr>
        <w:instrText xml:space="preserve"> \* MERGEFORMAT </w:instrText>
      </w:r>
      <w:r w:rsidR="00CA434A" w:rsidRPr="00CA434A">
        <w:rPr>
          <w:vertAlign w:val="superscript"/>
        </w:rPr>
      </w:r>
      <w:r w:rsidR="00CA434A" w:rsidRPr="00CA434A">
        <w:rPr>
          <w:vertAlign w:val="superscript"/>
        </w:rPr>
        <w:fldChar w:fldCharType="separate"/>
      </w:r>
      <w:r w:rsidR="00657C8A">
        <w:rPr>
          <w:vertAlign w:val="superscript"/>
        </w:rPr>
        <w:t>[39]</w:t>
      </w:r>
      <w:r w:rsidR="00CA434A" w:rsidRPr="00CA434A">
        <w:rPr>
          <w:vertAlign w:val="superscript"/>
        </w:rPr>
        <w:fldChar w:fldCharType="end"/>
      </w:r>
      <w:r w:rsidR="004200EE">
        <w:rPr>
          <w:rFonts w:hint="eastAsia"/>
        </w:rPr>
        <w:t>。</w:t>
      </w:r>
    </w:p>
    <w:p w14:paraId="76593F46" w14:textId="23436795"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Pr>
          <w:vertAlign w:val="superscript"/>
        </w:rPr>
        <w:instrText xml:space="preserve"> \* MERGEFORMAT </w:instrText>
      </w:r>
      <w:r w:rsidR="00D015EE" w:rsidRPr="00D015EE">
        <w:rPr>
          <w:vertAlign w:val="superscript"/>
        </w:rPr>
      </w:r>
      <w:r w:rsidR="00D015EE" w:rsidRPr="00D015EE">
        <w:rPr>
          <w:vertAlign w:val="superscript"/>
        </w:rPr>
        <w:fldChar w:fldCharType="separate"/>
      </w:r>
      <w:r w:rsidR="00657C8A">
        <w:rPr>
          <w:vertAlign w:val="superscript"/>
        </w:rPr>
        <w:t>[40]</w:t>
      </w:r>
      <w:r w:rsidR="00D015EE" w:rsidRPr="00D015EE">
        <w:rPr>
          <w:vertAlign w:val="superscript"/>
        </w:rPr>
        <w:fldChar w:fldCharType="end"/>
      </w:r>
      <w:r w:rsidR="004200EE">
        <w:rPr>
          <w:rFonts w:hint="eastAsia"/>
        </w:rPr>
        <w:t>。</w:t>
      </w:r>
    </w:p>
    <w:p w14:paraId="16D81D93" w14:textId="7C356E3B"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657C8A">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657C8A">
        <w:rPr>
          <w:vertAlign w:val="superscript"/>
        </w:rPr>
        <w:t>[42]</w:t>
      </w:r>
      <w:r w:rsidR="00BD35E5" w:rsidRPr="00BD35E5">
        <w:rPr>
          <w:vertAlign w:val="superscript"/>
        </w:rPr>
        <w:fldChar w:fldCharType="end"/>
      </w:r>
      <w:r w:rsidR="00FC7405" w:rsidRPr="00FC7405">
        <w:t>。</w:t>
      </w:r>
    </w:p>
    <w:p w14:paraId="7DA805D0" w14:textId="39D25EC9" w:rsidR="007F3F70" w:rsidRPr="007F3F70" w:rsidRDefault="007F3F70" w:rsidP="00B17177">
      <w:pPr>
        <w:pStyle w:val="3"/>
      </w:pPr>
      <w:bookmarkStart w:id="21" w:name="_Toc193927527"/>
      <w:r w:rsidRPr="007F3F70">
        <w:rPr>
          <w:rFonts w:hint="eastAsia"/>
        </w:rPr>
        <w:t>2.</w:t>
      </w:r>
      <w:r w:rsidR="004660E5">
        <w:rPr>
          <w:rFonts w:hint="eastAsia"/>
        </w:rPr>
        <w:t>2</w:t>
      </w:r>
      <w:r w:rsidRPr="007F3F70">
        <w:rPr>
          <w:rFonts w:hint="eastAsia"/>
        </w:rPr>
        <w:t>.3</w:t>
      </w:r>
      <w:r w:rsidRPr="007F3F70">
        <w:t xml:space="preserve"> </w:t>
      </w:r>
      <w:r w:rsidR="00E63EDA">
        <w:t>多元</w:t>
      </w:r>
      <w:r w:rsidRPr="007F3F70">
        <w:t>数据的异常检测理论</w:t>
      </w:r>
      <w:bookmarkEnd w:id="21"/>
    </w:p>
    <w:p w14:paraId="7C07E350" w14:textId="688FD663" w:rsidR="004200EE" w:rsidRDefault="004200EE" w:rsidP="004200EE">
      <w:pPr>
        <w:ind w:firstLine="480"/>
      </w:pPr>
      <w:r>
        <w:rPr>
          <w:rFonts w:hint="eastAsia"/>
        </w:rPr>
        <w:t>现代汽车中集成了多个传感器，这些传感器提供的</w:t>
      </w:r>
      <w:r w:rsidR="00E63EDA">
        <w:rPr>
          <w:rFonts w:hint="eastAsia"/>
        </w:rPr>
        <w:t>多元</w:t>
      </w:r>
      <w:r>
        <w:rPr>
          <w:rFonts w:hint="eastAsia"/>
        </w:rPr>
        <w:t>数据为异常检测提供了丰富的信息。</w:t>
      </w:r>
      <w:r w:rsidR="00E63EDA">
        <w:rPr>
          <w:rFonts w:hint="eastAsia"/>
        </w:rPr>
        <w:t>多元</w:t>
      </w:r>
      <w:r>
        <w:rPr>
          <w:rFonts w:hint="eastAsia"/>
        </w:rPr>
        <w:t>数据的异常检测理论涉及到数据的融合、特征提取和多模态建模等方面。</w:t>
      </w:r>
    </w:p>
    <w:p w14:paraId="3B02808E" w14:textId="379295B5" w:rsidR="004200EE" w:rsidRDefault="00EF4FAB" w:rsidP="004200EE">
      <w:pPr>
        <w:ind w:firstLine="480"/>
      </w:pPr>
      <w:r>
        <w:rPr>
          <w:rFonts w:hint="eastAsia"/>
        </w:rPr>
        <w:t>（</w:t>
      </w:r>
      <w:r>
        <w:rPr>
          <w:rFonts w:hint="eastAsia"/>
        </w:rPr>
        <w:t>1</w:t>
      </w:r>
      <w:r>
        <w:rPr>
          <w:rFonts w:hint="eastAsia"/>
        </w:rPr>
        <w:t>）</w:t>
      </w:r>
      <w:r w:rsidR="00E63EDA">
        <w:rPr>
          <w:rFonts w:hint="eastAsia"/>
        </w:rPr>
        <w:t>多元</w:t>
      </w:r>
      <w:r w:rsidR="004200EE">
        <w:rPr>
          <w:rFonts w:hint="eastAsia"/>
        </w:rPr>
        <w:t>数据融合：</w:t>
      </w:r>
      <w:r w:rsidR="00E63EDA">
        <w:rPr>
          <w:rFonts w:hint="eastAsia"/>
        </w:rPr>
        <w:t>多元</w:t>
      </w:r>
      <w:r w:rsidR="004200EE">
        <w:rPr>
          <w:rFonts w:hint="eastAsia"/>
        </w:rPr>
        <w:t>数据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Pr>
          <w:vertAlign w:val="superscript"/>
        </w:rPr>
        <w:instrText xml:space="preserve"> \* MERGEFORMAT </w:instrText>
      </w:r>
      <w:r w:rsidR="00BD0CF6" w:rsidRPr="00BD0CF6">
        <w:rPr>
          <w:vertAlign w:val="superscript"/>
        </w:rPr>
      </w:r>
      <w:r w:rsidR="00BD0CF6" w:rsidRPr="00BD0CF6">
        <w:rPr>
          <w:vertAlign w:val="superscript"/>
        </w:rPr>
        <w:fldChar w:fldCharType="separate"/>
      </w:r>
      <w:r w:rsidR="00657C8A">
        <w:rPr>
          <w:vertAlign w:val="superscript"/>
        </w:rPr>
        <w:t>[43]</w:t>
      </w:r>
      <w:r w:rsidR="00BD0CF6" w:rsidRPr="00BD0CF6">
        <w:rPr>
          <w:vertAlign w:val="superscript"/>
        </w:rPr>
        <w:fldChar w:fldCharType="end"/>
      </w:r>
      <w:r w:rsidR="004200EE">
        <w:rPr>
          <w:rFonts w:hint="eastAsia"/>
        </w:rPr>
        <w:t>。</w:t>
      </w:r>
    </w:p>
    <w:p w14:paraId="35C2BA0E" w14:textId="6C01F309"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Pr>
          <w:vertAlign w:val="superscript"/>
        </w:rPr>
        <w:instrText xml:space="preserve"> \* MERGEFORMAT </w:instrText>
      </w:r>
      <w:r w:rsidR="003C69A2" w:rsidRPr="003C69A2">
        <w:rPr>
          <w:vertAlign w:val="superscript"/>
        </w:rPr>
      </w:r>
      <w:r w:rsidR="003C69A2" w:rsidRPr="003C69A2">
        <w:rPr>
          <w:vertAlign w:val="superscript"/>
        </w:rPr>
        <w:fldChar w:fldCharType="separate"/>
      </w:r>
      <w:r w:rsidR="00657C8A">
        <w:rPr>
          <w:vertAlign w:val="superscript"/>
        </w:rPr>
        <w:t>[44]</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1A12C3F2"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Pr>
          <w:vertAlign w:val="superscript"/>
        </w:rPr>
        <w:instrText xml:space="preserve"> \* MERGEFORMAT </w:instrText>
      </w:r>
      <w:r w:rsidR="00111005" w:rsidRPr="00111005">
        <w:rPr>
          <w:vertAlign w:val="superscript"/>
        </w:rPr>
      </w:r>
      <w:r w:rsidR="00111005" w:rsidRPr="00111005">
        <w:rPr>
          <w:vertAlign w:val="superscript"/>
        </w:rPr>
        <w:fldChar w:fldCharType="separate"/>
      </w:r>
      <w:r w:rsidR="00657C8A">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04753C95" w:rsidR="004200EE" w:rsidRPr="004200EE" w:rsidRDefault="004200EE" w:rsidP="004200EE">
      <w:pPr>
        <w:ind w:firstLine="480"/>
      </w:pPr>
      <w:r>
        <w:rPr>
          <w:rFonts w:hint="eastAsia"/>
        </w:rPr>
        <w:t>总之，车辆异常检测的基本理论涵盖了从统计模型、时间序列分析到</w:t>
      </w:r>
      <w:r w:rsidR="00E63EDA">
        <w:rPr>
          <w:rFonts w:hint="eastAsia"/>
        </w:rPr>
        <w:t>多元</w:t>
      </w:r>
      <w:r>
        <w:rPr>
          <w:rFonts w:hint="eastAsia"/>
        </w:rPr>
        <w:t>数据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2" w:name="_Toc193927528"/>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2"/>
    </w:p>
    <w:p w14:paraId="4ED9F900" w14:textId="14BC9067"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9C60D7" w:rsidRPr="009C60D7">
        <w:rPr>
          <w:vertAlign w:val="superscript"/>
        </w:rPr>
        <w:fldChar w:fldCharType="begin"/>
      </w:r>
      <w:r w:rsidR="009C60D7" w:rsidRPr="009C60D7">
        <w:rPr>
          <w:vertAlign w:val="superscript"/>
        </w:rPr>
        <w:instrText xml:space="preserve"> REF _Ref193711417 \r \h  \* MERGEFORMAT </w:instrText>
      </w:r>
      <w:r w:rsidR="009C60D7" w:rsidRPr="009C60D7">
        <w:rPr>
          <w:vertAlign w:val="superscript"/>
        </w:rPr>
      </w:r>
      <w:r w:rsidR="009C60D7" w:rsidRPr="009C60D7">
        <w:rPr>
          <w:vertAlign w:val="superscript"/>
        </w:rPr>
        <w:fldChar w:fldCharType="separate"/>
      </w:r>
      <w:r w:rsidR="00657C8A">
        <w:rPr>
          <w:vertAlign w:val="superscript"/>
        </w:rPr>
        <w:t>[46]</w:t>
      </w:r>
      <w:r w:rsidR="009C60D7" w:rsidRPr="009C60D7">
        <w:rPr>
          <w:vertAlign w:val="superscript"/>
        </w:rPr>
        <w:fldChar w:fldCharType="end"/>
      </w:r>
      <w:r w:rsidR="00E210C8" w:rsidRPr="00E210C8">
        <w:t>。</w:t>
      </w:r>
    </w:p>
    <w:p w14:paraId="108F2B59" w14:textId="7E6EB178" w:rsidR="009E6A23" w:rsidRPr="007F3F70" w:rsidRDefault="009E6A23" w:rsidP="00B17177">
      <w:pPr>
        <w:pStyle w:val="3"/>
      </w:pPr>
      <w:bookmarkStart w:id="23" w:name="_Toc193927529"/>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3"/>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E45B83A"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r w:rsidR="00182B95">
        <w:rPr>
          <w:rFonts w:hint="eastAsia"/>
        </w:rPr>
        <w:t>式（</w:t>
      </w:r>
      <w:r w:rsidR="00182B95">
        <w:rPr>
          <w:rFonts w:hint="eastAsia"/>
        </w:rPr>
        <w:t>2</w:t>
      </w:r>
      <w:r w:rsidR="00182B95">
        <w:t>.2</w:t>
      </w:r>
      <w:r w:rsidR="00182B95">
        <w:rPr>
          <w:rFonts w:hint="eastAsia"/>
        </w:rPr>
        <w:t>）</w:t>
      </w:r>
      <w:r w:rsidR="0050206C">
        <w:rPr>
          <w:rFonts w:hint="eastAsia"/>
        </w:rPr>
        <w:t>：</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92ADA3B"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108B6476" w:rsidR="0050206C" w:rsidRDefault="00DE3840" w:rsidP="00DE3840">
      <w:pPr>
        <w:ind w:firstLine="480"/>
      </w:pPr>
      <w:r>
        <w:rPr>
          <w:rFonts w:hint="eastAsia"/>
        </w:rPr>
        <w:t>为解决这一问题，</w:t>
      </w:r>
      <w:proofErr w:type="spellStart"/>
      <w:r>
        <w:rPr>
          <w:rFonts w:hint="eastAsia"/>
        </w:rPr>
        <w:t>Hochreiter</w:t>
      </w:r>
      <w:proofErr w:type="spellEnd"/>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6F38D5" w:rsidRPr="006F38D5">
        <w:rPr>
          <w:vertAlign w:val="superscript"/>
        </w:rPr>
        <w:fldChar w:fldCharType="begin"/>
      </w:r>
      <w:r w:rsidR="006F38D5" w:rsidRPr="006F38D5">
        <w:rPr>
          <w:vertAlign w:val="superscript"/>
        </w:rPr>
        <w:instrText xml:space="preserve"> </w:instrText>
      </w:r>
      <w:r w:rsidR="006F38D5" w:rsidRPr="006F38D5">
        <w:rPr>
          <w:rFonts w:hint="eastAsia"/>
          <w:vertAlign w:val="superscript"/>
        </w:rPr>
        <w:instrText>REF _Ref193656288 \r \h</w:instrText>
      </w:r>
      <w:r w:rsidR="006F38D5" w:rsidRPr="006F38D5">
        <w:rPr>
          <w:vertAlign w:val="superscript"/>
        </w:rPr>
        <w:instrText xml:space="preserve"> </w:instrText>
      </w:r>
      <w:r w:rsidR="006F38D5">
        <w:rPr>
          <w:vertAlign w:val="superscript"/>
        </w:rPr>
        <w:instrText xml:space="preserve"> \* MERGEFORMAT </w:instrText>
      </w:r>
      <w:r w:rsidR="006F38D5" w:rsidRPr="006F38D5">
        <w:rPr>
          <w:vertAlign w:val="superscript"/>
        </w:rPr>
      </w:r>
      <w:r w:rsidR="006F38D5" w:rsidRPr="006F38D5">
        <w:rPr>
          <w:vertAlign w:val="superscript"/>
        </w:rPr>
        <w:fldChar w:fldCharType="separate"/>
      </w:r>
      <w:r w:rsidR="00657C8A">
        <w:rPr>
          <w:vertAlign w:val="superscript"/>
        </w:rPr>
        <w:t>[9]</w:t>
      </w:r>
      <w:r w:rsidR="006F38D5" w:rsidRPr="006F38D5">
        <w:rPr>
          <w:vertAlign w:val="superscript"/>
        </w:rPr>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609F89F4" w:rsidR="0050206C" w:rsidRDefault="0050206C" w:rsidP="0050206C">
      <w:pPr>
        <w:ind w:firstLine="480"/>
      </w:pPr>
      <w:r w:rsidRPr="0050206C">
        <w:rPr>
          <w:rFonts w:hint="eastAsia"/>
        </w:rPr>
        <w:t>输入门：控制新信息的输入</w:t>
      </w:r>
      <w:r w:rsidR="00B540B5">
        <w:rPr>
          <w:rFonts w:hint="eastAsia"/>
        </w:rPr>
        <w:t>，其计算如式（</w:t>
      </w:r>
      <w:r w:rsidR="00B540B5">
        <w:rPr>
          <w:rFonts w:hint="eastAsia"/>
        </w:rPr>
        <w:t>2</w:t>
      </w:r>
      <w:r w:rsidR="00B540B5">
        <w:t>.3</w:t>
      </w:r>
      <w:r w:rsidR="00B540B5">
        <w:rPr>
          <w:rFonts w:hint="eastAsia"/>
        </w:rPr>
        <w:t>）所示</w:t>
      </w:r>
      <w:r w:rsidRPr="0050206C">
        <w:rPr>
          <w:rFonts w:hint="eastAsia"/>
        </w:rPr>
        <w:t>：</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1A9E4D0C" w:rsidR="0050206C" w:rsidRDefault="0050206C" w:rsidP="0050206C">
      <w:pPr>
        <w:ind w:firstLine="480"/>
      </w:pPr>
      <w:r w:rsidRPr="0050206C">
        <w:rPr>
          <w:rFonts w:hint="eastAsia"/>
        </w:rPr>
        <w:t>遗忘门：决定遗忘的旧信息</w:t>
      </w:r>
      <w:r w:rsidR="00B540B5">
        <w:rPr>
          <w:rFonts w:hint="eastAsia"/>
        </w:rPr>
        <w:t>，其计算如式（</w:t>
      </w:r>
      <w:r w:rsidR="00B540B5">
        <w:rPr>
          <w:rFonts w:hint="eastAsia"/>
        </w:rPr>
        <w:t>2</w:t>
      </w:r>
      <w:r w:rsidR="00B540B5">
        <w:t>.4</w:t>
      </w:r>
      <w:r w:rsidR="00B540B5">
        <w:rPr>
          <w:rFonts w:hint="eastAsia"/>
        </w:rPr>
        <w:t>）所示</w:t>
      </w:r>
      <w:r w:rsidRPr="0050206C">
        <w:rPr>
          <w:rFonts w:hint="eastAsia"/>
        </w:rPr>
        <w:t>：</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1BC5ADDE" w:rsidR="0050206C" w:rsidRDefault="0050206C" w:rsidP="0050206C">
      <w:pPr>
        <w:ind w:firstLine="480"/>
      </w:pPr>
      <w:r w:rsidRPr="0050206C">
        <w:rPr>
          <w:rFonts w:hint="eastAsia"/>
        </w:rPr>
        <w:t>记忆单元状态更新</w:t>
      </w:r>
      <w:r w:rsidR="00B540B5">
        <w:rPr>
          <w:rFonts w:hint="eastAsia"/>
        </w:rPr>
        <w:t>如式（</w:t>
      </w:r>
      <w:r w:rsidR="00B540B5">
        <w:rPr>
          <w:rFonts w:hint="eastAsia"/>
        </w:rPr>
        <w:t>2</w:t>
      </w:r>
      <w:r w:rsidR="00B540B5">
        <w:t>.5</w:t>
      </w:r>
      <w:r w:rsidR="00B540B5">
        <w:rPr>
          <w:rFonts w:hint="eastAsia"/>
        </w:rPr>
        <w:t>）所示</w:t>
      </w:r>
      <w:r w:rsidRPr="0050206C">
        <w:rPr>
          <w:rFonts w:hint="eastAsia"/>
        </w:rPr>
        <w:t>：</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48758E3E" w:rsidR="0050206C" w:rsidRDefault="0050206C" w:rsidP="0050206C">
      <w:pPr>
        <w:ind w:firstLine="480"/>
      </w:pPr>
      <w:r w:rsidRPr="0050206C">
        <w:rPr>
          <w:rFonts w:hint="eastAsia"/>
        </w:rPr>
        <w:t>输出门：控制输出信息</w:t>
      </w:r>
      <w:r w:rsidR="007070B4">
        <w:rPr>
          <w:rFonts w:hint="eastAsia"/>
        </w:rPr>
        <w:t>，其计算如式（</w:t>
      </w:r>
      <w:r w:rsidR="007070B4">
        <w:rPr>
          <w:rFonts w:hint="eastAsia"/>
        </w:rPr>
        <w:t>2</w:t>
      </w:r>
      <w:r w:rsidR="007070B4">
        <w:t>.6</w:t>
      </w:r>
      <w:r w:rsidR="007070B4">
        <w:rPr>
          <w:rFonts w:hint="eastAsia"/>
        </w:rPr>
        <w:t>）所示</w:t>
      </w:r>
      <w:r w:rsidRPr="0050206C">
        <w:rPr>
          <w:rFonts w:hint="eastAsia"/>
        </w:rPr>
        <w:t>：</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74CEAAAC" w:rsidR="0050206C" w:rsidRDefault="0050206C" w:rsidP="0050206C">
      <w:pPr>
        <w:ind w:firstLine="480"/>
      </w:pPr>
      <w:r w:rsidRPr="0050206C">
        <w:rPr>
          <w:rFonts w:hint="eastAsia"/>
        </w:rPr>
        <w:t>隐藏状态更新</w:t>
      </w:r>
      <w:r w:rsidR="001D1CB2">
        <w:rPr>
          <w:rFonts w:hint="eastAsia"/>
        </w:rPr>
        <w:t>如式（</w:t>
      </w:r>
      <w:r w:rsidR="001D1CB2">
        <w:rPr>
          <w:rFonts w:hint="eastAsia"/>
        </w:rPr>
        <w:t>2</w:t>
      </w:r>
      <w:r w:rsidR="001D1CB2">
        <w:t>.7</w:t>
      </w:r>
      <w:r w:rsidR="001D1CB2">
        <w:rPr>
          <w:rFonts w:hint="eastAsia"/>
        </w:rPr>
        <w:t>）所示</w:t>
      </w:r>
      <w:r w:rsidRPr="0050206C">
        <w:rPr>
          <w:rFonts w:hint="eastAsia"/>
        </w:rPr>
        <w:t>：</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47840903">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61871CD5" w:rsidR="002613C0" w:rsidRPr="002613C0" w:rsidRDefault="002613C0" w:rsidP="00944D12">
      <w:pPr>
        <w:ind w:firstLineChars="0" w:firstLine="0"/>
        <w:jc w:val="center"/>
        <w:rPr>
          <w:sz w:val="21"/>
        </w:rPr>
      </w:pPr>
      <w:r w:rsidRPr="002613C0">
        <w:rPr>
          <w:rFonts w:ascii="黑体" w:eastAsia="黑体" w:hAnsi="黑体" w:hint="eastAsia"/>
          <w:sz w:val="21"/>
        </w:rPr>
        <w:t>图</w:t>
      </w:r>
      <w:r w:rsidRPr="002613C0">
        <w:rPr>
          <w:rFonts w:hint="eastAsia"/>
          <w:sz w:val="21"/>
        </w:rPr>
        <w:t>2-2</w:t>
      </w:r>
      <w:r w:rsidR="00171CBA">
        <w:rPr>
          <w:sz w:val="21"/>
        </w:rPr>
        <w:t xml:space="preserve"> </w:t>
      </w:r>
      <w:r w:rsidRPr="002613C0">
        <w:rPr>
          <w:rFonts w:hint="eastAsia"/>
          <w:sz w:val="21"/>
        </w:rPr>
        <w:t>LSTM</w:t>
      </w:r>
      <w:r w:rsidRPr="002613C0">
        <w:rPr>
          <w:rFonts w:ascii="黑体" w:eastAsia="黑体" w:hAnsi="黑体" w:hint="eastAsia"/>
          <w:sz w:val="21"/>
        </w:rPr>
        <w:t>网络模型结构图</w:t>
      </w:r>
    </w:p>
    <w:p w14:paraId="33FC034D" w14:textId="779326A4"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6F64ED">
        <w:rPr>
          <w:rFonts w:hint="eastAsia"/>
        </w:rPr>
        <w:t>，如式（</w:t>
      </w:r>
      <w:r w:rsidR="006F64ED">
        <w:rPr>
          <w:rFonts w:hint="eastAsia"/>
        </w:rPr>
        <w:t>2</w:t>
      </w:r>
      <w:r w:rsidR="006F64ED">
        <w:t>.8</w:t>
      </w:r>
      <w:r w:rsidR="006F64ED">
        <w:rPr>
          <w:rFonts w:hint="eastAsia"/>
        </w:rPr>
        <w:t>）所示</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30" o:title=""/>
          </v:shape>
          <o:OLEObject Type="Embed" ProgID="Equation.DSMT4" ShapeID="_x0000_i1025" DrawAspect="Content" ObjectID="_1804601417" r:id="rId31"/>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117A2B79" w:rsidR="00751DC3" w:rsidRDefault="004C6C4D" w:rsidP="004037E1">
      <w:pPr>
        <w:ind w:firstLine="480"/>
      </w:pPr>
      <w:r w:rsidRPr="004C6C4D">
        <w:t>异常评分函数定义为预测残差的加权范数</w:t>
      </w:r>
      <w:r w:rsidR="008B4FDC">
        <w:rPr>
          <w:rFonts w:hint="eastAsia"/>
        </w:rPr>
        <w:t>，如式（</w:t>
      </w:r>
      <w:r w:rsidR="008B4FDC">
        <w:rPr>
          <w:rFonts w:hint="eastAsia"/>
        </w:rPr>
        <w:t>2</w:t>
      </w:r>
      <w:r w:rsidR="008B4FDC">
        <w:t>.9</w:t>
      </w:r>
      <w:r w:rsidR="008B4FDC">
        <w:rPr>
          <w:rFonts w:hint="eastAsia"/>
        </w:rPr>
        <w:t>）所示</w:t>
      </w:r>
      <w:r w:rsidR="00751DC3">
        <w:rPr>
          <w:rFonts w:hint="eastAsia"/>
        </w:rPr>
        <w:t>：</w:t>
      </w:r>
    </w:p>
    <w:p w14:paraId="21C9C854" w14:textId="77777777" w:rsidR="00751DC3" w:rsidRPr="00751DC3" w:rsidRDefault="00000000"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5AAD6E1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CD712B">
        <w:rPr>
          <w:rFonts w:hint="eastAsia"/>
        </w:rPr>
        <w:t>。后者的计算公式</w:t>
      </w:r>
      <w:r w:rsidR="00FF386A">
        <w:rPr>
          <w:rFonts w:hint="eastAsia"/>
        </w:rPr>
        <w:t>如式（</w:t>
      </w:r>
      <w:r w:rsidR="00FF386A">
        <w:rPr>
          <w:rFonts w:hint="eastAsia"/>
        </w:rPr>
        <w:t>2</w:t>
      </w:r>
      <w:r w:rsidR="00FF386A">
        <w:t>.10</w:t>
      </w:r>
      <w:r w:rsidR="00FF386A">
        <w:rPr>
          <w:rFonts w:hint="eastAsia"/>
        </w:rPr>
        <w:t>）所示</w:t>
      </w:r>
      <w:r w:rsidR="00CD712B">
        <w:rPr>
          <w:rFonts w:hint="eastAsia"/>
        </w:rPr>
        <w:t>：</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29711548"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r w:rsidR="008F5FAA">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45CC433F"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195E243A">
            <wp:simplePos x="0" y="0"/>
            <wp:positionH relativeFrom="margin">
              <wp:align>center</wp:align>
            </wp:positionH>
            <wp:positionV relativeFrom="paragraph">
              <wp:posOffset>1659327</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w:t>
      </w:r>
      <w:r w:rsidR="008F5FAA">
        <w:rPr>
          <w:rFonts w:hint="eastAsia"/>
        </w:rPr>
        <w:t>（</w:t>
      </w:r>
      <w:r w:rsidR="008F5FAA">
        <w:rPr>
          <w:rFonts w:hint="eastAsia"/>
        </w:rPr>
        <w:t>2</w:t>
      </w:r>
      <w:r w:rsidR="008F5FAA">
        <w:t>.11</w:t>
      </w:r>
      <w:r w:rsidR="008F5FAA">
        <w:rPr>
          <w:rFonts w:hint="eastAsia"/>
        </w:rPr>
        <w:t>）和（</w:t>
      </w:r>
      <w:r w:rsidR="008F5FAA">
        <w:rPr>
          <w:rFonts w:hint="eastAsia"/>
        </w:rPr>
        <w:t>2</w:t>
      </w:r>
      <w:r w:rsidR="008F5FAA">
        <w:t>.12</w:t>
      </w:r>
      <w:r w:rsidR="008F5FAA">
        <w:rPr>
          <w:rFonts w:hint="eastAsia"/>
        </w:rPr>
        <w:t>）所示</w:t>
      </w:r>
      <w:r w:rsidR="00400B3F">
        <w:rPr>
          <w:rFonts w:hint="eastAsia"/>
        </w:rPr>
        <w:t>：</w:t>
      </w:r>
    </w:p>
    <w:p w14:paraId="5A65F584" w14:textId="03330CC4" w:rsidR="009070BC" w:rsidRDefault="009070BC" w:rsidP="00944D12">
      <w:pPr>
        <w:ind w:firstLineChars="0" w:firstLine="0"/>
        <w:jc w:val="center"/>
        <w:rPr>
          <w:rFonts w:ascii="黑体" w:eastAsia="黑体" w:hAnsi="黑体"/>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5A5DEB0" w14:textId="5AEFEF0A" w:rsidR="008F5FAA" w:rsidRPr="008F5FAA" w:rsidRDefault="00000000" w:rsidP="008F5FAA">
      <w:pPr>
        <w:ind w:firstLine="480"/>
        <w:jc w:val="center"/>
        <w:rPr>
          <w:rFonts w:ascii="黑体" w:eastAsia="黑体" w:hAnsi="黑体"/>
        </w:rPr>
      </w:pPr>
      <m:oMathPara>
        <m:oMath>
          <m:eqArr>
            <m:eqArrPr>
              <m:maxDist m:val="1"/>
              <m:ctrlPr>
                <w:rPr>
                  <w:rFonts w:ascii="Cambria Math" w:hAnsi="Cambria Math"/>
                  <w:i/>
                </w:rPr>
              </m:ctrlPr>
            </m:eqArrPr>
            <m:e>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rPr>
                <m:t>#</m:t>
              </m:r>
              <m:d>
                <m:dPr>
                  <m:ctrlPr>
                    <w:rPr>
                      <w:rFonts w:ascii="Cambria Math" w:hAnsi="Cambria Math"/>
                      <w:i/>
                    </w:rPr>
                  </m:ctrlPr>
                </m:dPr>
                <m:e>
                  <m:r>
                    <w:rPr>
                      <w:rFonts w:ascii="Cambria Math" w:hAnsi="Cambria Math"/>
                    </w:rPr>
                    <m:t>2.11</m:t>
                  </m:r>
                </m:e>
              </m:d>
            </m:e>
          </m:eqArr>
        </m:oMath>
      </m:oMathPara>
    </w:p>
    <w:p w14:paraId="19B27202" w14:textId="6AA61808" w:rsidR="000E423C" w:rsidRPr="000F66C6" w:rsidRDefault="00000000" w:rsidP="009070BC">
      <w:pPr>
        <w:ind w:firstLine="480"/>
        <w:jc w:val="center"/>
        <w:rPr>
          <w:rFonts w:ascii="黑体" w:eastAsia="黑体" w:hAnsi="黑体"/>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2)</m:t>
          </m:r>
        </m:oMath>
      </m:oMathPara>
    </w:p>
    <w:p w14:paraId="668E8460" w14:textId="6B241253" w:rsidR="00CB0D71" w:rsidRDefault="00CB0D71" w:rsidP="001F0C8A">
      <w:pPr>
        <w:ind w:firstLine="480"/>
      </w:pPr>
      <w:r>
        <w:rPr>
          <w:rFonts w:hint="eastAsia"/>
        </w:rPr>
        <w:t>为保留时序信息，需要注入位置编码</w:t>
      </w:r>
      <w:r w:rsidR="00C900DE">
        <w:rPr>
          <w:rFonts w:hint="eastAsia"/>
        </w:rPr>
        <w:t>，计算如式（</w:t>
      </w:r>
      <w:r w:rsidR="00C900DE">
        <w:rPr>
          <w:rFonts w:hint="eastAsia"/>
        </w:rPr>
        <w:t>2</w:t>
      </w:r>
      <w:r w:rsidR="00C900DE">
        <w:t>.13</w:t>
      </w:r>
      <w:r w:rsidR="00C900DE">
        <w:rPr>
          <w:rFonts w:hint="eastAsia"/>
        </w:rPr>
        <w:t>）和（</w:t>
      </w:r>
      <w:r w:rsidR="00C900DE">
        <w:rPr>
          <w:rFonts w:hint="eastAsia"/>
        </w:rPr>
        <w:t>2</w:t>
      </w:r>
      <w:r w:rsidR="00C900DE">
        <w:t>.14</w:t>
      </w:r>
      <w:r w:rsidR="00C900DE">
        <w:rPr>
          <w:rFonts w:hint="eastAsia"/>
        </w:rPr>
        <w:t>）所示</w:t>
      </w:r>
      <w:r>
        <w:rPr>
          <w:rFonts w:hint="eastAsia"/>
        </w:rPr>
        <w:t>：</w:t>
      </w:r>
    </w:p>
    <w:p w14:paraId="31853034" w14:textId="5D970930" w:rsidR="00C900DE" w:rsidRPr="00C900DE" w:rsidRDefault="00000000" w:rsidP="00C73518">
      <w:pPr>
        <w:spacing w:line="240" w:lineRule="auto"/>
        <w:ind w:firstLineChars="0" w:firstLine="0"/>
      </w:pPr>
      <m:oMathPara>
        <m:oMath>
          <m:eqArr>
            <m:eqArrPr>
              <m:maxDist m:val="1"/>
              <m:ctrlPr>
                <w:rPr>
                  <w:rFonts w:ascii="Cambria Math" w:hAnsi="Cambria Math"/>
                  <w:i/>
                </w:rPr>
              </m:ctrlPr>
            </m:eqArrPr>
            <m:e>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r>
                <w:rPr>
                  <w:rFonts w:ascii="Cambria Math" w:hAnsi="Cambria Math"/>
                </w:rPr>
                <m:t>#</m:t>
              </m:r>
              <m:d>
                <m:dPr>
                  <m:ctrlPr>
                    <w:rPr>
                      <w:rFonts w:ascii="Cambria Math" w:hAnsi="Cambria Math"/>
                      <w:i/>
                    </w:rPr>
                  </m:ctrlPr>
                </m:dPr>
                <m:e>
                  <m:r>
                    <w:rPr>
                      <w:rFonts w:ascii="Cambria Math" w:hAnsi="Cambria Math"/>
                    </w:rPr>
                    <m:t>2.13</m:t>
                  </m:r>
                </m:e>
              </m:d>
            </m:e>
          </m:eqArr>
        </m:oMath>
      </m:oMathPara>
    </w:p>
    <w:p w14:paraId="6ADA4407" w14:textId="23EB2F8A"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4</m:t>
                  </m:r>
                  <m:ctrlPr>
                    <w:rPr>
                      <w:rStyle w:val="Char2"/>
                      <w:i w:val="0"/>
                    </w:rPr>
                  </m:ctrlPr>
                </m:e>
              </m:d>
            </m:e>
          </m:eqArr>
        </m:oMath>
      </m:oMathPara>
    </w:p>
    <w:p w14:paraId="4E957CC0" w14:textId="7C620B17" w:rsidR="00AE42E7" w:rsidRDefault="00AE42E7" w:rsidP="001F0C8A">
      <w:pPr>
        <w:ind w:firstLine="480"/>
      </w:pPr>
      <w:r>
        <w:rPr>
          <w:rFonts w:hint="eastAsia"/>
        </w:rPr>
        <w:t>前置反馈层是全连接层</w:t>
      </w:r>
      <w:r w:rsidR="002C6CDA">
        <w:rPr>
          <w:rFonts w:hint="eastAsia"/>
        </w:rPr>
        <w:t>，计算如式（</w:t>
      </w:r>
      <w:r w:rsidR="002C6CDA">
        <w:rPr>
          <w:rFonts w:hint="eastAsia"/>
        </w:rPr>
        <w:t>2</w:t>
      </w:r>
      <w:r w:rsidR="002C6CDA">
        <w:t>.15</w:t>
      </w:r>
      <w:r w:rsidR="002C6CDA">
        <w:rPr>
          <w:rFonts w:hint="eastAsia"/>
        </w:rPr>
        <w:t>）所示</w:t>
      </w:r>
      <w:r>
        <w:rPr>
          <w:rFonts w:hint="eastAsia"/>
        </w:rPr>
        <w:t>：</w:t>
      </w:r>
    </w:p>
    <w:p w14:paraId="2F4BE0A0" w14:textId="7E1EC340"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14:paraId="2DD36ADB" w14:textId="4B26537B" w:rsidR="00AE42E7" w:rsidRDefault="00AE42E7" w:rsidP="001F0C8A">
      <w:pPr>
        <w:ind w:firstLine="48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r w:rsidR="00A63FD9">
        <w:rPr>
          <w:rFonts w:hint="eastAsia"/>
        </w:rPr>
        <w:t>，计算如式（</w:t>
      </w:r>
      <w:r w:rsidR="00A63FD9">
        <w:rPr>
          <w:rFonts w:hint="eastAsia"/>
        </w:rPr>
        <w:t>2</w:t>
      </w:r>
      <w:r w:rsidR="00A63FD9">
        <w:t>.16</w:t>
      </w:r>
      <w:r w:rsidR="00A63FD9">
        <w:rPr>
          <w:rFonts w:hint="eastAsia"/>
        </w:rPr>
        <w:t>）所示</w:t>
      </w:r>
      <w:r w:rsidR="00CD4B54" w:rsidRPr="00CD4B54">
        <w:rPr>
          <w:rFonts w:hint="eastAsia"/>
        </w:rPr>
        <w:t>：</w:t>
      </w:r>
    </w:p>
    <w:p w14:paraId="1D8D338D" w14:textId="21BADADA"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6)</m:t>
          </m:r>
        </m:oMath>
      </m:oMathPara>
    </w:p>
    <w:p w14:paraId="708CDEBC" w14:textId="2F1DD4AE" w:rsidR="00C86C42" w:rsidRPr="00CB625A" w:rsidRDefault="00CB625A" w:rsidP="001F0C8A">
      <w:pPr>
        <w:ind w:firstLine="48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4" w:name="_Toc193927530"/>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4"/>
    </w:p>
    <w:p w14:paraId="1555E8CE" w14:textId="79FDBF40"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3A50BA" w:rsidRPr="003A50BA">
        <w:rPr>
          <w:vertAlign w:val="superscript"/>
        </w:rPr>
        <w:fldChar w:fldCharType="begin"/>
      </w:r>
      <w:r w:rsidR="003A50BA" w:rsidRPr="003A50BA">
        <w:rPr>
          <w:vertAlign w:val="superscript"/>
        </w:rPr>
        <w:instrText xml:space="preserve"> </w:instrText>
      </w:r>
      <w:r w:rsidR="003A50BA" w:rsidRPr="003A50BA">
        <w:rPr>
          <w:rFonts w:hint="eastAsia"/>
          <w:vertAlign w:val="superscript"/>
        </w:rPr>
        <w:instrText>REF _Ref193656310 \r \h</w:instrText>
      </w:r>
      <w:r w:rsidR="003A50BA" w:rsidRPr="003A50BA">
        <w:rPr>
          <w:vertAlign w:val="superscript"/>
        </w:rPr>
        <w:instrText xml:space="preserve">  \* MERGEFORMAT </w:instrText>
      </w:r>
      <w:r w:rsidR="003A50BA" w:rsidRPr="003A50BA">
        <w:rPr>
          <w:vertAlign w:val="superscript"/>
        </w:rPr>
      </w:r>
      <w:r w:rsidR="003A50BA" w:rsidRPr="003A50BA">
        <w:rPr>
          <w:vertAlign w:val="superscript"/>
        </w:rPr>
        <w:fldChar w:fldCharType="separate"/>
      </w:r>
      <w:r w:rsidR="00657C8A">
        <w:rPr>
          <w:vertAlign w:val="superscript"/>
        </w:rPr>
        <w:t>[10]</w:t>
      </w:r>
      <w:r w:rsidR="003A50BA" w:rsidRPr="003A50BA">
        <w:rPr>
          <w:vertAlign w:val="superscript"/>
        </w:rPr>
        <w:fldChar w:fldCharType="end"/>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r w:rsidR="00897435">
        <w:rPr>
          <w:rFonts w:hint="eastAsia"/>
        </w:rPr>
        <w:t>式（</w:t>
      </w:r>
      <w:r w:rsidR="00897435">
        <w:rPr>
          <w:rFonts w:hint="eastAsia"/>
        </w:rPr>
        <w:t>2</w:t>
      </w:r>
      <w:r w:rsidR="00897435">
        <w:t>.17</w:t>
      </w:r>
      <w:r w:rsidR="00897435">
        <w:rPr>
          <w:rFonts w:hint="eastAsia"/>
        </w:rPr>
        <w:t>）</w:t>
      </w:r>
      <w:r w:rsidR="00A54915">
        <w:rPr>
          <w:rFonts w:hint="eastAsia"/>
        </w:rPr>
        <w:t>：</w:t>
      </w:r>
    </w:p>
    <w:p w14:paraId="75F58630" w14:textId="2F740866"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7</m:t>
                  </m:r>
                </m:e>
              </m:d>
            </m:e>
          </m:eqArr>
        </m:oMath>
      </m:oMathPara>
    </w:p>
    <w:p w14:paraId="36D8D38B" w14:textId="5C5F77A0"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proofErr w:type="spellStart"/>
      <w:r w:rsidR="00C823BE" w:rsidRPr="00C823BE">
        <w:t>Frobenius</w:t>
      </w:r>
      <w:proofErr w:type="spellEnd"/>
      <w:r w:rsidR="00C823BE" w:rsidRPr="00C823BE">
        <w:t>范数</w:t>
      </w:r>
      <w:r w:rsidR="00C823BE">
        <w:rPr>
          <w:rFonts w:hint="eastAsia"/>
        </w:rPr>
        <w:t>。异常分数计算为</w:t>
      </w:r>
      <w:r w:rsidR="00B70864">
        <w:rPr>
          <w:rFonts w:hint="eastAsia"/>
        </w:rPr>
        <w:t>式（</w:t>
      </w:r>
      <w:r w:rsidR="00B70864">
        <w:rPr>
          <w:rFonts w:hint="eastAsia"/>
        </w:rPr>
        <w:t>2</w:t>
      </w:r>
      <w:r w:rsidR="00B70864">
        <w:t>.18</w:t>
      </w:r>
      <w:r w:rsidR="00B70864">
        <w:rPr>
          <w:rFonts w:hint="eastAsia"/>
        </w:rPr>
        <w:t>）</w:t>
      </w:r>
      <w:r w:rsidR="00C823BE">
        <w:rPr>
          <w:rFonts w:hint="eastAsia"/>
        </w:rPr>
        <w:t>：</w:t>
      </w:r>
    </w:p>
    <w:p w14:paraId="523BDAC1" w14:textId="3E70F4D4"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54FC8AF0" w14:textId="6A0F7BED"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0A6FB3" w:rsidRPr="000A6FB3">
        <w:rPr>
          <w:vertAlign w:val="superscript"/>
        </w:rPr>
        <w:fldChar w:fldCharType="begin"/>
      </w:r>
      <w:r w:rsidR="000A6FB3" w:rsidRPr="000A6FB3">
        <w:rPr>
          <w:vertAlign w:val="superscript"/>
        </w:rPr>
        <w:instrText xml:space="preserve"> </w:instrText>
      </w:r>
      <w:r w:rsidR="000A6FB3" w:rsidRPr="000A6FB3">
        <w:rPr>
          <w:rFonts w:hint="eastAsia"/>
          <w:vertAlign w:val="superscript"/>
        </w:rPr>
        <w:instrText>REF _Ref193719358 \r \h</w:instrText>
      </w:r>
      <w:r w:rsidR="000A6FB3" w:rsidRPr="000A6FB3">
        <w:rPr>
          <w:vertAlign w:val="superscript"/>
        </w:rPr>
        <w:instrText xml:space="preserve"> </w:instrText>
      </w:r>
      <w:r w:rsidR="000A6FB3">
        <w:rPr>
          <w:vertAlign w:val="superscript"/>
        </w:rPr>
        <w:instrText xml:space="preserve"> \* MERGEFORMAT </w:instrText>
      </w:r>
      <w:r w:rsidR="000A6FB3" w:rsidRPr="000A6FB3">
        <w:rPr>
          <w:vertAlign w:val="superscript"/>
        </w:rPr>
      </w:r>
      <w:r w:rsidR="000A6FB3" w:rsidRPr="000A6FB3">
        <w:rPr>
          <w:vertAlign w:val="superscript"/>
        </w:rPr>
        <w:fldChar w:fldCharType="separate"/>
      </w:r>
      <w:r w:rsidR="00657C8A">
        <w:rPr>
          <w:vertAlign w:val="superscript"/>
        </w:rPr>
        <w:t>[47]</w:t>
      </w:r>
      <w:r w:rsidR="000A6FB3" w:rsidRPr="000A6FB3">
        <w:rPr>
          <w:vertAlign w:val="superscript"/>
        </w:rPr>
        <w:fldChar w:fldCharType="end"/>
      </w:r>
      <w:r w:rsidR="00430C0A">
        <w:rPr>
          <w:rFonts w:hint="eastAsia"/>
        </w:rPr>
        <w:t>。</w:t>
      </w:r>
    </w:p>
    <w:p w14:paraId="234112D8" w14:textId="24952D32"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5774C5">
        <w:rPr>
          <w:rFonts w:hint="eastAsia"/>
        </w:rPr>
        <w:t>如图</w:t>
      </w:r>
      <w:r w:rsidR="005774C5">
        <w:rPr>
          <w:rFonts w:hint="eastAsia"/>
        </w:rPr>
        <w:t>2</w:t>
      </w:r>
      <w:r w:rsidR="005774C5">
        <w:t>-4</w:t>
      </w:r>
      <w:r w:rsidR="005774C5">
        <w:rPr>
          <w:rFonts w:hint="eastAsia"/>
        </w:rPr>
        <w:t>所示，</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w:t>
      </w:r>
      <w:r w:rsidR="008538FD" w:rsidRPr="008538FD">
        <w:lastRenderedPageBreak/>
        <w:t>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w:t>
      </w:r>
      <w:proofErr w:type="gramStart"/>
      <w:r w:rsidR="00141A61" w:rsidRPr="00141A61">
        <w:t>训练自</w:t>
      </w:r>
      <w:proofErr w:type="gramEnd"/>
      <w:r w:rsidR="00141A61" w:rsidRPr="00141A61">
        <w:t>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0A6FB3">
        <w:rPr>
          <w:noProof/>
          <w:snapToGrid/>
        </w:rPr>
        <w:drawing>
          <wp:anchor distT="0" distB="0" distL="114300" distR="114300" simplePos="0" relativeHeight="251748352" behindDoc="0" locked="0" layoutInCell="1" allowOverlap="1" wp14:anchorId="291BCEE4" wp14:editId="77506AAE">
            <wp:simplePos x="0" y="0"/>
            <wp:positionH relativeFrom="margin">
              <wp:align>center</wp:align>
            </wp:positionH>
            <wp:positionV relativeFrom="paragraph">
              <wp:posOffset>1661664</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A0816" w:rsidRPr="007A0816">
        <w:rPr>
          <w:vertAlign w:val="superscript"/>
        </w:rPr>
        <w:fldChar w:fldCharType="begin"/>
      </w:r>
      <w:r w:rsidR="007A0816" w:rsidRPr="007A0816">
        <w:rPr>
          <w:vertAlign w:val="superscript"/>
        </w:rPr>
        <w:instrText xml:space="preserve"> </w:instrText>
      </w:r>
      <w:r w:rsidR="007A0816" w:rsidRPr="007A0816">
        <w:rPr>
          <w:rFonts w:hint="eastAsia"/>
          <w:vertAlign w:val="superscript"/>
        </w:rPr>
        <w:instrText>REF _Ref193719781 \r \h</w:instrText>
      </w:r>
      <w:r w:rsidR="007A0816" w:rsidRPr="007A0816">
        <w:rPr>
          <w:vertAlign w:val="superscript"/>
        </w:rPr>
        <w:instrText xml:space="preserve">  \* MERGEFORMAT </w:instrText>
      </w:r>
      <w:r w:rsidR="007A0816" w:rsidRPr="007A0816">
        <w:rPr>
          <w:vertAlign w:val="superscript"/>
        </w:rPr>
      </w:r>
      <w:r w:rsidR="007A0816" w:rsidRPr="007A0816">
        <w:rPr>
          <w:vertAlign w:val="superscript"/>
        </w:rPr>
        <w:fldChar w:fldCharType="separate"/>
      </w:r>
      <w:r w:rsidR="00657C8A">
        <w:rPr>
          <w:vertAlign w:val="superscript"/>
        </w:rPr>
        <w:t>[48]</w:t>
      </w:r>
      <w:r w:rsidR="007A0816" w:rsidRPr="007A0816">
        <w:rPr>
          <w:vertAlign w:val="superscript"/>
        </w:rPr>
        <w:fldChar w:fldCharType="end"/>
      </w:r>
      <w:r w:rsidR="006A1982">
        <w:rPr>
          <w:rFonts w:hint="eastAsia"/>
        </w:rPr>
        <w:t>。</w:t>
      </w:r>
      <w:r w:rsidR="00E002FE" w:rsidRPr="00E002FE">
        <w:rPr>
          <w:noProof/>
          <w:snapToGrid/>
        </w:rPr>
        <w:t xml:space="preserve"> </w:t>
      </w:r>
    </w:p>
    <w:p w14:paraId="213DADC5" w14:textId="4E9D2BA6" w:rsidR="00A24D40" w:rsidRPr="00A24D40" w:rsidRDefault="00A24D40" w:rsidP="00944D12">
      <w:pPr>
        <w:ind w:firstLineChars="0" w:firstLine="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14791B54"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r w:rsidR="00FB6146">
        <w:rPr>
          <w:rFonts w:hint="eastAsia"/>
        </w:rPr>
        <w:t>，如式（</w:t>
      </w:r>
      <w:r w:rsidR="00FB6146">
        <w:rPr>
          <w:rFonts w:hint="eastAsia"/>
        </w:rPr>
        <w:t>2</w:t>
      </w:r>
      <w:r w:rsidR="00FB6146">
        <w:t>.1</w:t>
      </w:r>
      <w:r w:rsidR="00DC0047">
        <w:t>9</w:t>
      </w:r>
      <w:r w:rsidR="00FB6146">
        <w:rPr>
          <w:rFonts w:hint="eastAsia"/>
        </w:rPr>
        <w:t>）所示</w:t>
      </w:r>
      <w:r w:rsidR="00BE00EA">
        <w:rPr>
          <w:rFonts w:hint="eastAsia"/>
        </w:rPr>
        <w:t>：</w:t>
      </w:r>
    </w:p>
    <w:p w14:paraId="29C6051D" w14:textId="7B0D0430"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9</m:t>
                  </m:r>
                </m:e>
              </m:d>
            </m:e>
          </m:eqArr>
        </m:oMath>
      </m:oMathPara>
    </w:p>
    <w:p w14:paraId="6D990C1A" w14:textId="697DFDCC" w:rsidR="00BE00EA" w:rsidRDefault="005A3C13" w:rsidP="001F0C8A">
      <w:pPr>
        <w:ind w:firstLine="48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r w:rsidR="00DC0047">
        <w:rPr>
          <w:rFonts w:hint="eastAsia"/>
        </w:rPr>
        <w:t>，如式（</w:t>
      </w:r>
      <w:r w:rsidR="00DC0047">
        <w:rPr>
          <w:rFonts w:hint="eastAsia"/>
        </w:rPr>
        <w:t>2</w:t>
      </w:r>
      <w:r w:rsidR="00DC0047">
        <w:t>.20</w:t>
      </w:r>
      <w:r w:rsidR="00DC0047">
        <w:rPr>
          <w:rFonts w:hint="eastAsia"/>
        </w:rPr>
        <w:t>）所示</w:t>
      </w:r>
      <w:r w:rsidR="001906CC">
        <w:rPr>
          <w:rFonts w:hint="eastAsia"/>
        </w:rPr>
        <w:t>：</w:t>
      </w:r>
    </w:p>
    <w:p w14:paraId="3B4AD67C" w14:textId="72B3F9A1"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20</m:t>
                  </m:r>
                </m:e>
              </m:d>
            </m:e>
          </m:eqArr>
        </m:oMath>
      </m:oMathPara>
    </w:p>
    <w:p w14:paraId="628FD0B5" w14:textId="2BA3FB53" w:rsidR="00DD0893" w:rsidRDefault="00721A8E" w:rsidP="001F0C8A">
      <w:pPr>
        <w:ind w:firstLine="48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1BE72CF4"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r w:rsidR="00DC0047">
        <w:rPr>
          <w:rFonts w:hint="eastAsia"/>
          <w:bCs/>
        </w:rPr>
        <w:t>，其</w:t>
      </w:r>
      <w:r w:rsidR="00FC4BFE">
        <w:rPr>
          <w:rFonts w:hint="eastAsia"/>
          <w:bCs/>
        </w:rPr>
        <w:t>目标</w:t>
      </w:r>
      <w:r w:rsidR="00DC0047">
        <w:rPr>
          <w:rFonts w:hint="eastAsia"/>
          <w:bCs/>
        </w:rPr>
        <w:t>函数如式（</w:t>
      </w:r>
      <w:r w:rsidR="00DC0047">
        <w:rPr>
          <w:rFonts w:hint="eastAsia"/>
          <w:bCs/>
        </w:rPr>
        <w:t>2</w:t>
      </w:r>
      <w:r w:rsidR="00DC0047">
        <w:rPr>
          <w:bCs/>
        </w:rPr>
        <w:t>.21</w:t>
      </w:r>
      <w:r w:rsidR="00DC0047">
        <w:rPr>
          <w:rFonts w:hint="eastAsia"/>
          <w:bCs/>
        </w:rPr>
        <w:t>）所示</w:t>
      </w:r>
      <w:r w:rsidR="00544531">
        <w:rPr>
          <w:rFonts w:hint="eastAsia"/>
          <w:bCs/>
        </w:rPr>
        <w:t>：</w:t>
      </w:r>
    </w:p>
    <w:p w14:paraId="637FC596" w14:textId="532836DE"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21</m:t>
                  </m:r>
                </m:e>
              </m:d>
            </m:e>
          </m:eqArr>
        </m:oMath>
      </m:oMathPara>
    </w:p>
    <w:p w14:paraId="27918260" w14:textId="5A11E1DF" w:rsidR="00544531" w:rsidRPr="00DD0893" w:rsidRDefault="00677881" w:rsidP="001F0C8A">
      <w:pPr>
        <w:ind w:firstLine="480"/>
        <w:rPr>
          <w:bCs/>
        </w:rPr>
      </w:pPr>
      <w:r>
        <w:rPr>
          <w:rFonts w:hint="eastAsia"/>
          <w:bCs/>
        </w:rPr>
        <w:t>从公式</w:t>
      </w:r>
      <w:r w:rsidR="00DC0047">
        <w:rPr>
          <w:rFonts w:hint="eastAsia"/>
          <w:bCs/>
        </w:rPr>
        <w:t>（</w:t>
      </w:r>
      <w:r w:rsidR="00DC0047">
        <w:rPr>
          <w:rFonts w:hint="eastAsia"/>
          <w:bCs/>
        </w:rPr>
        <w:t>2</w:t>
      </w:r>
      <w:r w:rsidR="00DC0047">
        <w:rPr>
          <w:bCs/>
        </w:rPr>
        <w:t>.21</w:t>
      </w:r>
      <w:r w:rsidR="00DC0047">
        <w:rPr>
          <w:rFonts w:hint="eastAsia"/>
          <w:bCs/>
        </w:rPr>
        <w:t>）</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5" w:name="_Toc193927531"/>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5"/>
    </w:p>
    <w:p w14:paraId="33F89A13" w14:textId="3274EDC3"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w:t>
      </w:r>
      <w:r w:rsidR="00351B88">
        <w:rPr>
          <w:rFonts w:hint="eastAsia"/>
        </w:rPr>
        <w:t>重构后的时序数据</w:t>
      </w:r>
      <w:r w:rsidR="00DA3C8C">
        <w:rPr>
          <w:rFonts w:hint="eastAsia"/>
        </w:rPr>
        <w:t>打上是否异常的标签，需要一个异常检测基线算法。</w:t>
      </w:r>
    </w:p>
    <w:p w14:paraId="08FA56E7" w14:textId="4D4AAA6D"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61033143"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351B88" w:rsidRPr="00351B88">
        <w:rPr>
          <w:vertAlign w:val="superscript"/>
        </w:rPr>
        <w:fldChar w:fldCharType="begin"/>
      </w:r>
      <w:r w:rsidR="00351B88" w:rsidRPr="00351B88">
        <w:rPr>
          <w:vertAlign w:val="superscript"/>
        </w:rPr>
        <w:instrText xml:space="preserve"> REF _Ref193721066 \r \h  \* MERGEFORMAT </w:instrText>
      </w:r>
      <w:r w:rsidR="00351B88" w:rsidRPr="00351B88">
        <w:rPr>
          <w:vertAlign w:val="superscript"/>
        </w:rPr>
      </w:r>
      <w:r w:rsidR="00351B88" w:rsidRPr="00351B88">
        <w:rPr>
          <w:vertAlign w:val="superscript"/>
        </w:rPr>
        <w:fldChar w:fldCharType="separate"/>
      </w:r>
      <w:r w:rsidR="00657C8A">
        <w:rPr>
          <w:vertAlign w:val="superscript"/>
        </w:rPr>
        <w:t>[49]</w:t>
      </w:r>
      <w:r w:rsidR="00351B88" w:rsidRPr="00351B88">
        <w:rPr>
          <w:vertAlign w:val="superscript"/>
        </w:rPr>
        <w:fldChar w:fldCharType="end"/>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691A5EA0"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w:t>
      </w:r>
      <w:r w:rsidR="00351B88">
        <w:rPr>
          <w:rFonts w:hint="eastAsia"/>
        </w:rPr>
        <w:t>如式（</w:t>
      </w:r>
      <w:r w:rsidR="00351B88">
        <w:rPr>
          <w:rFonts w:hint="eastAsia"/>
        </w:rPr>
        <w:t>2</w:t>
      </w:r>
      <w:r w:rsidR="00351B88">
        <w:t>.22</w:t>
      </w:r>
      <w:r w:rsidR="00351B88">
        <w:rPr>
          <w:rFonts w:hint="eastAsia"/>
        </w:rPr>
        <w:t>）所示</w:t>
      </w:r>
      <w:r>
        <w:rPr>
          <w:rFonts w:hint="eastAsia"/>
        </w:rPr>
        <w:t>：</w:t>
      </w:r>
    </w:p>
    <w:p w14:paraId="25C568A1" w14:textId="13CF476A"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2)</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0583F6D3"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式</w:t>
      </w:r>
      <w:r w:rsidR="00A42244">
        <w:rPr>
          <w:rFonts w:hint="eastAsia"/>
        </w:rPr>
        <w:t>（</w:t>
      </w:r>
      <w:r w:rsidR="00A42244">
        <w:rPr>
          <w:rFonts w:hint="eastAsia"/>
        </w:rPr>
        <w:t>2</w:t>
      </w:r>
      <w:r w:rsidR="00A42244">
        <w:t>.23</w:t>
      </w:r>
      <w:r w:rsidR="00A42244">
        <w:rPr>
          <w:rFonts w:hint="eastAsia"/>
        </w:rPr>
        <w:t>）</w:t>
      </w:r>
      <w:r>
        <w:rPr>
          <w:rFonts w:hint="eastAsia"/>
        </w:rPr>
        <w:t>确定：</w:t>
      </w:r>
    </w:p>
    <w:p w14:paraId="3ACC7B4E" w14:textId="57C5C85A"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3</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6" w:name="_Toc193927532"/>
      <w:r w:rsidRPr="009E6A23">
        <w:rPr>
          <w:rFonts w:hint="eastAsia"/>
        </w:rPr>
        <w:t>2.</w:t>
      </w:r>
      <w:r w:rsidR="004660E5">
        <w:rPr>
          <w:rFonts w:hint="eastAsia"/>
        </w:rPr>
        <w:t>5</w:t>
      </w:r>
      <w:r w:rsidRPr="009E6A23">
        <w:t xml:space="preserve"> </w:t>
      </w:r>
      <w:r w:rsidR="00D644D5">
        <w:rPr>
          <w:rFonts w:hint="eastAsia"/>
        </w:rPr>
        <w:t>模型评估理论</w:t>
      </w:r>
      <w:bookmarkEnd w:id="26"/>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3065B344" w:rsidR="00DC05DC" w:rsidRDefault="00DC05DC" w:rsidP="008519CE">
      <w:pPr>
        <w:ind w:firstLine="480"/>
      </w:pPr>
      <w:r>
        <w:rPr>
          <w:rFonts w:hint="eastAsia"/>
        </w:rPr>
        <w:t>对于</w:t>
      </w:r>
      <w:r w:rsidR="006D2042">
        <w:rPr>
          <w:rFonts w:hint="eastAsia"/>
        </w:rPr>
        <w:t>多元时序数据异常检测任务中的</w:t>
      </w:r>
      <w:r>
        <w:rPr>
          <w:rFonts w:hint="eastAsia"/>
        </w:rPr>
        <w:t>单点异常，一般使用以下指标：</w:t>
      </w:r>
    </w:p>
    <w:p w14:paraId="44FAEA1C" w14:textId="13E7BE31"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w:t>
      </w:r>
      <w:r w:rsidR="006D2042">
        <w:rPr>
          <w:rFonts w:hint="eastAsia"/>
        </w:rPr>
        <w:t>（</w:t>
      </w:r>
      <w:r w:rsidR="006D2042">
        <w:rPr>
          <w:rFonts w:hint="eastAsia"/>
        </w:rPr>
        <w:t>2</w:t>
      </w:r>
      <w:r w:rsidR="006D2042">
        <w:t>.24</w:t>
      </w:r>
      <w:r w:rsidR="006D2042">
        <w:rPr>
          <w:rFonts w:hint="eastAsia"/>
        </w:rPr>
        <w:t>）所示</w:t>
      </w:r>
      <w:r w:rsidR="00E45C38">
        <w:rPr>
          <w:rFonts w:hint="eastAsia"/>
        </w:rPr>
        <w:t>：</w:t>
      </w:r>
    </w:p>
    <w:p w14:paraId="6CA3146A" w14:textId="693254D0"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7398630F" w14:textId="67165EB3"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w:t>
      </w:r>
      <w:r w:rsidR="006D2042">
        <w:rPr>
          <w:rFonts w:hint="eastAsia"/>
        </w:rPr>
        <w:t>（</w:t>
      </w:r>
      <w:r w:rsidR="006D2042">
        <w:rPr>
          <w:rFonts w:hint="eastAsia"/>
        </w:rPr>
        <w:t>2</w:t>
      </w:r>
      <w:r w:rsidR="006D2042">
        <w:t>.25</w:t>
      </w:r>
      <w:r w:rsidR="006D2042">
        <w:rPr>
          <w:rFonts w:hint="eastAsia"/>
        </w:rPr>
        <w:t>）</w:t>
      </w:r>
      <w:r>
        <w:rPr>
          <w:rFonts w:hint="eastAsia"/>
        </w:rPr>
        <w:t>下</w:t>
      </w:r>
      <w:r w:rsidR="00E45C38">
        <w:rPr>
          <w:rFonts w:hint="eastAsia"/>
        </w:rPr>
        <w:t>：</w:t>
      </w:r>
    </w:p>
    <w:p w14:paraId="1F985524" w14:textId="76E968B5"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36619D2A"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w:t>
      </w:r>
      <w:r w:rsidR="006D2042">
        <w:rPr>
          <w:rFonts w:hint="eastAsia"/>
        </w:rPr>
        <w:t>（</w:t>
      </w:r>
      <w:r w:rsidR="006D2042">
        <w:rPr>
          <w:rFonts w:hint="eastAsia"/>
        </w:rPr>
        <w:t>2</w:t>
      </w:r>
      <w:r w:rsidR="006D2042">
        <w:t>.26</w:t>
      </w:r>
      <w:r w:rsidR="006D2042">
        <w:rPr>
          <w:rFonts w:hint="eastAsia"/>
        </w:rPr>
        <w:t>）所示</w:t>
      </w:r>
      <w:r w:rsidR="00E45C38">
        <w:rPr>
          <w:rFonts w:hint="eastAsia"/>
        </w:rPr>
        <w:t>：</w:t>
      </w:r>
    </w:p>
    <w:p w14:paraId="03611E94" w14:textId="2FCB1E59"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3A8B3302"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w:t>
      </w:r>
      <w:r w:rsidR="006D2042">
        <w:rPr>
          <w:rFonts w:hint="eastAsia"/>
        </w:rPr>
        <w:t>（</w:t>
      </w:r>
      <w:r w:rsidR="006D2042">
        <w:rPr>
          <w:rFonts w:hint="eastAsia"/>
        </w:rPr>
        <w:t>2</w:t>
      </w:r>
      <w:r w:rsidR="006D2042">
        <w:t>.27</w:t>
      </w:r>
      <w:r w:rsidR="006D2042">
        <w:rPr>
          <w:rFonts w:hint="eastAsia"/>
        </w:rPr>
        <w:t>）所示</w:t>
      </w:r>
      <w:r w:rsidR="00E45C38">
        <w:rPr>
          <w:rFonts w:hint="eastAsia"/>
        </w:rPr>
        <w:t>：</w:t>
      </w:r>
    </w:p>
    <w:p w14:paraId="465312D9" w14:textId="2888877E"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7</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4A3171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p>
    <w:p w14:paraId="5FBA00F5" w14:textId="72185345" w:rsidR="00C63C09" w:rsidRDefault="00C63C09" w:rsidP="008519CE">
      <w:pPr>
        <w:ind w:firstLine="480"/>
      </w:pPr>
      <w:r>
        <w:rPr>
          <w:rFonts w:hint="eastAsia"/>
        </w:rPr>
        <w:t>对于多元时序数据异常检测任务中的区间异常，一般使用基于距离关系的评价指标</w:t>
      </w:r>
      <w:r w:rsidR="00BC69D7" w:rsidRPr="00BC69D7">
        <w:rPr>
          <w:vertAlign w:val="superscript"/>
        </w:rPr>
        <w:fldChar w:fldCharType="begin"/>
      </w:r>
      <w:r w:rsidR="00BC69D7" w:rsidRPr="00BC69D7">
        <w:rPr>
          <w:vertAlign w:val="superscript"/>
        </w:rPr>
        <w:instrText xml:space="preserve"> </w:instrText>
      </w:r>
      <w:r w:rsidR="00BC69D7" w:rsidRPr="00BC69D7">
        <w:rPr>
          <w:rFonts w:hint="eastAsia"/>
          <w:vertAlign w:val="superscript"/>
        </w:rPr>
        <w:instrText>REF _Ref193728120 \r \h</w:instrText>
      </w:r>
      <w:r w:rsidR="00BC69D7" w:rsidRPr="00BC69D7">
        <w:rPr>
          <w:vertAlign w:val="superscript"/>
        </w:rPr>
        <w:instrText xml:space="preserve"> </w:instrText>
      </w:r>
      <w:r w:rsidR="00BC69D7">
        <w:rPr>
          <w:vertAlign w:val="superscript"/>
        </w:rPr>
        <w:instrText xml:space="preserve"> \* MERGEFORMAT </w:instrText>
      </w:r>
      <w:r w:rsidR="00BC69D7" w:rsidRPr="00BC69D7">
        <w:rPr>
          <w:vertAlign w:val="superscript"/>
        </w:rPr>
      </w:r>
      <w:r w:rsidR="00BC69D7" w:rsidRPr="00BC69D7">
        <w:rPr>
          <w:vertAlign w:val="superscript"/>
        </w:rPr>
        <w:fldChar w:fldCharType="separate"/>
      </w:r>
      <w:r w:rsidR="00657C8A">
        <w:rPr>
          <w:vertAlign w:val="superscript"/>
        </w:rPr>
        <w:t>[50]</w:t>
      </w:r>
      <w:r w:rsidR="00BC69D7" w:rsidRPr="00BC69D7">
        <w:rPr>
          <w:vertAlign w:val="superscript"/>
        </w:rPr>
        <w:fldChar w:fldCharType="end"/>
      </w:r>
      <w:r w:rsidR="00C229A2">
        <w:rPr>
          <w:rFonts w:hint="eastAsia"/>
        </w:rPr>
        <w:t>：</w:t>
      </w:r>
    </w:p>
    <w:p w14:paraId="77CEE44A" w14:textId="21EE79E8" w:rsidR="00C229A2" w:rsidRDefault="00C229A2" w:rsidP="008519CE">
      <w:pPr>
        <w:ind w:firstLine="480"/>
      </w:pPr>
      <w:r>
        <w:rPr>
          <w:rFonts w:hint="eastAsia"/>
        </w:rPr>
        <w:t>召回率</w:t>
      </w:r>
      <w:r w:rsidR="00D81923">
        <w:rPr>
          <w:rFonts w:hint="eastAsia"/>
        </w:rPr>
        <w:t>按公式（</w:t>
      </w:r>
      <w:r w:rsidR="00D81923">
        <w:rPr>
          <w:rFonts w:hint="eastAsia"/>
        </w:rPr>
        <w:t>2</w:t>
      </w:r>
      <w:r w:rsidR="00D81923">
        <w:t>.28</w:t>
      </w:r>
      <w:r w:rsidR="00D81923">
        <w:rPr>
          <w:rFonts w:hint="eastAsia"/>
        </w:rPr>
        <w:t>）计算</w:t>
      </w:r>
      <w:r>
        <w:rPr>
          <w:rFonts w:hint="eastAsia"/>
        </w:rPr>
        <w:t>：</w:t>
      </w:r>
    </w:p>
    <w:p w14:paraId="2EF16A05" w14:textId="6A99F63A" w:rsidR="00C229A2" w:rsidRPr="00C229A2" w:rsidRDefault="00000000" w:rsidP="00C229A2">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8</m:t>
                  </m:r>
                </m:e>
              </m:d>
            </m:e>
          </m:eqArr>
        </m:oMath>
      </m:oMathPara>
    </w:p>
    <w:p w14:paraId="2F87F054" w14:textId="2FE7FE98" w:rsidR="00C229A2" w:rsidRDefault="00C229A2" w:rsidP="008519CE">
      <w:pPr>
        <w:ind w:firstLine="480"/>
      </w:pPr>
      <w:r>
        <w:rPr>
          <w:rFonts w:hint="eastAsia"/>
        </w:rPr>
        <w:t>其中</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b>
        </m:sSub>
        <m:r>
          <w:rPr>
            <w:rFonts w:ascii="Cambria Math" w:hAnsi="Cambria Math"/>
          </w:rPr>
          <m:t>}</m:t>
        </m:r>
      </m:oMath>
      <w:r w:rsidR="00183286">
        <w:rPr>
          <w:rFonts w:hint="eastAsia"/>
        </w:rPr>
        <w:t>，表示真实的异常区间的集合，</w:t>
      </w:r>
      <m:oMath>
        <m:r>
          <w:rPr>
            <w:rFonts w:ascii="Cambria Math" w:hAnsi="Cambria Math"/>
          </w:rPr>
          <m:t>P={</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m:t>
                </m:r>
              </m:sub>
            </m:sSub>
          </m:sub>
        </m:sSub>
        <m:r>
          <w:rPr>
            <w:rFonts w:ascii="Cambria Math" w:hAnsi="Cambria Math"/>
          </w:rPr>
          <m:t>}</m:t>
        </m:r>
      </m:oMath>
      <w:r w:rsidR="00183286">
        <w:rPr>
          <w:rFonts w:hint="eastAsia"/>
        </w:rPr>
        <w:t>表示预测的异常区间的集合。</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oMath>
      <w:r w:rsidR="00011FD9">
        <w:rPr>
          <w:rFonts w:hint="eastAsia"/>
        </w:rPr>
        <w:t>和</w:t>
      </w:r>
      <w:r w:rsidR="00011FD9" w:rsidRPr="00011FD9">
        <w:rPr>
          <w:rFonts w:hint="eastAsia"/>
          <w:i/>
          <w:iCs/>
        </w:rPr>
        <w:t>P</w:t>
      </w:r>
      <w:r w:rsidR="00011FD9">
        <w:rPr>
          <w:rFonts w:hint="eastAsia"/>
        </w:rPr>
        <w:t>的召回率按式（</w:t>
      </w:r>
      <w:r w:rsidR="00011FD9">
        <w:rPr>
          <w:rFonts w:hint="eastAsia"/>
        </w:rPr>
        <w:t>2</w:t>
      </w:r>
      <w:r w:rsidR="00011FD9">
        <w:t>.29</w:t>
      </w:r>
      <w:r w:rsidR="00011FD9">
        <w:rPr>
          <w:rFonts w:hint="eastAsia"/>
        </w:rPr>
        <w:t>）计算：</w:t>
      </w:r>
    </w:p>
    <w:p w14:paraId="721ECB7B" w14:textId="0B66143C" w:rsidR="00011FD9" w:rsidRPr="00011FD9" w:rsidRDefault="00000000" w:rsidP="008519CE">
      <w:pPr>
        <w:ind w:firstLine="480"/>
      </w:pPr>
      <m:oMathPara>
        <m:oMath>
          <m:eqArr>
            <m:eqArrPr>
              <m:maxDist m:val="1"/>
              <m:ctrlPr>
                <w:rPr>
                  <w:rFonts w:ascii="Cambria Math"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α×E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O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eastAsiaTheme="minorEastAsia" w:hAnsi="Cambria Math"/>
                </w:rPr>
                <m:t>#</m:t>
              </m:r>
              <m:d>
                <m:dPr>
                  <m:ctrlPr>
                    <w:rPr>
                      <w:rFonts w:ascii="Cambria Math" w:hAnsi="Cambria Math"/>
                      <w:i/>
                    </w:rPr>
                  </m:ctrlPr>
                </m:dPr>
                <m:e>
                  <m:r>
                    <w:rPr>
                      <w:rFonts w:ascii="Cambria Math" w:hAnsi="Cambria Math"/>
                    </w:rPr>
                    <m:t>2.29</m:t>
                  </m:r>
                </m:e>
              </m:d>
              <m:ctrlPr>
                <w:rPr>
                  <w:rFonts w:ascii="Cambria Math" w:eastAsiaTheme="minorEastAsia" w:hAnsi="Cambria Math"/>
                  <w:i/>
                </w:rPr>
              </m:ctrlPr>
            </m:e>
          </m:eqArr>
        </m:oMath>
      </m:oMathPara>
    </w:p>
    <w:p w14:paraId="66230B4D" w14:textId="1EBC82C5" w:rsidR="00011FD9" w:rsidRDefault="00011FD9" w:rsidP="008519CE">
      <w:pPr>
        <w:ind w:firstLine="480"/>
      </w:pPr>
      <w:r>
        <w:rPr>
          <w:rFonts w:hint="eastAsia"/>
        </w:rPr>
        <w:t>其中</w:t>
      </w:r>
      <m:oMath>
        <m:r>
          <w:rPr>
            <w:rFonts w:ascii="Cambria Math" w:hAnsi="Cambria Math"/>
          </w:rPr>
          <m:t>0≤α≤1</m:t>
        </m:r>
      </m:oMath>
      <w:r>
        <w:rPr>
          <w:rFonts w:hint="eastAsia"/>
        </w:rPr>
        <w:t>是存在奖励（</w:t>
      </w:r>
      <w:r>
        <w:rPr>
          <w:rFonts w:hint="eastAsia"/>
        </w:rPr>
        <w:t>E</w:t>
      </w:r>
      <w:r>
        <w:t>R</w:t>
      </w:r>
      <w:r>
        <w:rPr>
          <w:rFonts w:hint="eastAsia"/>
        </w:rPr>
        <w:t>）的相对重要性的超参数，</w:t>
      </w:r>
      <w:r>
        <w:rPr>
          <w:rFonts w:hint="eastAsia"/>
        </w:rPr>
        <w:t>O</w:t>
      </w:r>
      <w:r>
        <w:t>R</w:t>
      </w:r>
      <w:r>
        <w:rPr>
          <w:rFonts w:hint="eastAsia"/>
        </w:rPr>
        <w:t>表示重叠奖励函数。</w:t>
      </w:r>
    </w:p>
    <w:p w14:paraId="40F17A63" w14:textId="1883AC57" w:rsidR="00011FD9" w:rsidRDefault="00011FD9" w:rsidP="008519CE">
      <w:pPr>
        <w:ind w:firstLine="480"/>
      </w:pPr>
      <w:r>
        <w:rPr>
          <w:rFonts w:hint="eastAsia"/>
        </w:rPr>
        <w:t>精确率按公式（</w:t>
      </w:r>
      <w:r>
        <w:rPr>
          <w:rFonts w:hint="eastAsia"/>
        </w:rPr>
        <w:t>2</w:t>
      </w:r>
      <w:r>
        <w:t>.30</w:t>
      </w:r>
      <w:r>
        <w:rPr>
          <w:rFonts w:hint="eastAsia"/>
        </w:rPr>
        <w:t>）计算：</w:t>
      </w:r>
    </w:p>
    <w:p w14:paraId="4754F454" w14:textId="15F8C130" w:rsidR="00011FD9" w:rsidRPr="00C229A2" w:rsidRDefault="00000000" w:rsidP="00011FD9">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rPr>
                    <m:t>Precision</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0</m:t>
                  </m:r>
                </m:e>
              </m:d>
            </m:e>
          </m:eqArr>
        </m:oMath>
      </m:oMathPara>
    </w:p>
    <w:p w14:paraId="1CA25FB8" w14:textId="74262A32" w:rsidR="00C63C09" w:rsidRDefault="00011FD9" w:rsidP="00344FAA">
      <w:pPr>
        <w:ind w:firstLine="480"/>
      </w:pPr>
      <w:r>
        <w:rPr>
          <w:rFonts w:hint="eastAsia"/>
        </w:rPr>
        <w:t>F</w:t>
      </w:r>
      <w:r>
        <w:t>1</w:t>
      </w:r>
      <w:r>
        <w:rPr>
          <w:rFonts w:hint="eastAsia"/>
        </w:rPr>
        <w:t>分数依然按照公式（</w:t>
      </w:r>
      <w:r>
        <w:rPr>
          <w:rFonts w:hint="eastAsia"/>
        </w:rPr>
        <w:t>2</w:t>
      </w:r>
      <w:r>
        <w:t>.27</w:t>
      </w:r>
      <w:r>
        <w:rPr>
          <w:rFonts w:hint="eastAsia"/>
        </w:rPr>
        <w:t>）计算得到。</w:t>
      </w:r>
    </w:p>
    <w:p w14:paraId="074FAFD5" w14:textId="17192904" w:rsidR="006A2697" w:rsidRPr="00136361" w:rsidRDefault="00136361" w:rsidP="006A2697">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7" w:name="_Toc193927533"/>
      <w:r w:rsidRPr="009E6A23">
        <w:rPr>
          <w:rFonts w:hint="eastAsia"/>
        </w:rPr>
        <w:lastRenderedPageBreak/>
        <w:t>2.</w:t>
      </w:r>
      <w:r w:rsidR="004660E5">
        <w:rPr>
          <w:rFonts w:hint="eastAsia"/>
        </w:rPr>
        <w:t>6</w:t>
      </w:r>
      <w:r w:rsidRPr="009E6A23">
        <w:t xml:space="preserve"> </w:t>
      </w:r>
      <w:r>
        <w:rPr>
          <w:rFonts w:hint="eastAsia"/>
        </w:rPr>
        <w:t>本章小结</w:t>
      </w:r>
      <w:bookmarkEnd w:id="27"/>
    </w:p>
    <w:p w14:paraId="494E71A4" w14:textId="518455BB"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地确定无监督学习得到的数据的阈值。最后，本章介绍了异常检测的评估模型，主要是检测出</w:t>
      </w:r>
      <w:r w:rsidR="00944D12">
        <w:rPr>
          <w:rFonts w:hint="eastAsia"/>
        </w:rPr>
        <w:t>单点</w:t>
      </w:r>
      <w:r w:rsidR="00FD5C71">
        <w:rPr>
          <w:rFonts w:hint="eastAsia"/>
        </w:rPr>
        <w:t>异常</w:t>
      </w:r>
      <w:r w:rsidR="00944D12">
        <w:rPr>
          <w:rFonts w:hint="eastAsia"/>
        </w:rPr>
        <w:t>或区间异常</w:t>
      </w:r>
      <w:r w:rsidR="00FD5C71">
        <w:rPr>
          <w:rFonts w:hint="eastAsia"/>
        </w:rPr>
        <w:t>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8" w:name="_Toc193927534"/>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8"/>
    </w:p>
    <w:p w14:paraId="1C83D8AD" w14:textId="16D2C432"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BA0800A">
            <wp:simplePos x="0" y="0"/>
            <wp:positionH relativeFrom="margin">
              <wp:align>center</wp:align>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w:t>
      </w:r>
      <w:r w:rsidR="003403A1">
        <w:rPr>
          <w:rFonts w:hint="eastAsia"/>
        </w:rPr>
        <w:t>首</w:t>
      </w:r>
      <w:r w:rsidR="006A5231">
        <w:rPr>
          <w:rFonts w:hint="eastAsia"/>
        </w:rPr>
        <w:t>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w:t>
      </w:r>
      <w:r w:rsidR="00BD59A5">
        <w:rPr>
          <w:rFonts w:hint="eastAsia"/>
        </w:rPr>
        <w:t>M</w:t>
      </w:r>
      <w:r w:rsidR="00BD59A5">
        <w:t>LP</w:t>
      </w:r>
      <w:r w:rsidR="004F4FC6">
        <w:rPr>
          <w:rFonts w:hint="eastAsia"/>
        </w:rPr>
        <w:t>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B57F92">
      <w:pPr>
        <w:ind w:firstLineChars="0" w:firstLine="0"/>
        <w:jc w:val="center"/>
        <w:rPr>
          <w:rFonts w:asciiTheme="minorEastAsia" w:eastAsiaTheme="minorEastAsia" w:hAnsiTheme="minor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9" w:name="_Toc193927535"/>
      <w:r>
        <w:rPr>
          <w:rFonts w:hint="eastAsia"/>
        </w:rPr>
        <w:t>3</w:t>
      </w:r>
      <w:r w:rsidRPr="00D51767">
        <w:rPr>
          <w:rFonts w:hint="eastAsia"/>
        </w:rPr>
        <w:t xml:space="preserve">.1 </w:t>
      </w:r>
      <w:r>
        <w:rPr>
          <w:rFonts w:hint="eastAsia"/>
        </w:rPr>
        <w:t>多元时序异常检测数据集</w:t>
      </w:r>
      <w:bookmarkEnd w:id="29"/>
    </w:p>
    <w:p w14:paraId="16D6D806" w14:textId="2F6267AE" w:rsidR="006A5231" w:rsidRDefault="006A5231" w:rsidP="006A5231">
      <w:pPr>
        <w:ind w:firstLine="480"/>
      </w:pPr>
      <w:r>
        <w:rPr>
          <w:rFonts w:hint="eastAsia"/>
        </w:rPr>
        <w:t>PSM</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40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657C8A">
        <w:rPr>
          <w:vertAlign w:val="superscript"/>
        </w:rPr>
        <w:t>[51]</w:t>
      </w:r>
      <w:r w:rsidR="00433089" w:rsidRPr="00433089">
        <w:rPr>
          <w:vertAlign w:val="superscript"/>
        </w:rPr>
        <w:fldChar w:fldCharType="end"/>
      </w:r>
      <w:r>
        <w:rPr>
          <w:rFonts w:hint="eastAsia"/>
        </w:rPr>
        <w:t>和</w:t>
      </w:r>
      <w:r>
        <w:rPr>
          <w:rFonts w:hint="eastAsia"/>
        </w:rPr>
        <w:t>SMD</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51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657C8A">
        <w:rPr>
          <w:vertAlign w:val="superscript"/>
        </w:rPr>
        <w:t>[52]</w:t>
      </w:r>
      <w:r w:rsidR="00433089" w:rsidRPr="00433089">
        <w:rPr>
          <w:vertAlign w:val="superscript"/>
        </w:rPr>
        <w:fldChar w:fldCharType="end"/>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sidR="00E63EDA" w:rsidRPr="00E63EDA">
        <w:t>220322</w:t>
      </w:r>
      <w:r>
        <w:rPr>
          <w:rFonts w:hint="eastAsia"/>
        </w:rPr>
        <w:t xml:space="preserve"> * 25</w:t>
      </w:r>
      <w:r>
        <w:rPr>
          <w:rFonts w:hint="eastAsia"/>
        </w:rPr>
        <w:t>个数据采样点。其中</w:t>
      </w:r>
      <w:r w:rsidR="000E1391">
        <w:rPr>
          <w:rFonts w:hint="eastAsia"/>
        </w:rPr>
        <w:t>每一元</w:t>
      </w:r>
      <w:r w:rsidR="00E63EDA">
        <w:rPr>
          <w:rFonts w:hint="eastAsia"/>
        </w:rPr>
        <w:t>前</w:t>
      </w:r>
      <w:r w:rsidR="00E63EDA">
        <w:t>132481</w:t>
      </w:r>
      <w:r w:rsidR="00E63EDA">
        <w:rPr>
          <w:rFonts w:hint="eastAsia"/>
        </w:rPr>
        <w:t>个</w:t>
      </w:r>
      <w:r>
        <w:rPr>
          <w:rFonts w:hint="eastAsia"/>
        </w:rPr>
        <w:t>数据是没有标签的，我们将它用来作为无监督学习的训练集与验证集，后面的包含标签的数据作为异常检测的测试集。</w:t>
      </w:r>
      <w:r w:rsidR="00B87C27">
        <w:rPr>
          <w:rFonts w:hint="eastAsia"/>
        </w:rPr>
        <w:t>其数据与异常区间示例如图</w:t>
      </w:r>
      <w:r w:rsidR="00B87C27">
        <w:rPr>
          <w:rFonts w:hint="eastAsia"/>
        </w:rPr>
        <w:t>3</w:t>
      </w:r>
      <w:r w:rsidR="00B87C27">
        <w:t>-2</w:t>
      </w:r>
      <w:r w:rsidR="00B87C27">
        <w:rPr>
          <w:rFonts w:hint="eastAsia"/>
        </w:rPr>
        <w:t>所示。</w:t>
      </w:r>
      <w:r>
        <w:rPr>
          <w:rFonts w:hint="eastAsia"/>
        </w:rPr>
        <w:t>SMD</w:t>
      </w:r>
      <w:r>
        <w:rPr>
          <w:rFonts w:hint="eastAsia"/>
        </w:rPr>
        <w:t>数</w:t>
      </w:r>
      <w:r>
        <w:rPr>
          <w:rFonts w:hint="eastAsia"/>
        </w:rPr>
        <w:lastRenderedPageBreak/>
        <w:t>据集来源于</w:t>
      </w:r>
      <w:proofErr w:type="spellStart"/>
      <w:r>
        <w:rPr>
          <w:rFonts w:hint="eastAsia"/>
        </w:rPr>
        <w:t>OmniAnomaly</w:t>
      </w:r>
      <w:proofErr w:type="spellEnd"/>
      <w:r>
        <w:rPr>
          <w:rFonts w:hint="eastAsia"/>
        </w:rPr>
        <w:t>项目，由</w:t>
      </w:r>
      <w:r>
        <w:rPr>
          <w:rFonts w:hint="eastAsia"/>
        </w:rPr>
        <w:t>28</w:t>
      </w:r>
      <w:r>
        <w:rPr>
          <w:rFonts w:hint="eastAsia"/>
        </w:rPr>
        <w:t>个机器</w:t>
      </w:r>
      <w:r w:rsidR="00B87C27">
        <w:rPr>
          <w:rFonts w:hint="eastAsia"/>
          <w:noProof/>
          <w:snapToGrid/>
        </w:rPr>
        <w:drawing>
          <wp:anchor distT="0" distB="0" distL="114300" distR="114300" simplePos="0" relativeHeight="251752448" behindDoc="0" locked="0" layoutInCell="1" allowOverlap="1" wp14:anchorId="29B05244" wp14:editId="675CD799">
            <wp:simplePos x="0" y="0"/>
            <wp:positionH relativeFrom="margin">
              <wp:align>center</wp:align>
            </wp:positionH>
            <wp:positionV relativeFrom="paragraph">
              <wp:posOffset>807529</wp:posOffset>
            </wp:positionV>
            <wp:extent cx="1501200" cy="3600000"/>
            <wp:effectExtent l="0" t="0" r="3810" b="635"/>
            <wp:wrapTopAndBottom/>
            <wp:docPr id="15"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折线图&#10;&#10;描述已自动生成"/>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1200" cy="36000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连续</w:t>
      </w:r>
      <w:r>
        <w:rPr>
          <w:rFonts w:hint="eastAsia"/>
        </w:rPr>
        <w:t>5</w:t>
      </w:r>
      <w:r>
        <w:rPr>
          <w:rFonts w:hint="eastAsia"/>
        </w:rPr>
        <w:t>周的数据构成，同样训练集是无标签的，测试集有是否异常的标签。</w:t>
      </w:r>
    </w:p>
    <w:p w14:paraId="2A03F607" w14:textId="79B965A6" w:rsidR="00B87C27" w:rsidRPr="00B87C27" w:rsidRDefault="00B87C27" w:rsidP="00B57F92">
      <w:pPr>
        <w:ind w:firstLineChars="0" w:firstLine="0"/>
        <w:jc w:val="center"/>
        <w:rPr>
          <w:rFonts w:ascii="黑体" w:eastAsia="黑体" w:hAnsi="黑体"/>
          <w:sz w:val="21"/>
        </w:rPr>
      </w:pPr>
      <w:r w:rsidRPr="00B87C27">
        <w:rPr>
          <w:rFonts w:ascii="黑体" w:eastAsia="黑体" w:hAnsi="黑体" w:hint="eastAsia"/>
          <w:sz w:val="21"/>
        </w:rPr>
        <w:t>图</w:t>
      </w:r>
      <w:r w:rsidRPr="00BA07E4">
        <w:rPr>
          <w:rFonts w:eastAsia="黑体" w:cs="Times New Roman"/>
          <w:sz w:val="21"/>
        </w:rPr>
        <w:t>3-2</w:t>
      </w:r>
      <w:r w:rsidRPr="00B87C27">
        <w:rPr>
          <w:rFonts w:ascii="黑体" w:eastAsia="黑体" w:hAnsi="黑体"/>
          <w:sz w:val="21"/>
        </w:rPr>
        <w:t xml:space="preserve"> </w:t>
      </w:r>
      <w:r w:rsidRPr="00BA07E4">
        <w:rPr>
          <w:rFonts w:eastAsia="黑体" w:cs="Times New Roman"/>
          <w:sz w:val="21"/>
        </w:rPr>
        <w:t>PSM</w:t>
      </w:r>
      <w:r w:rsidRPr="00B87C27">
        <w:rPr>
          <w:rFonts w:ascii="黑体" w:eastAsia="黑体" w:hAnsi="黑体" w:hint="eastAsia"/>
          <w:sz w:val="21"/>
        </w:rPr>
        <w:t>数据集示例：时间序列及异常区间（红色区域）</w:t>
      </w:r>
    </w:p>
    <w:p w14:paraId="7C3A7C5D" w14:textId="7C98BA74"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w:t>
      </w:r>
      <w:r w:rsidR="00E63EDA">
        <w:rPr>
          <w:rFonts w:hint="eastAsia"/>
        </w:rPr>
        <w:t>多元</w:t>
      </w:r>
      <w:r>
        <w:rPr>
          <w:rFonts w:hint="eastAsia"/>
        </w:rPr>
        <w:t>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w:t>
      </w:r>
      <w:proofErr w:type="gramEnd"/>
      <w:r w:rsidR="006A5231">
        <w:rPr>
          <w:rFonts w:hint="eastAsia"/>
        </w:rPr>
        <w:t>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w:t>
      </w:r>
      <w:proofErr w:type="gramStart"/>
      <w:r w:rsidRPr="008D1FA1">
        <w:rPr>
          <w:rFonts w:ascii="黑体" w:eastAsia="黑体" w:hAnsi="黑体" w:hint="eastAsia"/>
          <w:sz w:val="21"/>
        </w:rPr>
        <w:t>集具体</w:t>
      </w:r>
      <w:proofErr w:type="gramEnd"/>
      <w:r w:rsidRPr="008D1FA1">
        <w:rPr>
          <w:rFonts w:ascii="黑体" w:eastAsia="黑体" w:hAnsi="黑体" w:hint="eastAsia"/>
          <w:sz w:val="21"/>
        </w:rPr>
        <w:t>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3E79397B" w:rsidR="00145F80" w:rsidRDefault="00145F80" w:rsidP="00B53CF3">
            <w:pPr>
              <w:ind w:firstLineChars="0" w:firstLine="0"/>
              <w:jc w:val="center"/>
            </w:pPr>
            <w:r>
              <w:rPr>
                <w:rFonts w:hint="eastAsia"/>
              </w:rPr>
              <w:t>1</w:t>
            </w:r>
            <w:r w:rsidR="007353BC">
              <w:t>05984</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273FD790" w:rsidR="00145F80" w:rsidRDefault="000E1391" w:rsidP="00B53CF3">
            <w:pPr>
              <w:ind w:firstLineChars="0" w:firstLine="0"/>
              <w:jc w:val="center"/>
            </w:pPr>
            <w:r>
              <w:rPr>
                <w:rFonts w:hint="eastAsia"/>
              </w:rPr>
              <w:t>1</w:t>
            </w:r>
            <w:r>
              <w:t>8950</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3F436FEE" w14:textId="77777777" w:rsidR="00336697" w:rsidRDefault="00336697" w:rsidP="00336697">
      <w:pPr>
        <w:ind w:firstLineChars="0" w:firstLine="0"/>
      </w:pPr>
    </w:p>
    <w:p w14:paraId="2BABA0E6" w14:textId="4FD69941" w:rsidR="006A5231" w:rsidRDefault="006A5231" w:rsidP="00336697">
      <w:pPr>
        <w:ind w:firstLine="480"/>
      </w:pPr>
      <w:r>
        <w:rPr>
          <w:rFonts w:hint="eastAsia"/>
        </w:rPr>
        <w:lastRenderedPageBreak/>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w:t>
      </w:r>
      <w:r w:rsidR="00E63EDA">
        <w:rPr>
          <w:rFonts w:hint="eastAsia"/>
        </w:rPr>
        <w:t>多元</w:t>
      </w:r>
      <w:r>
        <w:rPr>
          <w:rFonts w:hint="eastAsia"/>
        </w:rPr>
        <w:t>数据构成了本文实验的数据集。</w:t>
      </w:r>
    </w:p>
    <w:p w14:paraId="7A0D8EE3" w14:textId="36B6283A" w:rsidR="00C67CAC" w:rsidRPr="00D51767" w:rsidRDefault="000A7590" w:rsidP="00C67CAC">
      <w:pPr>
        <w:pStyle w:val="2"/>
      </w:pPr>
      <w:bookmarkStart w:id="30" w:name="_Toc193927536"/>
      <w:r>
        <w:rPr>
          <w:rFonts w:hint="eastAsia"/>
        </w:rPr>
        <w:t xml:space="preserve">3.2 </w:t>
      </w:r>
      <w:r w:rsidR="005A163A">
        <w:rPr>
          <w:rFonts w:hint="eastAsia"/>
        </w:rPr>
        <w:t>Transformer</w:t>
      </w:r>
      <w:r>
        <w:rPr>
          <w:rFonts w:hint="eastAsia"/>
        </w:rPr>
        <w:t>模型选择</w:t>
      </w:r>
      <w:r w:rsidR="005A163A">
        <w:rPr>
          <w:rFonts w:hint="eastAsia"/>
        </w:rPr>
        <w:t>分析</w:t>
      </w:r>
      <w:bookmarkEnd w:id="30"/>
    </w:p>
    <w:p w14:paraId="432DBFFA" w14:textId="757BDD0E" w:rsidR="007E7915" w:rsidRDefault="008B5FE9" w:rsidP="00C67CAC">
      <w:pPr>
        <w:ind w:firstLine="480"/>
      </w:pPr>
      <w:r>
        <w:rPr>
          <w:rFonts w:hint="eastAsia"/>
          <w:noProof/>
          <w:snapToGrid/>
        </w:rPr>
        <w:drawing>
          <wp:anchor distT="0" distB="0" distL="114300" distR="114300" simplePos="0" relativeHeight="251724800" behindDoc="0" locked="0" layoutInCell="1" allowOverlap="1" wp14:anchorId="723FD29D" wp14:editId="6FC7EBDC">
            <wp:simplePos x="0" y="0"/>
            <wp:positionH relativeFrom="margin">
              <wp:align>center</wp:align>
            </wp:positionH>
            <wp:positionV relativeFrom="paragraph">
              <wp:posOffset>1028065</wp:posOffset>
            </wp:positionV>
            <wp:extent cx="5390515" cy="2700020"/>
            <wp:effectExtent l="0" t="0" r="635"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
                    <pic:cNvPicPr/>
                  </pic:nvPicPr>
                  <pic:blipFill>
                    <a:blip r:embed="rId36">
                      <a:extLst>
                        <a:ext uri="{28A0092B-C50C-407E-A947-70E740481C1C}">
                          <a14:useLocalDpi xmlns:a14="http://schemas.microsoft.com/office/drawing/2010/main" val="0"/>
                        </a:ext>
                      </a:extLst>
                    </a:blip>
                    <a:stretch>
                      <a:fillRect/>
                    </a:stretch>
                  </pic:blipFill>
                  <pic:spPr>
                    <a:xfrm>
                      <a:off x="0" y="0"/>
                      <a:ext cx="5390515" cy="2700020"/>
                    </a:xfrm>
                    <a:prstGeom prst="rect">
                      <a:avLst/>
                    </a:prstGeom>
                  </pic:spPr>
                </pic:pic>
              </a:graphicData>
            </a:graphic>
            <wp14:sizeRelH relativeFrom="margin">
              <wp14:pctWidth>0</wp14:pctWidth>
            </wp14:sizeRelH>
          </wp:anchor>
        </w:drawing>
      </w:r>
      <w:r w:rsidR="00F86D97" w:rsidRPr="00F86D97">
        <w:t>多元时间序列（</w:t>
      </w:r>
      <w:r w:rsidR="00F86D97" w:rsidRPr="00F86D97">
        <w:t>Multivariate Time Series, MTS</w:t>
      </w:r>
      <w:r w:rsidR="00F86D97"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00F86D97" w:rsidRPr="00F86D97">
        <w:t>，其中</w:t>
      </w:r>
      <w:r w:rsidR="005C185C">
        <w:rPr>
          <w:rFonts w:hint="eastAsia"/>
        </w:rPr>
        <w:t>n</w:t>
      </w:r>
      <w:r w:rsidR="005C185C">
        <w:rPr>
          <w:rFonts w:hint="eastAsia"/>
        </w:rPr>
        <w:t>为变量个数，</w:t>
      </w:r>
      <w:r w:rsidR="00F86D97" w:rsidRPr="00F86D97">
        <w:t> </w:t>
      </w:r>
      <w:r w:rsidR="00F86D97" w:rsidRPr="00F86D97">
        <w:rPr>
          <w:i/>
          <w:iCs/>
        </w:rPr>
        <w:t>T</w:t>
      </w:r>
      <w:r w:rsidR="00F86D97" w:rsidRPr="00F86D97">
        <w:t> </w:t>
      </w:r>
      <w:r w:rsidR="00F86D97" w:rsidRPr="00F86D97">
        <w:t>为时间长度</w:t>
      </w:r>
      <w:r w:rsidR="00F86D97">
        <w:rPr>
          <w:rFonts w:hint="eastAsia"/>
        </w:rPr>
        <w:t>。</w:t>
      </w:r>
    </w:p>
    <w:p w14:paraId="57E667DA" w14:textId="369FF467" w:rsidR="008B5FE9" w:rsidRPr="008B5FE9" w:rsidRDefault="008B5FE9" w:rsidP="008C70F3">
      <w:pPr>
        <w:ind w:firstLineChars="0" w:firstLine="0"/>
        <w:jc w:val="center"/>
        <w:rPr>
          <w:rFonts w:ascii="黑体" w:eastAsia="黑体" w:hAnsi="黑体"/>
          <w:color w:val="auto"/>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Pr>
          <w:rFonts w:ascii="黑体" w:eastAsia="黑体" w:hAnsi="黑体" w:hint="eastAsia"/>
          <w:color w:val="auto"/>
          <w:sz w:val="21"/>
        </w:rPr>
        <w:t>时序</w:t>
      </w:r>
      <w:r w:rsidRPr="00232A64">
        <w:rPr>
          <w:rFonts w:ascii="黑体" w:eastAsia="黑体" w:hAnsi="黑体" w:hint="eastAsia"/>
          <w:color w:val="auto"/>
          <w:sz w:val="21"/>
        </w:rPr>
        <w:t>数据</w:t>
      </w:r>
      <w:r>
        <w:rPr>
          <w:rFonts w:ascii="黑体" w:eastAsia="黑体" w:hAnsi="黑体" w:hint="eastAsia"/>
          <w:color w:val="auto"/>
          <w:sz w:val="21"/>
        </w:rPr>
        <w:t>频域图</w:t>
      </w:r>
    </w:p>
    <w:p w14:paraId="655FDDB1" w14:textId="10BD6080" w:rsidR="00232A64" w:rsidRDefault="007E7915" w:rsidP="00232A64">
      <w:pPr>
        <w:ind w:firstLine="480"/>
      </w:pPr>
      <w:r>
        <w:rPr>
          <w:rFonts w:hint="eastAsia"/>
        </w:rPr>
        <w:t>多</w:t>
      </w:r>
      <w:r w:rsidR="00964F4A">
        <w:rPr>
          <w:rFonts w:hint="eastAsia"/>
        </w:rPr>
        <w:t>元</w:t>
      </w:r>
      <w:r>
        <w:rPr>
          <w:rFonts w:hint="eastAsia"/>
        </w:rPr>
        <w:t>时序数据通常具有以下特性</w:t>
      </w:r>
      <w:r w:rsidR="00964F4A">
        <w:rPr>
          <w:rFonts w:hint="eastAsia"/>
        </w:rPr>
        <w:t>，以车辆的</w:t>
      </w:r>
      <w:r w:rsidR="00E63EDA">
        <w:rPr>
          <w:rFonts w:hint="eastAsia"/>
        </w:rPr>
        <w:t>多元</w:t>
      </w:r>
      <w:r w:rsidR="00964F4A">
        <w:rPr>
          <w:rFonts w:hint="eastAsia"/>
        </w:rPr>
        <w:t>数据为例</w:t>
      </w:r>
      <w:r>
        <w:rPr>
          <w:rFonts w:hint="eastAsia"/>
        </w:rPr>
        <w:t>：多维度：数据来自多个传感器或来源，不同的维度代表不同的物理量（如速度、温度等）；异质性</w:t>
      </w:r>
      <w:r w:rsidR="00232A64">
        <w:rPr>
          <w:rFonts w:hint="eastAsia"/>
        </w:rPr>
        <w:t>：</w:t>
      </w:r>
    </w:p>
    <w:p w14:paraId="593B0A93" w14:textId="6EFFE6D0" w:rsidR="0094076B" w:rsidRDefault="003120B3" w:rsidP="003C0A6C">
      <w:pPr>
        <w:ind w:firstLineChars="0" w:firstLine="0"/>
      </w:pPr>
      <w:r>
        <w:rPr>
          <w:rFonts w:hint="eastAsia"/>
        </w:rPr>
        <w:t>不同数据源可能具有不同的采样频率、尺度和数据类型（如连续型、离散型）；相关性：不同数据源之间可能存在一定的相关性，如转速与速度的正相关、发动机温度与冷却液温度的正相关等；非平稳性：单源的数据变化是非平稳的，既包括短期的瞬时变化，也包括长期的周期性与趋势性变化</w:t>
      </w:r>
      <w:r w:rsidR="00945F17" w:rsidRPr="00945F17">
        <w:rPr>
          <w:vertAlign w:val="superscript"/>
        </w:rPr>
        <w:fldChar w:fldCharType="begin"/>
      </w:r>
      <w:r w:rsidR="00945F17" w:rsidRPr="00945F17">
        <w:rPr>
          <w:vertAlign w:val="superscript"/>
        </w:rPr>
        <w:instrText xml:space="preserve"> </w:instrText>
      </w:r>
      <w:r w:rsidR="00945F17" w:rsidRPr="00945F17">
        <w:rPr>
          <w:rFonts w:hint="eastAsia"/>
          <w:vertAlign w:val="superscript"/>
        </w:rPr>
        <w:instrText>REF _Ref193730011 \r \h</w:instrText>
      </w:r>
      <w:r w:rsidR="00945F17" w:rsidRPr="00945F17">
        <w:rPr>
          <w:vertAlign w:val="superscript"/>
        </w:rPr>
        <w:instrText xml:space="preserve"> </w:instrText>
      </w:r>
      <w:r w:rsidR="00945F17">
        <w:rPr>
          <w:vertAlign w:val="superscript"/>
        </w:rPr>
        <w:instrText xml:space="preserve"> \* MERGEFORMAT </w:instrText>
      </w:r>
      <w:r w:rsidR="00945F17" w:rsidRPr="00945F17">
        <w:rPr>
          <w:vertAlign w:val="superscript"/>
        </w:rPr>
      </w:r>
      <w:r w:rsidR="00945F17" w:rsidRPr="00945F17">
        <w:rPr>
          <w:vertAlign w:val="superscript"/>
        </w:rPr>
        <w:fldChar w:fldCharType="separate"/>
      </w:r>
      <w:r w:rsidR="00657C8A">
        <w:rPr>
          <w:vertAlign w:val="superscript"/>
        </w:rPr>
        <w:t>[53]</w:t>
      </w:r>
      <w:r w:rsidR="00945F17" w:rsidRPr="00945F17">
        <w:rPr>
          <w:vertAlign w:val="superscript"/>
        </w:rPr>
        <w:fldChar w:fldCharType="end"/>
      </w:r>
      <w:r>
        <w:rPr>
          <w:rFonts w:hint="eastAsia"/>
        </w:rPr>
        <w:t>。图</w:t>
      </w:r>
      <w:r>
        <w:rPr>
          <w:rFonts w:hint="eastAsia"/>
        </w:rPr>
        <w:t>3-</w:t>
      </w:r>
      <w:r w:rsidR="006F6155">
        <w:t>3</w:t>
      </w:r>
      <w:r>
        <w:rPr>
          <w:rFonts w:hint="eastAsia"/>
        </w:rPr>
        <w:t>展示了某个单</w:t>
      </w:r>
      <w:proofErr w:type="gramStart"/>
      <w:r>
        <w:rPr>
          <w:rFonts w:hint="eastAsia"/>
        </w:rPr>
        <w:t>源数据</w:t>
      </w:r>
      <w:proofErr w:type="gramEnd"/>
      <w:r>
        <w:rPr>
          <w:rFonts w:hint="eastAsia"/>
        </w:rPr>
        <w:t>经过</w:t>
      </w:r>
      <w:r w:rsidR="0094076B">
        <w:rPr>
          <w:rFonts w:hint="eastAsia"/>
        </w:rPr>
        <w:t>快速傅里叶变换</w:t>
      </w:r>
      <w:r>
        <w:rPr>
          <w:rFonts w:hint="eastAsia"/>
        </w:rPr>
        <w:t>FFT</w:t>
      </w:r>
      <w:r>
        <w:rPr>
          <w:rFonts w:hint="eastAsia"/>
        </w:rPr>
        <w:t>分解后得到的频域图，在去除直流后取幅值最大的频率作为分解的频率，得到图</w:t>
      </w:r>
      <w:r>
        <w:rPr>
          <w:rFonts w:hint="eastAsia"/>
        </w:rPr>
        <w:t>3-</w:t>
      </w:r>
      <w:r w:rsidR="006F6155">
        <w:t>4</w:t>
      </w:r>
      <w:r>
        <w:rPr>
          <w:rFonts w:hint="eastAsia"/>
        </w:rPr>
        <w:t>的周期项与趋势项，从而将非平稳数据的变化趋势直观地体现出来。</w:t>
      </w:r>
    </w:p>
    <w:p w14:paraId="4423424F" w14:textId="3048C8A7" w:rsidR="0094076B" w:rsidRPr="0094076B" w:rsidRDefault="0094076B" w:rsidP="00D460F0">
      <w:pPr>
        <w:ind w:firstLineChars="0" w:firstLine="0"/>
        <w:jc w:val="center"/>
        <w:rPr>
          <w:sz w:val="21"/>
        </w:rPr>
      </w:pPr>
      <w:r>
        <w:rPr>
          <w:noProof/>
          <w:snapToGrid/>
        </w:rPr>
        <w:lastRenderedPageBreak/>
        <w:drawing>
          <wp:anchor distT="0" distB="0" distL="114300" distR="114300" simplePos="0" relativeHeight="251755520" behindDoc="0" locked="0" layoutInCell="1" allowOverlap="1" wp14:anchorId="73AC67CB" wp14:editId="63B04A9C">
            <wp:simplePos x="0" y="0"/>
            <wp:positionH relativeFrom="margin">
              <wp:align>center</wp:align>
            </wp:positionH>
            <wp:positionV relativeFrom="paragraph">
              <wp:posOffset>282275</wp:posOffset>
            </wp:positionV>
            <wp:extent cx="5400040" cy="2694940"/>
            <wp:effectExtent l="0" t="0" r="0" b="0"/>
            <wp:wrapSquare wrapText="bothSides"/>
            <wp:docPr id="19"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散点图&#10;&#10;描述已自动生成"/>
                    <pic:cNvPicPr/>
                  </pic:nvPicPr>
                  <pic:blipFill>
                    <a:blip r:embed="rId37">
                      <a:extLst>
                        <a:ext uri="{28A0092B-C50C-407E-A947-70E740481C1C}">
                          <a14:useLocalDpi xmlns:a14="http://schemas.microsoft.com/office/drawing/2010/main" val="0"/>
                        </a:ext>
                      </a:extLst>
                    </a:blip>
                    <a:stretch>
                      <a:fillRect/>
                    </a:stretch>
                  </pic:blipFill>
                  <pic:spPr>
                    <a:xfrm>
                      <a:off x="0" y="0"/>
                      <a:ext cx="5400040" cy="2694940"/>
                    </a:xfrm>
                    <a:prstGeom prst="rect">
                      <a:avLst/>
                    </a:prstGeom>
                  </pic:spPr>
                </pic:pic>
              </a:graphicData>
            </a:graphic>
          </wp:anchor>
        </w:drawing>
      </w: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w:t>
      </w:r>
      <w:r>
        <w:rPr>
          <w:rFonts w:ascii="黑体" w:eastAsia="黑体" w:hAnsi="黑体" w:hint="eastAsia"/>
          <w:sz w:val="21"/>
        </w:rPr>
        <w:t>时序分解图</w:t>
      </w:r>
    </w:p>
    <w:p w14:paraId="48DF5A3B" w14:textId="471B7E7D" w:rsidR="003120B3" w:rsidRDefault="005A163A" w:rsidP="003120B3">
      <w:pPr>
        <w:ind w:firstLine="480"/>
        <w:rPr>
          <w:color w:val="auto"/>
        </w:rPr>
      </w:pPr>
      <w:r>
        <w:rPr>
          <w:rFonts w:hint="eastAsia"/>
        </w:rPr>
        <w:t>车辆的</w:t>
      </w:r>
      <w:r w:rsidR="00E63EDA">
        <w:rPr>
          <w:rFonts w:hint="eastAsia"/>
        </w:rPr>
        <w:t>多元</w:t>
      </w:r>
      <w:r>
        <w:rPr>
          <w:rFonts w:hint="eastAsia"/>
        </w:rPr>
        <w:t>时序异常检测是指在对来自车辆多个传感器或数据源的多元时间序列数据进行综合分析，揭示单</w:t>
      </w:r>
      <w:proofErr w:type="gramStart"/>
      <w:r w:rsidR="007734B7">
        <w:rPr>
          <w:rFonts w:hint="eastAsia"/>
        </w:rPr>
        <w:t>源</w:t>
      </w:r>
      <w:r>
        <w:rPr>
          <w:rFonts w:hint="eastAsia"/>
        </w:rPr>
        <w:t>数据</w:t>
      </w:r>
      <w:proofErr w:type="gramEnd"/>
      <w:r>
        <w:rPr>
          <w:rFonts w:hint="eastAsia"/>
        </w:rPr>
        <w:t>的非平稳变化与</w:t>
      </w:r>
      <w:r w:rsidR="00E63EDA">
        <w:rPr>
          <w:rFonts w:hint="eastAsia"/>
        </w:rPr>
        <w:t>多元</w:t>
      </w:r>
      <w:r>
        <w:rPr>
          <w:rFonts w:hint="eastAsia"/>
        </w:rPr>
        <w:t>数据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w:t>
      </w:r>
      <w:r w:rsidR="00E63EDA">
        <w:rPr>
          <w:rFonts w:hint="eastAsia"/>
        </w:rPr>
        <w:t>多元</w:t>
      </w:r>
      <w:r w:rsidR="004E64B8">
        <w:rPr>
          <w:rFonts w:hint="eastAsia"/>
        </w:rPr>
        <w:t>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7096F046" w14:textId="6CA87EE4" w:rsidR="002027CE" w:rsidRDefault="00FA6707" w:rsidP="00F64DF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3A7E522B"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lastRenderedPageBreak/>
        <w:t>多个数据源之间的相关性与信息互补性。</w:t>
      </w:r>
    </w:p>
    <w:p w14:paraId="1BAD5565" w14:textId="49352D51" w:rsidR="004237D0" w:rsidRDefault="004237D0">
      <w:pPr>
        <w:pStyle w:val="af"/>
        <w:numPr>
          <w:ilvl w:val="0"/>
          <w:numId w:val="2"/>
        </w:numPr>
        <w:ind w:firstLineChars="0"/>
      </w:pPr>
      <w:r>
        <w:rPr>
          <w:rFonts w:hint="eastAsia"/>
        </w:rPr>
        <w:t>不同时间尺度下</w:t>
      </w:r>
      <w:r w:rsidR="00E63EDA">
        <w:rPr>
          <w:rFonts w:hint="eastAsia"/>
        </w:rPr>
        <w:t>多元</w:t>
      </w:r>
      <w:r>
        <w:rPr>
          <w:rFonts w:hint="eastAsia"/>
        </w:rPr>
        <w:t>数据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79BAB479"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E63EDA">
        <w:rPr>
          <w:rFonts w:hint="eastAsia"/>
        </w:rPr>
        <w:t>多元</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lastRenderedPageBreak/>
        <w:t>忽略了数据的时间依赖性</w:t>
      </w:r>
      <w:r w:rsidR="00DE6336">
        <w:rPr>
          <w:rFonts w:hint="eastAsia"/>
        </w:rPr>
        <w:t>，传统的自注意力机制没有考虑数据是依赖于时间的，在注意力计算时未引入时间向量。</w:t>
      </w:r>
    </w:p>
    <w:p w14:paraId="69E5B87D" w14:textId="4B84DDA8" w:rsidR="00A042EA" w:rsidRDefault="00F64DF5" w:rsidP="00234CA2">
      <w:pPr>
        <w:ind w:firstLineChars="0" w:firstLine="0"/>
      </w:pPr>
      <w:r w:rsidRPr="002356C1">
        <w:rPr>
          <w:rFonts w:ascii="黑体" w:eastAsia="黑体" w:hAnsi="黑体"/>
          <w:noProof/>
          <w:snapToGrid/>
          <w:sz w:val="21"/>
        </w:rPr>
        <w:drawing>
          <wp:anchor distT="0" distB="0" distL="114300" distR="114300" simplePos="0" relativeHeight="251726848" behindDoc="0" locked="0" layoutInCell="1" allowOverlap="1" wp14:anchorId="06D8765A" wp14:editId="7D2B2DE4">
            <wp:simplePos x="0" y="0"/>
            <wp:positionH relativeFrom="margin">
              <wp:align>center</wp:align>
            </wp:positionH>
            <wp:positionV relativeFrom="paragraph">
              <wp:posOffset>1072934</wp:posOffset>
            </wp:positionV>
            <wp:extent cx="5400040" cy="2113915"/>
            <wp:effectExtent l="0" t="0" r="0" b="635"/>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
                    <pic:cNvPicPr/>
                  </pic:nvPicPr>
                  <pic:blipFill>
                    <a:blip r:embed="rId38">
                      <a:extLst>
                        <a:ext uri="{28A0092B-C50C-407E-A947-70E740481C1C}">
                          <a14:useLocalDpi xmlns:a14="http://schemas.microsoft.com/office/drawing/2010/main" val="0"/>
                        </a:ext>
                      </a:extLst>
                    </a:blip>
                    <a:stretch>
                      <a:fillRect/>
                    </a:stretch>
                  </pic:blipFill>
                  <pic:spPr>
                    <a:xfrm>
                      <a:off x="0" y="0"/>
                      <a:ext cx="5400040" cy="2113915"/>
                    </a:xfrm>
                    <a:prstGeom prst="rect">
                      <a:avLst/>
                    </a:prstGeom>
                  </pic:spPr>
                </pic:pic>
              </a:graphicData>
            </a:graphic>
            <wp14:sizeRelV relativeFrom="margin">
              <wp14:pctHeight>0</wp14:pctHeight>
            </wp14:sizeRelV>
          </wp:anchor>
        </w:drawing>
      </w:r>
      <w:r w:rsidR="00594B62">
        <w:rPr>
          <w:rFonts w:hint="eastAsia"/>
        </w:rPr>
        <w:t xml:space="preserve">  </w:t>
      </w:r>
      <w:r w:rsidR="00594B62">
        <w:rPr>
          <w:rFonts w:hint="eastAsia"/>
        </w:rPr>
        <w:t>本文在传统的</w:t>
      </w:r>
      <w:r w:rsidR="00594B62">
        <w:rPr>
          <w:rFonts w:hint="eastAsia"/>
        </w:rPr>
        <w:t>Transformer</w:t>
      </w:r>
      <w:r w:rsidR="00594B62">
        <w:rPr>
          <w:rFonts w:hint="eastAsia"/>
        </w:rPr>
        <w:t>模型基础上新增了周期与趋势分解层，多尺度时间编码层与</w:t>
      </w:r>
      <w:r w:rsidR="00B61080">
        <w:rPr>
          <w:rFonts w:hint="eastAsia"/>
        </w:rPr>
        <w:t>基于混合注意力的编码层。</w:t>
      </w:r>
      <w:r w:rsidR="00023597">
        <w:rPr>
          <w:rFonts w:hint="eastAsia"/>
        </w:rPr>
        <w:t>整个车辆</w:t>
      </w:r>
      <w:r w:rsidR="00E63EDA">
        <w:rPr>
          <w:rFonts w:hint="eastAsia"/>
        </w:rPr>
        <w:t>多元</w:t>
      </w:r>
      <w:r w:rsidR="00023597">
        <w:rPr>
          <w:rFonts w:hint="eastAsia"/>
        </w:rPr>
        <w:t>时序异常检测的工作流程如图</w:t>
      </w:r>
      <w:r w:rsidR="006D01B7">
        <w:rPr>
          <w:rFonts w:hint="eastAsia"/>
        </w:rPr>
        <w:t>3</w:t>
      </w:r>
      <w:r w:rsidR="006D01B7">
        <w:t>-</w:t>
      </w:r>
      <w:r w:rsidR="003512D6">
        <w:t>5</w:t>
      </w:r>
      <w:r w:rsidR="00023597">
        <w:rPr>
          <w:rFonts w:hint="eastAsia"/>
        </w:rPr>
        <w:t>所示。</w:t>
      </w:r>
    </w:p>
    <w:p w14:paraId="2DCE3CCB" w14:textId="437A54D1" w:rsidR="00506A55" w:rsidRPr="002356C1" w:rsidRDefault="002356C1" w:rsidP="00D460F0">
      <w:pPr>
        <w:ind w:firstLineChars="0" w:firstLine="0"/>
        <w:jc w:val="center"/>
        <w:rPr>
          <w:sz w:val="21"/>
        </w:rPr>
      </w:pP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31" w:name="_Toc193927537"/>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31"/>
    </w:p>
    <w:p w14:paraId="2F6916BD" w14:textId="5CD13947" w:rsidR="00551D30" w:rsidRDefault="001208B9" w:rsidP="00551D30">
      <w:pPr>
        <w:ind w:firstLine="480"/>
      </w:pPr>
      <w:r>
        <w:rPr>
          <w:rFonts w:hint="eastAsia"/>
        </w:rPr>
        <w:t>在</w:t>
      </w:r>
      <w:r w:rsidR="0095470C">
        <w:rPr>
          <w:rFonts w:hint="eastAsia"/>
        </w:rPr>
        <w:t>汽车</w:t>
      </w:r>
      <w:r w:rsidR="00E63EDA">
        <w:rPr>
          <w:rFonts w:hint="eastAsia"/>
        </w:rPr>
        <w:t>多元</w:t>
      </w:r>
      <w:r w:rsidR="0095470C">
        <w:rPr>
          <w:rFonts w:hint="eastAsia"/>
        </w:rPr>
        <w:t>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w:t>
      </w:r>
      <w:r w:rsidR="00E63EDA">
        <w:rPr>
          <w:rFonts w:hint="eastAsia"/>
        </w:rPr>
        <w:t>多元</w:t>
      </w:r>
      <w:r w:rsidR="00563C85">
        <w:rPr>
          <w:rFonts w:hint="eastAsia"/>
        </w:rPr>
        <w:t>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4F370FC5"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w:t>
      </w:r>
      <w:r w:rsidR="00446402">
        <w:rPr>
          <w:rFonts w:hint="eastAsia"/>
        </w:rPr>
        <w:lastRenderedPageBreak/>
        <w:t>也是不一样的，有些是以秒为单位，有些是以分钟为单位。</w:t>
      </w:r>
      <w:r w:rsidR="0020248C">
        <w:rPr>
          <w:rFonts w:hint="eastAsia"/>
        </w:rPr>
        <w:t>此外汽车</w:t>
      </w:r>
      <w:r w:rsidR="00E63EDA">
        <w:rPr>
          <w:rFonts w:hint="eastAsia"/>
        </w:rPr>
        <w:t>多元</w:t>
      </w:r>
      <w:r w:rsidR="0020248C">
        <w:rPr>
          <w:rFonts w:hint="eastAsia"/>
        </w:rPr>
        <w:t>数据是实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32" w:name="_Toc193927538"/>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2"/>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0D236D09"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r w:rsidR="006551F2">
        <w:rPr>
          <w:rFonts w:hint="eastAsia"/>
        </w:rPr>
        <w:t>，计算如式（</w:t>
      </w:r>
      <w:r w:rsidR="006551F2">
        <w:rPr>
          <w:rFonts w:hint="eastAsia"/>
        </w:rPr>
        <w:t>3</w:t>
      </w:r>
      <w:r w:rsidR="006551F2">
        <w:t>.1</w:t>
      </w:r>
      <w:r w:rsidR="006551F2">
        <w:rPr>
          <w:rFonts w:hint="eastAsia"/>
        </w:rPr>
        <w:t>）：</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3" w:name="_Toc193927539"/>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3"/>
    </w:p>
    <w:p w14:paraId="600AC82C" w14:textId="71B81728"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w:t>
      </w:r>
      <w:r w:rsidR="006551F2">
        <w:rPr>
          <w:rFonts w:hint="eastAsia"/>
        </w:rPr>
        <w:t>式（</w:t>
      </w:r>
      <w:r w:rsidR="006551F2">
        <w:rPr>
          <w:rFonts w:hint="eastAsia"/>
        </w:rPr>
        <w:t>3</w:t>
      </w:r>
      <w:r w:rsidR="006551F2">
        <w:t>.2</w:t>
      </w:r>
      <w:r w:rsidR="006551F2">
        <w:rPr>
          <w:rFonts w:hint="eastAsia"/>
        </w:rPr>
        <w:t>）</w:t>
      </w:r>
      <w:r w:rsidR="00EB04B5">
        <w:rPr>
          <w:rFonts w:hint="eastAsia"/>
        </w:rPr>
        <w:t>：</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5FB1719A" w:rsidR="002A6A2F" w:rsidRDefault="002A6A2F" w:rsidP="00D60218">
      <w:pPr>
        <w:ind w:firstLine="480"/>
        <w:rPr>
          <w:rFonts w:ascii="Cambria Math" w:hAnsi="Cambria Math"/>
        </w:rPr>
      </w:pPr>
      <w:r>
        <w:rPr>
          <w:rFonts w:hint="eastAsia"/>
        </w:rPr>
        <w:lastRenderedPageBreak/>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r w:rsidR="006551F2">
        <w:rPr>
          <w:rFonts w:ascii="Cambria Math" w:hAnsi="Cambria Math" w:hint="eastAsia"/>
        </w:rPr>
        <w:t>，计算如式（</w:t>
      </w:r>
      <w:r w:rsidR="006551F2">
        <w:rPr>
          <w:rFonts w:ascii="Cambria Math" w:hAnsi="Cambria Math" w:hint="eastAsia"/>
        </w:rPr>
        <w:t>3</w:t>
      </w:r>
      <w:r w:rsidR="006551F2">
        <w:rPr>
          <w:rFonts w:ascii="Cambria Math" w:hAnsi="Cambria Math"/>
        </w:rPr>
        <w:t>.3</w:t>
      </w:r>
      <w:r w:rsidR="006551F2">
        <w:rPr>
          <w:rFonts w:ascii="Cambria Math" w:hAnsi="Cambria Math" w:hint="eastAsia"/>
        </w:rPr>
        <w:t>）</w:t>
      </w:r>
      <w:r w:rsidR="000B69A2">
        <w:rPr>
          <w:rFonts w:ascii="Cambria Math" w:hAnsi="Cambria Math" w:hint="eastAsia"/>
        </w:rPr>
        <w:t>：</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proofErr w:type="gramStart"/>
      <w:r>
        <w:rPr>
          <w:rFonts w:hint="eastAsia"/>
        </w:rPr>
        <w:t>个</w:t>
      </w:r>
      <w:proofErr w:type="gramEnd"/>
      <w:r>
        <w:rPr>
          <w:rFonts w:hint="eastAsia"/>
        </w:rPr>
        <w:t>幅值最高的</w:t>
      </w:r>
      <w:r>
        <w:rPr>
          <w:rFonts w:hint="eastAsia"/>
        </w:rPr>
        <w:t>F</w:t>
      </w:r>
      <w:r>
        <w:t>FT</w:t>
      </w:r>
      <w:r>
        <w:rPr>
          <w:rFonts w:hint="eastAsia"/>
        </w:rPr>
        <w:t>变换后的频谱值。</w:t>
      </w:r>
    </w:p>
    <w:p w14:paraId="6A01A87C" w14:textId="791F2412"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r w:rsidR="003C3B98">
        <w:rPr>
          <w:rFonts w:hint="eastAsia"/>
        </w:rPr>
        <w:t>具体计算如式（</w:t>
      </w:r>
      <w:r w:rsidR="003C3B98">
        <w:rPr>
          <w:rFonts w:hint="eastAsia"/>
        </w:rPr>
        <w:t>3</w:t>
      </w:r>
      <w:r w:rsidR="003C3B98">
        <w:t>.4</w:t>
      </w:r>
      <w:r w:rsidR="003C3B98">
        <w:rPr>
          <w:rFonts w:hint="eastAsia"/>
        </w:rPr>
        <w:t>）和（</w:t>
      </w:r>
      <w:r w:rsidR="003C3B98">
        <w:rPr>
          <w:rFonts w:hint="eastAsia"/>
        </w:rPr>
        <w:t>3</w:t>
      </w:r>
      <w:r w:rsidR="003C3B98">
        <w:t>.5</w:t>
      </w:r>
      <w:r w:rsidR="003C3B98">
        <w:rPr>
          <w:rFonts w:hint="eastAsia"/>
        </w:rPr>
        <w:t>）所示：</w:t>
      </w:r>
    </w:p>
    <w:p w14:paraId="2F46A873" w14:textId="2C4D1A2B"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r>
                <w:rPr>
                  <w:rFonts w:ascii="Cambria Math" w:hAnsi="Cambria Math"/>
                </w:rPr>
                <m:t>#(3.4)</m:t>
              </m:r>
              <m:ctrlPr>
                <w:rPr>
                  <w:rFonts w:ascii="Cambria Math" w:eastAsia="Cambria Math" w:hAnsi="Cambria Math" w:cs="Cambria Math"/>
                </w:rPr>
              </m:ctrlPr>
            </m:e>
            <m:e>
              <m:r>
                <m:rPr>
                  <m:sty m:val="p"/>
                </m:rPr>
                <w:rPr>
                  <w:rFonts w:ascii="Cambria Math" w:hAnsi="Cambria Math"/>
                </w:rPr>
                <m:t>#</m:t>
              </m:r>
            </m:e>
          </m:eqArr>
        </m:oMath>
      </m:oMathPara>
    </w:p>
    <w:p w14:paraId="4D6ED0A2" w14:textId="654F53F5"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5</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4" w:name="_Toc193927540"/>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4"/>
    </w:p>
    <w:p w14:paraId="32D352E3" w14:textId="1E65FAF0"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w:t>
      </w:r>
      <w:r w:rsidR="00370804">
        <w:rPr>
          <w:rFonts w:hint="eastAsia"/>
        </w:rPr>
        <w:t>式（</w:t>
      </w:r>
      <w:r w:rsidR="00370804">
        <w:rPr>
          <w:rFonts w:hint="eastAsia"/>
        </w:rPr>
        <w:t>3</w:t>
      </w:r>
      <w:r w:rsidR="00370804">
        <w:t>.6</w:t>
      </w:r>
      <w:r w:rsidR="00370804">
        <w:rPr>
          <w:rFonts w:hint="eastAsia"/>
        </w:rPr>
        <w:t>）和（</w:t>
      </w:r>
      <w:r w:rsidR="00370804">
        <w:rPr>
          <w:rFonts w:hint="eastAsia"/>
        </w:rPr>
        <w:t>3</w:t>
      </w:r>
      <w:r w:rsidR="00370804">
        <w:t>.7</w:t>
      </w:r>
      <w:r w:rsidR="00370804">
        <w:rPr>
          <w:rFonts w:hint="eastAsia"/>
        </w:rPr>
        <w:t>）所示</w:t>
      </w:r>
      <w:r w:rsidR="000A031A">
        <w:rPr>
          <w:rFonts w:hint="eastAsia"/>
        </w:rPr>
        <w:t>：</w:t>
      </w:r>
    </w:p>
    <w:p w14:paraId="16C0437B" w14:textId="68E974A9" w:rsidR="00370804" w:rsidRPr="00370804" w:rsidRDefault="00000000" w:rsidP="00370804">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2A9ECD46" w14:textId="6DAE219F"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7</m:t>
                  </m:r>
                </m:e>
              </m:d>
              <m:ctrlPr>
                <w:rPr>
                  <w:rFonts w:ascii="Cambria Math" w:eastAsia="Cambria Math" w:hAnsi="Cambria Math" w:cs="Cambria Math"/>
                  <w:i/>
                </w:rPr>
              </m:ctrlPr>
            </m:e>
          </m:eqArr>
        </m:oMath>
      </m:oMathPara>
    </w:p>
    <w:p w14:paraId="3B3E770F" w14:textId="2F9EB3CA"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822D5C">
        <w:rPr>
          <w:rFonts w:hint="eastAsia"/>
        </w:rPr>
        <w:t>，计算如下式（</w:t>
      </w:r>
      <w:r w:rsidR="00822D5C">
        <w:rPr>
          <w:rFonts w:hint="eastAsia"/>
        </w:rPr>
        <w:t>3</w:t>
      </w:r>
      <w:r w:rsidR="00822D5C">
        <w:t>.8</w:t>
      </w:r>
      <w:r w:rsidR="00822D5C">
        <w:rPr>
          <w:rFonts w:hint="eastAsia"/>
        </w:rPr>
        <w:t>）和（</w:t>
      </w:r>
      <w:r w:rsidR="00822D5C">
        <w:rPr>
          <w:rFonts w:hint="eastAsia"/>
        </w:rPr>
        <w:t>3</w:t>
      </w:r>
      <w:r w:rsidR="00822D5C">
        <w:t>.9</w:t>
      </w:r>
      <w:r w:rsidR="00822D5C">
        <w:rPr>
          <w:rFonts w:hint="eastAsia"/>
        </w:rPr>
        <w:t>）所示</w:t>
      </w:r>
      <w:r w:rsidR="00F47A0D">
        <w:rPr>
          <w:rFonts w:hint="eastAsia"/>
        </w:rPr>
        <w:t>：</w:t>
      </w:r>
    </w:p>
    <w:p w14:paraId="435E2123" w14:textId="4DAFB6F6" w:rsidR="003D53B6" w:rsidRPr="00822D5C" w:rsidRDefault="00000000" w:rsidP="00013FF1">
      <w:pPr>
        <w:spacing w:line="240" w:lineRule="auto"/>
        <w:ind w:firstLine="480"/>
      </w:pPr>
      <m:oMathPara>
        <m:oMathParaPr>
          <m:jc m:val="center"/>
        </m:oMathParaPr>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8</m:t>
                  </m:r>
                </m:e>
              </m:d>
              <m:ctrlPr>
                <w:rPr>
                  <w:rFonts w:ascii="Cambria Math" w:eastAsia="Cambria Math" w:hAnsi="Cambria Math" w:cs="Cambria Math"/>
                  <w:i/>
                </w:rPr>
              </m:ctrlPr>
            </m:e>
          </m:eqArr>
        </m:oMath>
      </m:oMathPara>
    </w:p>
    <w:p w14:paraId="690ACA1D" w14:textId="77777777" w:rsidR="00822D5C" w:rsidRPr="00822D5C" w:rsidRDefault="00822D5C" w:rsidP="00013FF1">
      <w:pPr>
        <w:spacing w:line="240" w:lineRule="auto"/>
        <w:ind w:firstLine="480"/>
      </w:pPr>
    </w:p>
    <w:p w14:paraId="7006DBD0" w14:textId="768C1EE2"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9</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46924B5B"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w:t>
      </w:r>
      <w:r w:rsidR="009625B5">
        <w:rPr>
          <w:rFonts w:hint="eastAsia"/>
        </w:rPr>
        <w:t>式（</w:t>
      </w:r>
      <w:r w:rsidR="009625B5">
        <w:rPr>
          <w:rFonts w:hint="eastAsia"/>
        </w:rPr>
        <w:t>3</w:t>
      </w:r>
      <w:r w:rsidR="009625B5">
        <w:t>.10</w:t>
      </w:r>
      <w:r w:rsidR="009625B5">
        <w:rPr>
          <w:rFonts w:hint="eastAsia"/>
        </w:rPr>
        <w:t>）</w:t>
      </w:r>
      <w:r w:rsidR="002B2176">
        <w:rPr>
          <w:rFonts w:hint="eastAsia"/>
        </w:rPr>
        <w:t>：</w:t>
      </w:r>
    </w:p>
    <w:p w14:paraId="17F21865" w14:textId="24C3228D"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10</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1BDE8605" w:rsidR="00E11418" w:rsidRDefault="008C70A7" w:rsidP="00E11418">
      <w:pPr>
        <w:ind w:firstLine="480"/>
      </w:pPr>
      <w:r>
        <w:rPr>
          <w:rFonts w:hint="eastAsia"/>
        </w:rPr>
        <w:t>拼接后的特征向量进入一个</w:t>
      </w:r>
      <w:r>
        <w:rPr>
          <w:rFonts w:hint="eastAsia"/>
        </w:rPr>
        <w:t>b</w:t>
      </w:r>
      <w:r>
        <w:t>lock</w:t>
      </w:r>
      <w:r>
        <w:rPr>
          <w:rFonts w:hint="eastAsia"/>
        </w:rPr>
        <w:t>，公式如</w:t>
      </w:r>
      <w:r w:rsidR="00A90AD7">
        <w:rPr>
          <w:rFonts w:hint="eastAsia"/>
        </w:rPr>
        <w:t>式（</w:t>
      </w:r>
      <w:r w:rsidR="00A90AD7">
        <w:rPr>
          <w:rFonts w:hint="eastAsia"/>
        </w:rPr>
        <w:t>3</w:t>
      </w:r>
      <w:r w:rsidR="00A90AD7">
        <w:t>.11</w:t>
      </w:r>
      <w:r w:rsidR="00A90AD7">
        <w:rPr>
          <w:rFonts w:hint="eastAsia"/>
        </w:rPr>
        <w:t>）</w:t>
      </w:r>
      <w:r>
        <w:rPr>
          <w:rFonts w:hint="eastAsia"/>
        </w:rPr>
        <w:t>：</w:t>
      </w:r>
    </w:p>
    <w:p w14:paraId="5BD6DC6E" w14:textId="607BC15B"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11)</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5" w:name="_Toc193927541"/>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5"/>
    </w:p>
    <w:p w14:paraId="4BE960E7" w14:textId="77509A8A"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w:t>
      </w:r>
      <w:r w:rsidR="000245B2">
        <w:rPr>
          <w:rFonts w:hint="eastAsia"/>
        </w:rPr>
        <w:t>式（</w:t>
      </w:r>
      <w:r w:rsidR="000245B2">
        <w:rPr>
          <w:rFonts w:hint="eastAsia"/>
        </w:rPr>
        <w:t>3</w:t>
      </w:r>
      <w:r w:rsidR="000245B2">
        <w:t>.12</w:t>
      </w:r>
      <w:r w:rsidR="000245B2">
        <w:rPr>
          <w:rFonts w:hint="eastAsia"/>
        </w:rPr>
        <w:t>）和（</w:t>
      </w:r>
      <w:r w:rsidR="000245B2">
        <w:rPr>
          <w:rFonts w:hint="eastAsia"/>
        </w:rPr>
        <w:t>3</w:t>
      </w:r>
      <w:r w:rsidR="000245B2">
        <w:t>.13</w:t>
      </w:r>
      <w:r w:rsidR="000245B2">
        <w:rPr>
          <w:rFonts w:hint="eastAsia"/>
        </w:rPr>
        <w:t>）</w:t>
      </w:r>
      <w:r w:rsidR="001A0B8B">
        <w:rPr>
          <w:rFonts w:hint="eastAsia"/>
        </w:rPr>
        <w:t>所示</w:t>
      </w:r>
      <w:r w:rsidR="00B17177">
        <w:rPr>
          <w:rFonts w:hint="eastAsia"/>
        </w:rPr>
        <w:t>：</w:t>
      </w:r>
    </w:p>
    <w:p w14:paraId="1A8C4977" w14:textId="12EB20BE" w:rsidR="000245B2" w:rsidRPr="000245B2" w:rsidRDefault="00000000" w:rsidP="000245B2">
      <w:pPr>
        <w:spacing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14570E07" w14:textId="65607BA3"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3</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23C40D00"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1A0B8B">
        <w:rPr>
          <w:rFonts w:hint="eastAsia"/>
        </w:rPr>
        <w:t>，计算如式（</w:t>
      </w:r>
      <w:r w:rsidR="001A0B8B">
        <w:rPr>
          <w:rFonts w:hint="eastAsia"/>
        </w:rPr>
        <w:t>3</w:t>
      </w:r>
      <w:r w:rsidR="001A0B8B">
        <w:t>.14</w:t>
      </w:r>
      <w:r w:rsidR="001A0B8B">
        <w:rPr>
          <w:rFonts w:hint="eastAsia"/>
        </w:rPr>
        <w:t>）</w:t>
      </w:r>
      <w:r w:rsidR="001A0B8B">
        <w:t>-</w:t>
      </w:r>
      <w:r w:rsidR="001A0B8B">
        <w:rPr>
          <w:rFonts w:hint="eastAsia"/>
        </w:rPr>
        <w:t>（</w:t>
      </w:r>
      <w:r w:rsidR="001A0B8B">
        <w:rPr>
          <w:rFonts w:hint="eastAsia"/>
        </w:rPr>
        <w:t>3</w:t>
      </w:r>
      <w:r w:rsidR="001A0B8B">
        <w:t>.16</w:t>
      </w:r>
      <w:r w:rsidR="001A0B8B">
        <w:rPr>
          <w:rFonts w:hint="eastAsia"/>
        </w:rPr>
        <w:t>）所示</w:t>
      </w:r>
      <w:r w:rsidR="002464F8">
        <w:rPr>
          <w:rFonts w:hint="eastAsia"/>
        </w:rPr>
        <w:t>：</w:t>
      </w:r>
    </w:p>
    <w:p w14:paraId="5F0E6E0B" w14:textId="47A0984D" w:rsidR="00A378A6" w:rsidRPr="00A378A6" w:rsidRDefault="00000000" w:rsidP="00A378A6">
      <w:pPr>
        <w:ind w:firstLine="480"/>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r>
                <w:rPr>
                  <w:rFonts w:ascii="Cambria Math" w:hAnsi="Cambria Math"/>
                </w:rPr>
                <m:t>#</m:t>
              </m:r>
              <m:d>
                <m:dPr>
                  <m:ctrlPr>
                    <w:rPr>
                      <w:rFonts w:ascii="Cambria Math" w:hAnsi="Cambria Math"/>
                      <w:i/>
                    </w:rPr>
                  </m:ctrlPr>
                </m:dPr>
                <m:e>
                  <m:r>
                    <w:rPr>
                      <w:rFonts w:ascii="Cambria Math" w:hAnsi="Cambria Math"/>
                    </w:rPr>
                    <m:t>3.14</m:t>
                  </m:r>
                </m:e>
              </m:d>
            </m:e>
          </m:eqArr>
        </m:oMath>
      </m:oMathPara>
    </w:p>
    <w:p w14:paraId="44348E22" w14:textId="2F3D8738" w:rsidR="00A378A6" w:rsidRPr="00A378A6" w:rsidRDefault="00000000" w:rsidP="00A378A6">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r>
                <w:rPr>
                  <w:rFonts w:ascii="Cambria Math" w:eastAsia="Cambria Math" w:hAnsi="Cambria Math" w:cs="Cambria Math"/>
                </w:rPr>
                <m:t>#</m:t>
              </m:r>
              <m:d>
                <m:dPr>
                  <m:ctrlPr>
                    <w:rPr>
                      <w:rFonts w:ascii="Cambria Math" w:hAnsi="Cambria Math"/>
                      <w:i/>
                    </w:rPr>
                  </m:ctrlPr>
                </m:dPr>
                <m:e>
                  <m:r>
                    <w:rPr>
                      <w:rFonts w:ascii="Cambria Math" w:hAnsi="Cambria Math"/>
                    </w:rPr>
                    <m:t>3.15</m:t>
                  </m:r>
                </m:e>
              </m:d>
              <m:ctrlPr>
                <w:rPr>
                  <w:rFonts w:ascii="Cambria Math" w:eastAsia="Cambria Math" w:hAnsi="Cambria Math" w:cs="Cambria Math"/>
                  <w:i/>
                </w:rPr>
              </m:ctrlPr>
            </m:e>
          </m:eqArr>
        </m:oMath>
      </m:oMathPara>
    </w:p>
    <w:p w14:paraId="399F8465" w14:textId="52AC47C4"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6</m:t>
                  </m:r>
                </m:e>
              </m:d>
              <m:ctrlPr>
                <w:rPr>
                  <w:rFonts w:ascii="Cambria Math" w:eastAsia="Cambria Math" w:hAnsi="Cambria Math" w:cs="Cambria Math"/>
                  <w:i/>
                </w:rPr>
              </m:ctrlPr>
            </m:e>
          </m:eqArr>
        </m:oMath>
      </m:oMathPara>
    </w:p>
    <w:p w14:paraId="016C0248" w14:textId="01E15115" w:rsidR="007F3F70" w:rsidRDefault="00791774" w:rsidP="0035175F">
      <w:pPr>
        <w:ind w:firstLine="480"/>
      </w:pPr>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m:oMath>
        <m:r>
          <w:rPr>
            <w:rFonts w:ascii="Cambria Math" w:hAnsi="Cambria Math"/>
          </w:rPr>
          <m:t>l=1</m:t>
        </m:r>
      </m:oMath>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013E2260" w14:textId="116041D0" w:rsidR="000135AB" w:rsidRDefault="000135AB" w:rsidP="000135AB">
      <w:pPr>
        <w:pStyle w:val="3"/>
      </w:pPr>
      <w:bookmarkStart w:id="36" w:name="_Toc193927542"/>
      <w:r>
        <w:rPr>
          <w:rFonts w:hint="eastAsia"/>
        </w:rPr>
        <w:t>3</w:t>
      </w:r>
      <w:r>
        <w:t>.</w:t>
      </w:r>
      <w:r>
        <w:rPr>
          <w:rFonts w:hint="eastAsia"/>
        </w:rPr>
        <w:t>3</w:t>
      </w:r>
      <w:r>
        <w:t xml:space="preserve">.5 </w:t>
      </w:r>
      <w:r>
        <w:rPr>
          <w:rFonts w:hint="eastAsia"/>
        </w:rPr>
        <w:t>多层感知机解码层</w:t>
      </w:r>
      <w:bookmarkEnd w:id="36"/>
      <w:r>
        <w:t xml:space="preserve"> </w:t>
      </w:r>
    </w:p>
    <w:p w14:paraId="4ACB3865" w14:textId="2B5B108F" w:rsidR="000135AB"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作为最终的模型输出</w:t>
      </w:r>
      <w:r w:rsidR="00536369">
        <w:rPr>
          <w:rFonts w:hint="eastAsia"/>
        </w:rPr>
        <w:t>，</w:t>
      </w:r>
      <w:r w:rsidR="0009119D">
        <w:rPr>
          <w:rFonts w:hint="eastAsia"/>
        </w:rPr>
        <w:t>计算如式（</w:t>
      </w:r>
      <w:r w:rsidR="0009119D">
        <w:rPr>
          <w:rFonts w:hint="eastAsia"/>
        </w:rPr>
        <w:t>3</w:t>
      </w:r>
      <w:r w:rsidR="0009119D">
        <w:t>.17</w:t>
      </w:r>
      <w:r w:rsidR="0009119D">
        <w:rPr>
          <w:rFonts w:hint="eastAsia"/>
        </w:rPr>
        <w:t>）：</w:t>
      </w:r>
    </w:p>
    <w:p w14:paraId="131A9B2A" w14:textId="7EBF63FC" w:rsidR="000135AB" w:rsidRPr="000135AB" w:rsidRDefault="00000000" w:rsidP="000135A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trend</m:t>
                      </m:r>
                    </m:sub>
                  </m:sSub>
                </m:e>
              </m:d>
              <m:r>
                <w:rPr>
                  <w:rFonts w:ascii="Cambria Math" w:hAnsi="Cambria Math"/>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period</m:t>
                      </m:r>
                    </m:sub>
                  </m:sSub>
                </m:e>
              </m:d>
              <m:r>
                <w:rPr>
                  <w:rFonts w:ascii="Cambria Math" w:hAnsi="Cambria Math"/>
                </w:rPr>
                <m:t>#</m:t>
              </m:r>
              <m:d>
                <m:dPr>
                  <m:ctrlPr>
                    <w:rPr>
                      <w:rFonts w:ascii="Cambria Math" w:hAnsi="Cambria Math"/>
                      <w:i/>
                    </w:rPr>
                  </m:ctrlPr>
                </m:dPr>
                <m:e>
                  <m:r>
                    <w:rPr>
                      <w:rFonts w:ascii="Cambria Math" w:hAnsi="Cambria Math"/>
                    </w:rPr>
                    <m:t>3.17</m:t>
                  </m:r>
                </m:e>
              </m:d>
            </m:e>
          </m:eqArr>
        </m:oMath>
      </m:oMathPara>
    </w:p>
    <w:p w14:paraId="101F5131" w14:textId="713F6A2F" w:rsidR="007A7819" w:rsidRPr="007F3F70" w:rsidRDefault="00536369" w:rsidP="0035175F">
      <w:pPr>
        <w:ind w:firstLine="480"/>
      </w:pPr>
      <w:r>
        <w:rPr>
          <w:rFonts w:hint="eastAsia"/>
        </w:rPr>
        <w:t>整个模型训练的损失函数采用</w:t>
      </w:r>
      <w:r>
        <w:rPr>
          <w:rFonts w:hint="eastAsia"/>
        </w:rPr>
        <w:t>M</w:t>
      </w:r>
      <w:r>
        <w:t>SE</w:t>
      </w:r>
      <w:r>
        <w:rPr>
          <w:rFonts w:hint="eastAsia"/>
        </w:rPr>
        <w:t>均方误差</w:t>
      </w:r>
      <w:r w:rsidR="007A7819">
        <w:rPr>
          <w:rFonts w:hint="eastAsia"/>
        </w:rPr>
        <w:t>。</w:t>
      </w:r>
    </w:p>
    <w:p w14:paraId="0F500867" w14:textId="19F4ED0F" w:rsidR="009E6A23" w:rsidRDefault="009E6A23" w:rsidP="009E6A23">
      <w:pPr>
        <w:pStyle w:val="2"/>
      </w:pPr>
      <w:bookmarkStart w:id="37" w:name="_Toc19392754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7"/>
    </w:p>
    <w:p w14:paraId="71A05BC2" w14:textId="4F47362A"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w:t>
      </w:r>
      <w:r w:rsidR="00E63EDA">
        <w:rPr>
          <w:rFonts w:hint="eastAsia"/>
        </w:rPr>
        <w:t>多元</w:t>
      </w:r>
      <w:r w:rsidR="00ED2008">
        <w:rPr>
          <w:rFonts w:hint="eastAsia"/>
        </w:rPr>
        <w:t>数据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1D734D35" w14:textId="4B8DFA99" w:rsidR="00C67CAC" w:rsidRPr="007F3F70" w:rsidRDefault="00C67CAC" w:rsidP="00D878AD">
      <w:pPr>
        <w:pStyle w:val="1"/>
      </w:pPr>
      <w:bookmarkStart w:id="38" w:name="_Toc193927544"/>
      <w:r w:rsidRPr="00C504BA">
        <w:rPr>
          <w:rFonts w:hint="eastAsia"/>
        </w:rPr>
        <w:lastRenderedPageBreak/>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8"/>
    </w:p>
    <w:p w14:paraId="3233B77F" w14:textId="0F101B8C" w:rsidR="00C67CAC" w:rsidRPr="00D51767" w:rsidRDefault="00C67CAC" w:rsidP="00C67CAC">
      <w:pPr>
        <w:pStyle w:val="2"/>
      </w:pPr>
      <w:bookmarkStart w:id="39" w:name="_Toc193927545"/>
      <w:r>
        <w:rPr>
          <w:rFonts w:hint="eastAsia"/>
        </w:rPr>
        <w:t>4</w:t>
      </w:r>
      <w:r w:rsidRPr="00D51767">
        <w:rPr>
          <w:rFonts w:hint="eastAsia"/>
        </w:rPr>
        <w:t xml:space="preserve">.1 </w:t>
      </w:r>
      <w:r w:rsidR="008E4239">
        <w:rPr>
          <w:rFonts w:hint="eastAsia"/>
        </w:rPr>
        <w:t>实验环境配置</w:t>
      </w:r>
      <w:bookmarkEnd w:id="39"/>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6862ABE6" w:rsidR="00C67CAC" w:rsidRPr="009E6A23" w:rsidRDefault="00C67CAC" w:rsidP="00C67CAC">
      <w:pPr>
        <w:pStyle w:val="2"/>
      </w:pPr>
      <w:bookmarkStart w:id="40" w:name="_Toc193927546"/>
      <w:r>
        <w:rPr>
          <w:rFonts w:hint="eastAsia"/>
        </w:rPr>
        <w:t>4</w:t>
      </w:r>
      <w:r w:rsidRPr="00D51767">
        <w:rPr>
          <w:rFonts w:hint="eastAsia"/>
        </w:rPr>
        <w:t>.</w:t>
      </w:r>
      <w:r>
        <w:rPr>
          <w:rFonts w:hint="eastAsia"/>
        </w:rPr>
        <w:t>2</w:t>
      </w:r>
      <w:r w:rsidRPr="00D51767">
        <w:rPr>
          <w:rFonts w:hint="eastAsia"/>
        </w:rPr>
        <w:t xml:space="preserve"> </w:t>
      </w:r>
      <w:r w:rsidR="000001DB">
        <w:rPr>
          <w:rFonts w:hint="eastAsia"/>
        </w:rPr>
        <w:t>评价标准</w:t>
      </w:r>
      <w:bookmarkEnd w:id="40"/>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31DF192A"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005A4EF9" w:rsidRPr="005A4EF9">
        <w:rPr>
          <w:vertAlign w:val="superscript"/>
        </w:rPr>
        <w:fldChar w:fldCharType="begin"/>
      </w:r>
      <w:r w:rsidR="005A4EF9" w:rsidRPr="005A4EF9">
        <w:rPr>
          <w:vertAlign w:val="superscript"/>
        </w:rPr>
        <w:instrText xml:space="preserve"> </w:instrText>
      </w:r>
      <w:r w:rsidR="005A4EF9" w:rsidRPr="005A4EF9">
        <w:rPr>
          <w:rFonts w:hint="eastAsia"/>
          <w:vertAlign w:val="superscript"/>
        </w:rPr>
        <w:instrText>REF _Ref193733946 \r \h</w:instrText>
      </w:r>
      <w:r w:rsidR="005A4EF9" w:rsidRPr="005A4EF9">
        <w:rPr>
          <w:vertAlign w:val="superscript"/>
        </w:rPr>
        <w:instrText xml:space="preserve">  \* MERGEFORMAT </w:instrText>
      </w:r>
      <w:r w:rsidR="005A4EF9" w:rsidRPr="005A4EF9">
        <w:rPr>
          <w:vertAlign w:val="superscript"/>
        </w:rPr>
      </w:r>
      <w:r w:rsidR="005A4EF9" w:rsidRPr="005A4EF9">
        <w:rPr>
          <w:vertAlign w:val="superscript"/>
        </w:rPr>
        <w:fldChar w:fldCharType="separate"/>
      </w:r>
      <w:r w:rsidR="00657C8A">
        <w:rPr>
          <w:vertAlign w:val="superscript"/>
        </w:rPr>
        <w:t>[54]</w:t>
      </w:r>
      <w:r w:rsidR="005A4EF9" w:rsidRPr="005A4EF9">
        <w:rPr>
          <w:vertAlign w:val="superscript"/>
        </w:rPr>
        <w:fldChar w:fldCharType="end"/>
      </w:r>
      <w:r>
        <w:rPr>
          <w:rFonts w:hint="eastAsia"/>
        </w:rPr>
        <w:t>。</w:t>
      </w:r>
    </w:p>
    <w:p w14:paraId="080D9839" w14:textId="4B765606" w:rsidR="00A7491D" w:rsidRDefault="006D1CFA" w:rsidP="00581891">
      <w:pPr>
        <w:ind w:firstLine="480"/>
      </w:pPr>
      <w:r>
        <w:rPr>
          <w:rFonts w:hint="eastAsia"/>
        </w:rPr>
        <w:t>对此，本文使用基于隶属关系的</w:t>
      </w:r>
      <w:r>
        <w:rPr>
          <w:rFonts w:hint="eastAsia"/>
        </w:rPr>
        <w:t>F1</w:t>
      </w:r>
      <w:r>
        <w:rPr>
          <w:rFonts w:hint="eastAsia"/>
        </w:rPr>
        <w:t>评价指标</w:t>
      </w:r>
      <w:r w:rsidR="00D3135F" w:rsidRPr="00D3135F">
        <w:rPr>
          <w:vertAlign w:val="superscript"/>
        </w:rPr>
        <w:fldChar w:fldCharType="begin"/>
      </w:r>
      <w:r w:rsidR="00D3135F" w:rsidRPr="00D3135F">
        <w:rPr>
          <w:vertAlign w:val="superscript"/>
        </w:rPr>
        <w:instrText xml:space="preserve"> </w:instrText>
      </w:r>
      <w:r w:rsidR="00D3135F" w:rsidRPr="00D3135F">
        <w:rPr>
          <w:rFonts w:hint="eastAsia"/>
          <w:vertAlign w:val="superscript"/>
        </w:rPr>
        <w:instrText>REF _Ref193734138 \r \h</w:instrText>
      </w:r>
      <w:r w:rsidR="00D3135F" w:rsidRPr="00D3135F">
        <w:rPr>
          <w:vertAlign w:val="superscript"/>
        </w:rPr>
        <w:instrText xml:space="preserve">  \* MERGEFORMAT </w:instrText>
      </w:r>
      <w:r w:rsidR="00D3135F" w:rsidRPr="00D3135F">
        <w:rPr>
          <w:vertAlign w:val="superscript"/>
        </w:rPr>
      </w:r>
      <w:r w:rsidR="00D3135F" w:rsidRPr="00D3135F">
        <w:rPr>
          <w:vertAlign w:val="superscript"/>
        </w:rPr>
        <w:fldChar w:fldCharType="separate"/>
      </w:r>
      <w:r w:rsidR="00657C8A">
        <w:rPr>
          <w:vertAlign w:val="superscript"/>
        </w:rPr>
        <w:t>[55]</w:t>
      </w:r>
      <w:r w:rsidR="00D3135F" w:rsidRPr="00D3135F">
        <w:rPr>
          <w:vertAlign w:val="superscript"/>
        </w:rPr>
        <w:fldChar w:fldCharType="end"/>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w:t>
      </w:r>
      <w:r w:rsidR="00DB0FD3">
        <w:t>5</w:t>
      </w:r>
      <w:r w:rsidR="00C92FE4">
        <w:rPr>
          <w:rFonts w:hint="eastAsia"/>
        </w:rPr>
        <w:t>）所示。</w:t>
      </w:r>
    </w:p>
    <w:p w14:paraId="661B751F" w14:textId="0C6D06EC" w:rsidR="008A2D05" w:rsidRDefault="008A2D05" w:rsidP="00581891">
      <w:pPr>
        <w:ind w:firstLine="480"/>
      </w:pPr>
      <w:r>
        <w:rPr>
          <w:rFonts w:hint="eastAsia"/>
        </w:rPr>
        <w:lastRenderedPageBreak/>
        <w:t>首先定义关于点到区间与区间到区间的距离，公式如</w:t>
      </w:r>
      <w:r w:rsidR="00C1024B">
        <w:rPr>
          <w:rFonts w:hint="eastAsia"/>
        </w:rPr>
        <w:t>式（</w:t>
      </w:r>
      <w:r w:rsidR="00C1024B">
        <w:rPr>
          <w:rFonts w:hint="eastAsia"/>
        </w:rPr>
        <w:t>4</w:t>
      </w:r>
      <w:r w:rsidR="00C1024B">
        <w:t>.1</w:t>
      </w:r>
      <w:r w:rsidR="00C1024B">
        <w:rPr>
          <w:rFonts w:hint="eastAsia"/>
        </w:rPr>
        <w:t>）</w:t>
      </w:r>
      <w:r w:rsidR="00DB0FD3">
        <w:rPr>
          <w:rFonts w:hint="eastAsia"/>
        </w:rPr>
        <w:t>和（</w:t>
      </w:r>
      <w:r w:rsidR="00DB0FD3">
        <w:rPr>
          <w:rFonts w:hint="eastAsia"/>
        </w:rPr>
        <w:t>4</w:t>
      </w:r>
      <w:r w:rsidR="00DB0FD3">
        <w:t>.2</w:t>
      </w:r>
      <w:r w:rsidR="00DB0FD3">
        <w:rPr>
          <w:rFonts w:hint="eastAsia"/>
        </w:rPr>
        <w:t>）</w:t>
      </w:r>
      <w:r>
        <w:rPr>
          <w:rFonts w:hint="eastAsia"/>
        </w:rPr>
        <w:t>：</w:t>
      </w:r>
    </w:p>
    <w:p w14:paraId="7E7EC838" w14:textId="46BCDBAB" w:rsidR="00094022" w:rsidRPr="00202D4E" w:rsidRDefault="00000000" w:rsidP="00DB0FD3">
      <w:pPr>
        <w:spacing w:line="240" w:lineRule="auto"/>
        <w:ind w:firstLine="480"/>
        <w:rPr>
          <w:rStyle w:val="af8"/>
        </w:rPr>
      </w:pPr>
      <m:oMathPara>
        <m:oMath>
          <m:eqArr>
            <m:eqArrPr>
              <m:maxDist m:val="1"/>
              <m:ctrlPr>
                <w:rPr>
                  <w:rStyle w:val="af8"/>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Fonts w:ascii="Cambria Math" w:hAnsi="Cambria Math"/>
                </w:rPr>
                <m:t>#</m:t>
              </m:r>
              <m:d>
                <m:dPr>
                  <m:ctrlPr>
                    <w:rPr>
                      <w:rStyle w:val="af8"/>
                      <w:rFonts w:ascii="Cambria Math" w:hAnsi="Cambria Math"/>
                      <w:i/>
                      <w:color w:val="auto"/>
                    </w:rPr>
                  </m:ctrlPr>
                </m:dPr>
                <m:e>
                  <m:r>
                    <w:rPr>
                      <w:rStyle w:val="af8"/>
                      <w:rFonts w:ascii="Cambria Math" w:hAnsi="Cambria Math"/>
                      <w:color w:val="auto"/>
                    </w:rPr>
                    <m:t>4.1</m:t>
                  </m:r>
                </m:e>
              </m:d>
              <m:ctrlPr>
                <w:rPr>
                  <w:rFonts w:ascii="Cambria Math" w:hAnsi="Cambria Math"/>
                  <w:i/>
                </w:rPr>
              </m:ctrlPr>
            </m:e>
          </m:eqArr>
        </m:oMath>
      </m:oMathPara>
    </w:p>
    <w:p w14:paraId="6B92FDCE" w14:textId="6C0683BD"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2</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A50E8FF"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sidR="00C1024B">
        <w:rPr>
          <w:rFonts w:hint="eastAsia"/>
        </w:rPr>
        <w:t>，计算如式（</w:t>
      </w:r>
      <w:r w:rsidR="00C1024B">
        <w:rPr>
          <w:rFonts w:hint="eastAsia"/>
        </w:rPr>
        <w:t>4</w:t>
      </w:r>
      <w:r w:rsidR="00C1024B">
        <w:t>.</w:t>
      </w:r>
      <w:r w:rsidR="00DB0FD3">
        <w:t>3</w:t>
      </w:r>
      <w:r w:rsidR="00C1024B">
        <w:rPr>
          <w:rFonts w:hint="eastAsia"/>
        </w:rPr>
        <w:t>）</w:t>
      </w:r>
      <w:r>
        <w:rPr>
          <w:rFonts w:hint="eastAsia"/>
        </w:rPr>
        <w:t>：</w:t>
      </w:r>
    </w:p>
    <w:p w14:paraId="6F0378EC" w14:textId="3FD11B5C"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371B9996"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sidR="00DB0FD3">
        <w:rPr>
          <w:rFonts w:hint="eastAsia"/>
        </w:rPr>
        <w:t>计算</w:t>
      </w:r>
      <w:r>
        <w:rPr>
          <w:rFonts w:hint="eastAsia"/>
        </w:rPr>
        <w:t>如</w:t>
      </w:r>
      <w:r w:rsidR="00DB0FD3">
        <w:rPr>
          <w:rFonts w:hint="eastAsia"/>
        </w:rPr>
        <w:t>式（</w:t>
      </w:r>
      <w:r w:rsidR="00DB0FD3">
        <w:rPr>
          <w:rFonts w:hint="eastAsia"/>
        </w:rPr>
        <w:t>4</w:t>
      </w:r>
      <w:r w:rsidR="00DB0FD3">
        <w:t>.4</w:t>
      </w:r>
      <w:r w:rsidR="00DB0FD3">
        <w:rPr>
          <w:rFonts w:hint="eastAsia"/>
        </w:rPr>
        <w:t>）</w:t>
      </w:r>
      <w:r>
        <w:rPr>
          <w:rFonts w:hint="eastAsia"/>
        </w:rPr>
        <w:t>：</w:t>
      </w:r>
    </w:p>
    <w:p w14:paraId="26AC07F0" w14:textId="0A2A1978"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474CDA3E"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如</w:t>
      </w:r>
      <w:r w:rsidR="00DB0FD3">
        <w:rPr>
          <w:rFonts w:hint="eastAsia"/>
        </w:rPr>
        <w:t>式（</w:t>
      </w:r>
      <w:r w:rsidR="00DB0FD3">
        <w:rPr>
          <w:rFonts w:hint="eastAsia"/>
        </w:rPr>
        <w:t>4</w:t>
      </w:r>
      <w:r w:rsidR="00DB0FD3">
        <w:t>.5</w:t>
      </w:r>
      <w:r w:rsidR="00DB0FD3">
        <w:rPr>
          <w:rFonts w:hint="eastAsia"/>
        </w:rPr>
        <w:t>）</w:t>
      </w:r>
      <w:r>
        <w:rPr>
          <w:rFonts w:hint="eastAsia"/>
        </w:rPr>
        <w:t>：</w:t>
      </w:r>
    </w:p>
    <w:p w14:paraId="60779A04" w14:textId="3CF6329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61B9555F"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w:t>
      </w:r>
      <w:r w:rsidR="00E86DD8">
        <w:rPr>
          <w:rFonts w:hint="eastAsia"/>
        </w:rPr>
        <w:t>（</w:t>
      </w:r>
      <w:r w:rsidR="00E86DD8">
        <w:rPr>
          <w:rFonts w:hint="eastAsia"/>
        </w:rPr>
        <w:t>4</w:t>
      </w:r>
      <w:r w:rsidR="00E86DD8">
        <w:t>.6</w:t>
      </w:r>
      <w:r w:rsidR="00E86DD8">
        <w:rPr>
          <w:rFonts w:hint="eastAsia"/>
        </w:rPr>
        <w:t>）</w:t>
      </w:r>
      <w:r>
        <w:rPr>
          <w:rFonts w:hint="eastAsia"/>
        </w:rPr>
        <w:t>：</w:t>
      </w:r>
    </w:p>
    <w:p w14:paraId="7CCCC4A7" w14:textId="74D5AE35"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6</m:t>
                  </m:r>
                </m:e>
              </m:d>
            </m:e>
          </m:eqArr>
        </m:oMath>
      </m:oMathPara>
    </w:p>
    <w:p w14:paraId="1E294692" w14:textId="7B4821E7" w:rsidR="00061F93" w:rsidRDefault="00C67CAC" w:rsidP="00C67CAC">
      <w:pPr>
        <w:pStyle w:val="2"/>
      </w:pPr>
      <w:bookmarkStart w:id="41" w:name="_Toc193927547"/>
      <w:r>
        <w:rPr>
          <w:rFonts w:hint="eastAsia"/>
        </w:rPr>
        <w:t>4</w:t>
      </w:r>
      <w:r w:rsidRPr="00D51767">
        <w:rPr>
          <w:rFonts w:hint="eastAsia"/>
        </w:rPr>
        <w:t>.</w:t>
      </w:r>
      <w:r>
        <w:rPr>
          <w:rFonts w:hint="eastAsia"/>
        </w:rPr>
        <w:t>3</w:t>
      </w:r>
      <w:r w:rsidRPr="00D51767">
        <w:rPr>
          <w:rFonts w:hint="eastAsia"/>
        </w:rPr>
        <w:t xml:space="preserve"> </w:t>
      </w:r>
      <w:bookmarkStart w:id="42" w:name="_Hlk181132150"/>
      <w:r w:rsidR="00061F93">
        <w:rPr>
          <w:rFonts w:hint="eastAsia"/>
        </w:rPr>
        <w:t>数据预处理</w:t>
      </w:r>
      <w:bookmarkEnd w:id="41"/>
    </w:p>
    <w:bookmarkEnd w:id="42"/>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38CB3CCF" w:rsidR="009C6646" w:rsidRDefault="003956AE" w:rsidP="00B93471">
      <w:pPr>
        <w:ind w:firstLine="480"/>
      </w:pPr>
      <w:r>
        <w:rPr>
          <w:rFonts w:hint="eastAsia"/>
        </w:rPr>
        <w:lastRenderedPageBreak/>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w:t>
      </w:r>
      <w:r w:rsidR="00F35E46">
        <w:rPr>
          <w:rFonts w:hint="eastAsia"/>
        </w:rPr>
        <w:t>式（</w:t>
      </w:r>
      <w:r w:rsidR="00F35E46">
        <w:rPr>
          <w:rFonts w:hint="eastAsia"/>
        </w:rPr>
        <w:t>4</w:t>
      </w:r>
      <w:r w:rsidR="00F35E46">
        <w:t>.7</w:t>
      </w:r>
      <w:r w:rsidR="00F35E46">
        <w:rPr>
          <w:rFonts w:hint="eastAsia"/>
        </w:rPr>
        <w:t>）</w:t>
      </w:r>
      <w:r w:rsidR="006A24C9">
        <w:rPr>
          <w:rFonts w:hint="eastAsia"/>
        </w:rPr>
        <w:t>：</w:t>
      </w:r>
    </w:p>
    <w:p w14:paraId="38E370A6" w14:textId="37A09F74"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7</m:t>
                  </m:r>
                </m:e>
              </m:d>
            </m:e>
          </m:eqArr>
        </m:oMath>
      </m:oMathPara>
    </w:p>
    <w:p w14:paraId="558AEE01" w14:textId="77FE29B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w:t>
      </w:r>
      <w:r w:rsidR="00F35E46">
        <w:rPr>
          <w:rFonts w:hint="eastAsia"/>
          <w:color w:val="auto"/>
        </w:rPr>
        <w:t>式（</w:t>
      </w:r>
      <w:r w:rsidR="00F35E46">
        <w:rPr>
          <w:rFonts w:hint="eastAsia"/>
          <w:color w:val="auto"/>
        </w:rPr>
        <w:t>4</w:t>
      </w:r>
      <w:r w:rsidR="00F35E46">
        <w:rPr>
          <w:color w:val="auto"/>
        </w:rPr>
        <w:t>.8</w:t>
      </w:r>
      <w:r w:rsidR="00F35E46">
        <w:rPr>
          <w:rFonts w:hint="eastAsia"/>
          <w:color w:val="auto"/>
        </w:rPr>
        <w:t>）</w:t>
      </w:r>
      <w:r w:rsidR="00F35E46">
        <w:rPr>
          <w:rFonts w:hint="eastAsia"/>
          <w:color w:val="auto"/>
        </w:rPr>
        <w:t>-</w:t>
      </w:r>
      <w:r w:rsidR="00F35E46">
        <w:rPr>
          <w:rFonts w:hint="eastAsia"/>
          <w:color w:val="auto"/>
        </w:rPr>
        <w:t>（</w:t>
      </w:r>
      <w:r w:rsidR="00F35E46">
        <w:rPr>
          <w:rFonts w:hint="eastAsia"/>
          <w:color w:val="auto"/>
        </w:rPr>
        <w:t>4</w:t>
      </w:r>
      <w:r w:rsidR="00F35E46">
        <w:rPr>
          <w:color w:val="auto"/>
        </w:rPr>
        <w:t>.10</w:t>
      </w:r>
      <w:r w:rsidR="00F35E46">
        <w:rPr>
          <w:rFonts w:hint="eastAsia"/>
          <w:color w:val="auto"/>
        </w:rPr>
        <w:t>）所示</w:t>
      </w:r>
      <w:r w:rsidR="00131ECF">
        <w:rPr>
          <w:rFonts w:hint="eastAsia"/>
          <w:color w:val="auto"/>
        </w:rPr>
        <w:t>：</w:t>
      </w:r>
    </w:p>
    <w:p w14:paraId="5447FD1A" w14:textId="68C5ACDA" w:rsidR="00F35E46" w:rsidRPr="00F35E46" w:rsidRDefault="00000000" w:rsidP="00135DDB">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r>
                <w:rPr>
                  <w:rFonts w:ascii="Cambria Math" w:eastAsia="Cambria Math" w:hAnsi="Cambria Math" w:cs="Cambria Math"/>
                  <w:color w:val="auto"/>
                </w:rPr>
                <m:t>#</m:t>
              </m:r>
              <m:d>
                <m:dPr>
                  <m:ctrlPr>
                    <w:rPr>
                      <w:rFonts w:ascii="Cambria Math" w:hAnsi="Cambria Math" w:cs="宋体"/>
                      <w:i/>
                      <w:color w:val="auto"/>
                    </w:rPr>
                  </m:ctrlPr>
                </m:dPr>
                <m:e>
                  <m:r>
                    <w:rPr>
                      <w:rFonts w:ascii="Cambria Math" w:hAnsi="Cambria Math" w:cs="宋体"/>
                      <w:color w:val="auto"/>
                    </w:rPr>
                    <m:t>4.8</m:t>
                  </m:r>
                </m:e>
              </m:d>
            </m:e>
          </m:eqArr>
        </m:oMath>
      </m:oMathPara>
    </w:p>
    <w:p w14:paraId="186E40A3" w14:textId="58B26808" w:rsidR="00F35E46" w:rsidRPr="00F35E46" w:rsidRDefault="00000000" w:rsidP="00873654">
      <w:pPr>
        <w:spacing w:line="240" w:lineRule="auto"/>
        <w:ind w:firstLineChars="0" w:firstLine="0"/>
        <w:rPr>
          <w:color w:val="auto"/>
        </w:rPr>
      </w:pPr>
      <m:oMathPara>
        <m:oMath>
          <m:eqArr>
            <m:eqArrPr>
              <m:maxDist m:val="1"/>
              <m:ctrlPr>
                <w:rPr>
                  <w:rFonts w:ascii="Cambria Math" w:hAnsi="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d>
                            <m:dPr>
                              <m:ctrlPr>
                                <w:rPr>
                                  <w:rFonts w:ascii="Cambria Math" w:eastAsia="Cambria Math" w:hAnsi="Cambria Math" w:cs="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ctrlPr>
                                <w:rPr>
                                  <w:rFonts w:ascii="Cambria Math" w:eastAsiaTheme="minorEastAsia" w:hAnsi="Cambria Math" w:cs="Cambria Math"/>
                                  <w:i/>
                                  <w:color w:val="auto"/>
                                </w:rPr>
                              </m:ctrlPr>
                            </m:e>
                          </m:d>
                        </m:e>
                        <m:sup>
                          <m:r>
                            <w:rPr>
                              <w:rFonts w:ascii="Cambria Math" w:eastAsia="Cambria Math" w:hAnsi="Cambria Math" w:cs="Cambria Math"/>
                              <w:color w:val="auto"/>
                            </w:rPr>
                            <m:t>2</m:t>
                          </m:r>
                        </m:sup>
                      </m:sSup>
                    </m:e>
                  </m:nary>
                </m:e>
              </m:rad>
              <m:r>
                <w:rPr>
                  <w:rFonts w:ascii="Cambria Math" w:eastAsia="Cambria Math" w:hAnsi="Cambria Math" w:cs="Cambria Math"/>
                  <w:color w:val="auto"/>
                </w:rPr>
                <m:t>#</m:t>
              </m:r>
              <m:d>
                <m:dPr>
                  <m:ctrlPr>
                    <w:rPr>
                      <w:rFonts w:ascii="Cambria Math" w:hAnsi="Cambria Math"/>
                      <w:i/>
                      <w:color w:val="auto"/>
                    </w:rPr>
                  </m:ctrlPr>
                </m:dPr>
                <m:e>
                  <m:r>
                    <w:rPr>
                      <w:rFonts w:ascii="Cambria Math" w:hAnsi="Cambria Math"/>
                      <w:color w:val="auto"/>
                    </w:rPr>
                    <m:t>4.9</m:t>
                  </m:r>
                </m:e>
              </m:d>
              <m:ctrlPr>
                <w:rPr>
                  <w:rFonts w:ascii="Cambria Math" w:eastAsia="Cambria Math" w:hAnsi="Cambria Math" w:cs="Cambria Math"/>
                  <w:i/>
                  <w:color w:val="auto"/>
                </w:rPr>
              </m:ctrlPr>
            </m:e>
          </m:eqArr>
        </m:oMath>
      </m:oMathPara>
    </w:p>
    <w:p w14:paraId="24C9189F" w14:textId="2E4D1AEE"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10</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4B5BB34B"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w:t>
      </w:r>
      <w:r w:rsidR="000C2CA7">
        <w:rPr>
          <w:rFonts w:hint="eastAsia"/>
          <w:color w:val="auto"/>
        </w:rPr>
        <w:t>（</w:t>
      </w:r>
      <w:r w:rsidR="000C2CA7">
        <w:rPr>
          <w:rFonts w:hint="eastAsia"/>
          <w:color w:val="auto"/>
        </w:rPr>
        <w:t>4</w:t>
      </w:r>
      <w:r w:rsidR="000C2CA7">
        <w:rPr>
          <w:color w:val="auto"/>
        </w:rPr>
        <w:t>.11</w:t>
      </w:r>
      <w:r w:rsidR="000C2CA7">
        <w:rPr>
          <w:rFonts w:hint="eastAsia"/>
          <w:color w:val="auto"/>
        </w:rPr>
        <w:t>）</w:t>
      </w:r>
      <w:r w:rsidRPr="00291BA1">
        <w:rPr>
          <w:rFonts w:hint="eastAsia"/>
          <w:color w:val="auto"/>
        </w:rPr>
        <w:t>：</w:t>
      </w:r>
      <w:r w:rsidRPr="00291BA1">
        <w:rPr>
          <w:rFonts w:hint="eastAsia"/>
          <w:color w:val="auto"/>
        </w:rPr>
        <w:t xml:space="preserve"> </w:t>
      </w:r>
    </w:p>
    <w:p w14:paraId="52FF1A90" w14:textId="3CC683C3"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11</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3487A86B"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w:t>
      </w:r>
      <w:r w:rsidR="000C2CA7">
        <w:rPr>
          <w:rFonts w:hint="eastAsia"/>
        </w:rPr>
        <w:t>计算如式（</w:t>
      </w:r>
      <w:r w:rsidR="000C2CA7">
        <w:rPr>
          <w:rFonts w:hint="eastAsia"/>
        </w:rPr>
        <w:t>4</w:t>
      </w:r>
      <w:r w:rsidR="000C2CA7">
        <w:t>.12</w:t>
      </w:r>
      <w:r w:rsidR="000C2CA7">
        <w:rPr>
          <w:rFonts w:hint="eastAsia"/>
        </w:rPr>
        <w:t>）</w:t>
      </w:r>
      <w:r w:rsidR="00C64E32">
        <w:rPr>
          <w:rFonts w:hint="eastAsia"/>
        </w:rPr>
        <w:t>：</w:t>
      </w:r>
    </w:p>
    <w:p w14:paraId="3FA8EA3B" w14:textId="2B862C6C"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12</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11E8363E" w14:textId="757582FB" w:rsidR="00BF4601" w:rsidRDefault="00EC63EC" w:rsidP="000C2CA7">
      <w:pPr>
        <w:ind w:firstLine="480"/>
      </w:pPr>
      <w:r w:rsidRPr="00442DD5">
        <w:rPr>
          <w:rFonts w:hint="eastAsia"/>
        </w:rPr>
        <w:t>图</w:t>
      </w:r>
      <w:r w:rsidR="00BF5EE5">
        <w:t>4</w:t>
      </w:r>
      <w:r w:rsidRPr="00442DD5">
        <w:rPr>
          <w:rFonts w:hint="eastAsia"/>
        </w:rPr>
        <w:t>-</w:t>
      </w:r>
      <w:r>
        <w:rPr>
          <w:rFonts w:hint="eastAsia"/>
        </w:rPr>
        <w:t>1</w:t>
      </w:r>
      <w:r>
        <w:rPr>
          <w:rFonts w:hint="eastAsia"/>
        </w:rPr>
        <w:t>为数据预处理效果的对比，分为原始数据和预处理后数据两部分。左图为原始数据，展示了数据中存在的异常值和波动，图中明显有两个与曲线趋势不符的红色点，这些点可能是由于噪声、传感器误差或其他异常原因导致的数据偏差。右图为预处理后数据，经过预处理后，数据变得更加平滑，异常值被修正或去除，</w:t>
      </w:r>
      <w:r>
        <w:rPr>
          <w:rFonts w:hint="eastAsia"/>
        </w:rPr>
        <w:lastRenderedPageBreak/>
        <w:t>曲线趋势更加符合正常的波动模式。绿色点代表修正后的数据点，符合曲线的整体</w:t>
      </w:r>
      <w:r w:rsidR="00D878AD">
        <w:rPr>
          <w:noProof/>
          <w:snapToGrid/>
        </w:rPr>
        <w:drawing>
          <wp:anchor distT="0" distB="0" distL="114300" distR="114300" simplePos="0" relativeHeight="251728896" behindDoc="0" locked="0" layoutInCell="1" allowOverlap="1" wp14:anchorId="42AB9FF4" wp14:editId="7C8C8141">
            <wp:simplePos x="0" y="0"/>
            <wp:positionH relativeFrom="margin">
              <wp:align>center</wp:align>
            </wp:positionH>
            <wp:positionV relativeFrom="paragraph">
              <wp:posOffset>755355</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hint="eastAsia"/>
        </w:rPr>
        <w:t>趋势。</w:t>
      </w:r>
    </w:p>
    <w:p w14:paraId="012A83F1" w14:textId="469FA479" w:rsidR="00BF4601" w:rsidRPr="00D530AD" w:rsidRDefault="00D530AD" w:rsidP="00D460F0">
      <w:pPr>
        <w:ind w:firstLineChars="0" w:firstLine="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77A56AB3"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3" w:name="_Toc19392754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3"/>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66BF1308" w:rsidR="00680449" w:rsidRDefault="00F254DA" w:rsidP="00F254DA">
      <w:pPr>
        <w:ind w:firstLine="480"/>
        <w:rPr>
          <w:color w:val="auto"/>
        </w:rPr>
      </w:pPr>
      <w:r w:rsidRPr="006340B0">
        <w:rPr>
          <w:rFonts w:hint="eastAsia"/>
          <w:color w:val="auto"/>
        </w:rPr>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4E7CC6">
        <w:rPr>
          <w:rFonts w:hint="eastAsia"/>
          <w:color w:val="auto"/>
        </w:rPr>
        <w:t>如（</w:t>
      </w:r>
      <w:r w:rsidR="004E7CC6">
        <w:rPr>
          <w:rFonts w:hint="eastAsia"/>
          <w:color w:val="auto"/>
        </w:rPr>
        <w:t>4</w:t>
      </w:r>
      <w:r w:rsidR="004E7CC6">
        <w:rPr>
          <w:color w:val="auto"/>
        </w:rPr>
        <w:t>.13</w:t>
      </w:r>
      <w:r w:rsidR="004E7CC6">
        <w:rPr>
          <w:rFonts w:hint="eastAsia"/>
          <w:color w:val="auto"/>
        </w:rPr>
        <w:t>）所示</w:t>
      </w:r>
      <w:r w:rsidR="00680449">
        <w:rPr>
          <w:rFonts w:hint="eastAsia"/>
          <w:color w:val="auto"/>
        </w:rPr>
        <w:t>：</w:t>
      </w:r>
    </w:p>
    <w:p w14:paraId="6F53A40C" w14:textId="4032F3E2"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3</m:t>
                  </m:r>
                </m:e>
              </m:d>
            </m:e>
          </m:eqArr>
        </m:oMath>
      </m:oMathPara>
    </w:p>
    <w:p w14:paraId="25190557" w14:textId="67A06F07" w:rsidR="00985056" w:rsidRPr="006340B0" w:rsidRDefault="00F254DA" w:rsidP="0025134D">
      <w:pPr>
        <w:ind w:firstLine="480"/>
        <w:rPr>
          <w:color w:val="auto"/>
        </w:rPr>
      </w:pPr>
      <w:r w:rsidRPr="006340B0">
        <w:rPr>
          <w:rFonts w:hint="eastAsia"/>
          <w:color w:val="auto"/>
        </w:rPr>
        <w:lastRenderedPageBreak/>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r w:rsidR="000C7B45">
        <w:rPr>
          <w:rFonts w:hint="eastAsia"/>
          <w:color w:val="auto"/>
        </w:rPr>
        <w:t>如式（</w:t>
      </w:r>
      <w:r w:rsidR="000C7B45">
        <w:rPr>
          <w:rFonts w:hint="eastAsia"/>
          <w:color w:val="auto"/>
        </w:rPr>
        <w:t>4</w:t>
      </w:r>
      <w:r w:rsidR="000C7B45">
        <w:rPr>
          <w:color w:val="auto"/>
        </w:rPr>
        <w:t>.14</w:t>
      </w:r>
      <w:r w:rsidR="000C7B45">
        <w:rPr>
          <w:rFonts w:hint="eastAsia"/>
          <w:color w:val="auto"/>
        </w:rPr>
        <w:t>）和式（</w:t>
      </w:r>
      <w:r w:rsidR="000C7B45">
        <w:rPr>
          <w:rFonts w:hint="eastAsia"/>
          <w:color w:val="auto"/>
        </w:rPr>
        <w:t>4</w:t>
      </w:r>
      <w:r w:rsidR="000C7B45">
        <w:rPr>
          <w:color w:val="auto"/>
        </w:rPr>
        <w:t>.15</w:t>
      </w:r>
      <w:r w:rsidR="000C7B45">
        <w:rPr>
          <w:rFonts w:hint="eastAsia"/>
          <w:color w:val="auto"/>
        </w:rPr>
        <w:t>）所示</w:t>
      </w:r>
      <w:r w:rsidR="00985056" w:rsidRPr="006340B0">
        <w:rPr>
          <w:color w:val="auto"/>
        </w:rPr>
        <w:t>：</w:t>
      </w:r>
    </w:p>
    <w:p w14:paraId="5EDEB543" w14:textId="6E153452" w:rsidR="00985056" w:rsidRPr="00985056" w:rsidRDefault="00000000" w:rsidP="000C7B45">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r>
                <w:rPr>
                  <w:rFonts w:ascii="Cambria Math" w:hAnsi="Cambria Math"/>
                </w:rPr>
                <m:t>#(4.14)</m:t>
              </m:r>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5</m:t>
                  </m:r>
                </m:e>
              </m:d>
            </m:e>
          </m:eqArr>
        </m:oMath>
      </m:oMathPara>
    </w:p>
    <w:p w14:paraId="5B6272FB" w14:textId="795D34DD" w:rsidR="00985056" w:rsidRPr="00985056" w:rsidRDefault="00985056" w:rsidP="00F254DA">
      <w:pPr>
        <w:ind w:firstLine="480"/>
      </w:pPr>
      <w:r w:rsidRPr="00985056">
        <w:t>偏差修正</w:t>
      </w:r>
      <w:r w:rsidR="000C7B45">
        <w:rPr>
          <w:rFonts w:hint="eastAsia"/>
        </w:rPr>
        <w:t>如式（</w:t>
      </w:r>
      <w:r w:rsidR="000C7B45">
        <w:rPr>
          <w:rFonts w:hint="eastAsia"/>
        </w:rPr>
        <w:t>4</w:t>
      </w:r>
      <w:r w:rsidR="000C7B45">
        <w:t>.16</w:t>
      </w:r>
      <w:r w:rsidR="000C7B45">
        <w:rPr>
          <w:rFonts w:hint="eastAsia"/>
        </w:rPr>
        <w:t>）和（</w:t>
      </w:r>
      <w:r w:rsidR="000C7B45">
        <w:rPr>
          <w:rFonts w:hint="eastAsia"/>
        </w:rPr>
        <w:t>4</w:t>
      </w:r>
      <w:r w:rsidR="000C7B45">
        <w:t>.17</w:t>
      </w:r>
      <w:r w:rsidR="000C7B45">
        <w:rPr>
          <w:rFonts w:hint="eastAsia"/>
        </w:rPr>
        <w:t>）</w:t>
      </w:r>
      <w:r w:rsidRPr="00985056">
        <w:t>：</w:t>
      </w:r>
    </w:p>
    <w:p w14:paraId="5F2C65E2" w14:textId="1D43F118"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r>
                <w:rPr>
                  <w:rFonts w:ascii="Cambria Math" w:hAnsi="Cambria Math"/>
                </w:rPr>
                <m:t>#(4.16)</m:t>
              </m:r>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7</m:t>
                  </m:r>
                </m:e>
              </m:d>
            </m:e>
          </m:eqArr>
        </m:oMath>
      </m:oMathPara>
    </w:p>
    <w:p w14:paraId="4694BA92" w14:textId="40168413" w:rsidR="00985056" w:rsidRPr="00985056" w:rsidRDefault="00985056" w:rsidP="00F254DA">
      <w:pPr>
        <w:ind w:firstLine="480"/>
      </w:pPr>
      <w:r w:rsidRPr="00985056">
        <w:t>参数更新</w:t>
      </w:r>
      <w:r w:rsidR="000C7B45">
        <w:rPr>
          <w:rFonts w:hint="eastAsia"/>
        </w:rPr>
        <w:t>如式（</w:t>
      </w:r>
      <w:r w:rsidR="000C7B45">
        <w:rPr>
          <w:rFonts w:hint="eastAsia"/>
        </w:rPr>
        <w:t>4</w:t>
      </w:r>
      <w:r w:rsidR="000C7B45">
        <w:t>.18</w:t>
      </w:r>
      <w:r w:rsidR="000C7B45">
        <w:rPr>
          <w:rFonts w:hint="eastAsia"/>
        </w:rPr>
        <w:t>）</w:t>
      </w:r>
      <w:r w:rsidRPr="00985056">
        <w:t>：</w:t>
      </w:r>
    </w:p>
    <w:p w14:paraId="4DC31F74" w14:textId="2E6DFB19"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8</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07B918FE"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w:t>
      </w:r>
      <w:r w:rsidR="000C7B45">
        <w:rPr>
          <w:rFonts w:hint="eastAsia"/>
          <w:color w:val="auto"/>
        </w:rPr>
        <w:t>（</w:t>
      </w:r>
      <w:r w:rsidR="000C7B45">
        <w:rPr>
          <w:rFonts w:hint="eastAsia"/>
          <w:color w:val="auto"/>
        </w:rPr>
        <w:t>4</w:t>
      </w:r>
      <w:r w:rsidR="000C7B45">
        <w:rPr>
          <w:color w:val="auto"/>
        </w:rPr>
        <w:t>.19</w:t>
      </w:r>
      <w:r w:rsidR="000C7B45">
        <w:rPr>
          <w:rFonts w:hint="eastAsia"/>
          <w:color w:val="auto"/>
        </w:rPr>
        <w:t>）</w:t>
      </w:r>
      <w:r w:rsidR="00F254DA" w:rsidRPr="00D33DD5">
        <w:rPr>
          <w:rFonts w:hint="eastAsia"/>
          <w:color w:val="auto"/>
        </w:rPr>
        <w:t>：</w:t>
      </w:r>
    </w:p>
    <w:p w14:paraId="3F47185C" w14:textId="4FEC9760"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9</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4" w:name="_Toc19392754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4"/>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447998">
            <w:pPr>
              <w:pStyle w:val="af"/>
              <w:numPr>
                <w:ilvl w:val="0"/>
                <w:numId w:val="8"/>
              </w:numPr>
              <w:ind w:firstLineChars="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447998" w:rsidRDefault="0093348E" w:rsidP="00447998">
            <w:pPr>
              <w:pStyle w:val="af"/>
              <w:numPr>
                <w:ilvl w:val="0"/>
                <w:numId w:val="8"/>
              </w:numPr>
              <w:ind w:firstLineChars="0"/>
            </w:p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447998">
            <w:pPr>
              <w:pStyle w:val="af"/>
              <w:numPr>
                <w:ilvl w:val="0"/>
                <w:numId w:val="8"/>
              </w:numPr>
              <w:ind w:firstLineChars="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447998">
            <w:pPr>
              <w:pStyle w:val="af"/>
              <w:numPr>
                <w:ilvl w:val="0"/>
                <w:numId w:val="8"/>
              </w:numPr>
              <w:ind w:firstLineChars="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C00EBE">
        <w:trPr>
          <w:trHeight w:val="442"/>
        </w:trPr>
        <w:tc>
          <w:tcPr>
            <w:tcW w:w="7937" w:type="dxa"/>
            <w:tcBorders>
              <w:top w:val="nil"/>
              <w:left w:val="nil"/>
              <w:bottom w:val="nil"/>
              <w:right w:val="nil"/>
            </w:tcBorders>
            <w:vAlign w:val="center"/>
          </w:tcPr>
          <w:p w14:paraId="4D379BCC" w14:textId="18693288" w:rsidR="00C67D57" w:rsidRPr="005638EB" w:rsidRDefault="005638EB" w:rsidP="00447998">
            <w:pPr>
              <w:pStyle w:val="af"/>
              <w:numPr>
                <w:ilvl w:val="0"/>
                <w:numId w:val="8"/>
              </w:numPr>
              <w:ind w:firstLineChars="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39117E" w14:paraId="00BC3FEB" w14:textId="77777777" w:rsidTr="00C00EBE">
        <w:trPr>
          <w:trHeight w:val="442"/>
        </w:trPr>
        <w:tc>
          <w:tcPr>
            <w:tcW w:w="7937" w:type="dxa"/>
            <w:tcBorders>
              <w:top w:val="nil"/>
              <w:left w:val="nil"/>
              <w:bottom w:val="nil"/>
              <w:right w:val="nil"/>
            </w:tcBorders>
            <w:vAlign w:val="center"/>
          </w:tcPr>
          <w:p w14:paraId="3E91F6F7" w14:textId="4DBF16F9" w:rsidR="0039117E" w:rsidRDefault="00EC4B08" w:rsidP="00447998">
            <w:pPr>
              <w:pStyle w:val="af"/>
              <w:numPr>
                <w:ilvl w:val="0"/>
                <w:numId w:val="8"/>
              </w:numPr>
              <w:ind w:firstLineChars="0"/>
            </w:pPr>
            <m:oMath>
              <m:r>
                <w:rPr>
                  <w:rFonts w:ascii="Cambria Math" w:hAnsi="Cambria Math"/>
                </w:rPr>
                <m:t>k←n</m:t>
              </m:r>
            </m:oMath>
          </w:p>
        </w:tc>
      </w:tr>
      <w:tr w:rsidR="0039117E" w14:paraId="1904ACAE" w14:textId="77777777" w:rsidTr="00C00EBE">
        <w:trPr>
          <w:trHeight w:val="442"/>
        </w:trPr>
        <w:tc>
          <w:tcPr>
            <w:tcW w:w="7937" w:type="dxa"/>
            <w:tcBorders>
              <w:top w:val="nil"/>
              <w:left w:val="nil"/>
              <w:bottom w:val="nil"/>
              <w:right w:val="nil"/>
            </w:tcBorders>
            <w:vAlign w:val="center"/>
          </w:tcPr>
          <w:p w14:paraId="297C1A2B" w14:textId="76A692BC" w:rsidR="0039117E" w:rsidRDefault="00EC4B08" w:rsidP="00447998">
            <w:pPr>
              <w:pStyle w:val="af"/>
              <w:numPr>
                <w:ilvl w:val="0"/>
                <w:numId w:val="8"/>
              </w:numPr>
              <w:ind w:firstLineChars="0"/>
            </w:pPr>
            <m:oMath>
              <m:r>
                <w:rPr>
                  <w:rFonts w:ascii="Cambria Math" w:hAnsi="Cambria Math"/>
                </w:rPr>
                <m:t>for i&gt;n do</m:t>
              </m:r>
            </m:oMath>
          </w:p>
        </w:tc>
      </w:tr>
      <w:tr w:rsidR="0039117E" w14:paraId="54C4F17C" w14:textId="77777777" w:rsidTr="00C00EBE">
        <w:trPr>
          <w:trHeight w:val="442"/>
        </w:trPr>
        <w:tc>
          <w:tcPr>
            <w:tcW w:w="7937" w:type="dxa"/>
            <w:tcBorders>
              <w:top w:val="nil"/>
              <w:left w:val="nil"/>
              <w:bottom w:val="nil"/>
              <w:right w:val="nil"/>
            </w:tcBorders>
            <w:vAlign w:val="center"/>
          </w:tcPr>
          <w:p w14:paraId="25DAC504" w14:textId="728DF178"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39117E" w14:paraId="3B5F462C" w14:textId="77777777" w:rsidTr="00C00EBE">
        <w:trPr>
          <w:trHeight w:val="442"/>
        </w:trPr>
        <w:tc>
          <w:tcPr>
            <w:tcW w:w="7937" w:type="dxa"/>
            <w:tcBorders>
              <w:top w:val="nil"/>
              <w:left w:val="nil"/>
              <w:bottom w:val="nil"/>
              <w:right w:val="nil"/>
            </w:tcBorders>
            <w:vAlign w:val="center"/>
          </w:tcPr>
          <w:p w14:paraId="649B7834" w14:textId="176DA199"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EC4B08">
              <w:rPr>
                <w:rFonts w:hint="eastAsia"/>
                <w:i/>
                <w:iCs/>
              </w:rPr>
              <w:t>A</w:t>
            </w:r>
          </w:p>
        </w:tc>
      </w:tr>
      <w:tr w:rsidR="0039117E" w14:paraId="582BFCCD" w14:textId="77777777" w:rsidTr="00C00EBE">
        <w:trPr>
          <w:trHeight w:val="442"/>
        </w:trPr>
        <w:tc>
          <w:tcPr>
            <w:tcW w:w="7937" w:type="dxa"/>
            <w:tcBorders>
              <w:top w:val="nil"/>
              <w:left w:val="nil"/>
              <w:bottom w:val="nil"/>
              <w:right w:val="nil"/>
            </w:tcBorders>
            <w:vAlign w:val="center"/>
          </w:tcPr>
          <w:p w14:paraId="009E68ED" w14:textId="0EFE2E22"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39117E" w14:paraId="008D4630" w14:textId="77777777" w:rsidTr="00C00EBE">
        <w:trPr>
          <w:trHeight w:val="442"/>
        </w:trPr>
        <w:tc>
          <w:tcPr>
            <w:tcW w:w="7937" w:type="dxa"/>
            <w:tcBorders>
              <w:top w:val="nil"/>
              <w:left w:val="nil"/>
              <w:bottom w:val="nil"/>
              <w:right w:val="nil"/>
            </w:tcBorders>
            <w:vAlign w:val="center"/>
          </w:tcPr>
          <w:p w14:paraId="298F7BCE" w14:textId="36CD0D9B"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39117E" w14:paraId="1F466ACF" w14:textId="77777777" w:rsidTr="00EC4B08">
        <w:trPr>
          <w:trHeight w:val="442"/>
        </w:trPr>
        <w:tc>
          <w:tcPr>
            <w:tcW w:w="7937" w:type="dxa"/>
            <w:tcBorders>
              <w:top w:val="nil"/>
              <w:left w:val="nil"/>
              <w:bottom w:val="nil"/>
              <w:right w:val="nil"/>
            </w:tcBorders>
            <w:vAlign w:val="center"/>
          </w:tcPr>
          <w:p w14:paraId="5885C794" w14:textId="6B3EAB20"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39117E" w14:paraId="6620221E" w14:textId="77777777" w:rsidTr="00EC4B08">
        <w:trPr>
          <w:trHeight w:val="442"/>
        </w:trPr>
        <w:tc>
          <w:tcPr>
            <w:tcW w:w="7937" w:type="dxa"/>
            <w:tcBorders>
              <w:top w:val="nil"/>
              <w:left w:val="nil"/>
              <w:bottom w:val="single" w:sz="4" w:space="0" w:color="auto"/>
              <w:right w:val="nil"/>
            </w:tcBorders>
            <w:vAlign w:val="center"/>
          </w:tcPr>
          <w:p w14:paraId="1A847243" w14:textId="66902D21"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7F538F" w14:paraId="7CEDE11B" w14:textId="77777777" w:rsidTr="00EC4B08">
        <w:trPr>
          <w:trHeight w:val="442"/>
        </w:trPr>
        <w:tc>
          <w:tcPr>
            <w:tcW w:w="7937" w:type="dxa"/>
            <w:tcBorders>
              <w:top w:val="single" w:sz="4" w:space="0" w:color="auto"/>
              <w:left w:val="nil"/>
              <w:bottom w:val="nil"/>
              <w:right w:val="nil"/>
            </w:tcBorders>
            <w:vAlign w:val="center"/>
          </w:tcPr>
          <w:p w14:paraId="5F85878C" w14:textId="22C2B23F" w:rsidR="00447998" w:rsidRPr="00447998" w:rsidRDefault="00447998" w:rsidP="00447998">
            <w:pPr>
              <w:pStyle w:val="af"/>
              <w:numPr>
                <w:ilvl w:val="0"/>
                <w:numId w:val="8"/>
              </w:numPr>
              <w:ind w:firstLineChars="0"/>
            </w:pPr>
            <w:r>
              <w:lastRenderedPageBreak/>
              <w:t xml:space="preserve">    </w:t>
            </w:r>
            <m:oMath>
              <m:r>
                <w:rPr>
                  <w:rFonts w:ascii="Cambria Math" w:hAnsi="Cambria Math"/>
                </w:rPr>
                <m:t>k←k+1</m:t>
              </m:r>
            </m:oMath>
          </w:p>
          <w:p w14:paraId="6833EBE1" w14:textId="7905C0E8"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p w14:paraId="369E9604" w14:textId="6E356C5C"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C67D57" w14:paraId="0119DACB" w14:textId="77777777" w:rsidTr="00C00EBE">
        <w:trPr>
          <w:trHeight w:val="442"/>
        </w:trPr>
        <w:tc>
          <w:tcPr>
            <w:tcW w:w="7937" w:type="dxa"/>
            <w:tcBorders>
              <w:top w:val="nil"/>
              <w:left w:val="nil"/>
              <w:bottom w:val="single" w:sz="4" w:space="0" w:color="auto"/>
              <w:right w:val="nil"/>
            </w:tcBorders>
            <w:vAlign w:val="center"/>
          </w:tcPr>
          <w:p w14:paraId="1530D2E2" w14:textId="5289C188" w:rsidR="00447998" w:rsidRPr="00C00EBE" w:rsidRDefault="00447998" w:rsidP="00447998">
            <w:pPr>
              <w:pStyle w:val="af"/>
              <w:numPr>
                <w:ilvl w:val="0"/>
                <w:numId w:val="8"/>
              </w:numPr>
              <w:ind w:firstLineChars="0"/>
              <w:rPr>
                <w:i/>
                <w:iCs/>
              </w:rPr>
            </w:pPr>
            <w:r>
              <w:rPr>
                <w:rFonts w:hint="eastAsia"/>
              </w:rPr>
              <w:t xml:space="preserve"> </w:t>
            </w:r>
            <w:r>
              <w:t xml:space="preserve"> </w:t>
            </w:r>
            <w:r w:rsidRPr="00C00EBE">
              <w:rPr>
                <w:rFonts w:hint="eastAsia"/>
                <w:i/>
                <w:iCs/>
              </w:rPr>
              <w:t>else</w:t>
            </w:r>
          </w:p>
          <w:p w14:paraId="0EBE8A19" w14:textId="4621954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k←k+1</m:t>
              </m:r>
            </m:oMath>
          </w:p>
          <w:p w14:paraId="621BC18E" w14:textId="37611173" w:rsidR="00447998" w:rsidRPr="00C00EBE" w:rsidRDefault="00447998" w:rsidP="00447998">
            <w:pPr>
              <w:pStyle w:val="af"/>
              <w:numPr>
                <w:ilvl w:val="0"/>
                <w:numId w:val="8"/>
              </w:numPr>
              <w:ind w:firstLineChars="0"/>
              <w:rPr>
                <w:i/>
                <w:iCs/>
              </w:rPr>
            </w:pPr>
            <w:r w:rsidRPr="00C00EBE">
              <w:rPr>
                <w:rFonts w:hint="eastAsia"/>
                <w:i/>
                <w:iCs/>
              </w:rPr>
              <w:t xml:space="preserve"> </w:t>
            </w:r>
            <w:r w:rsidRPr="00C00EBE">
              <w:rPr>
                <w:i/>
                <w:iCs/>
              </w:rPr>
              <w:t xml:space="preserve"> </w:t>
            </w:r>
            <w:r w:rsidRPr="00C00EBE">
              <w:rPr>
                <w:rFonts w:hint="eastAsia"/>
                <w:i/>
                <w:iCs/>
              </w:rPr>
              <w:t>end if</w:t>
            </w:r>
          </w:p>
          <w:p w14:paraId="231BEB2D" w14:textId="7095C711" w:rsidR="00447998" w:rsidRPr="00C00EBE" w:rsidRDefault="00447998" w:rsidP="00C00EBE">
            <w:pPr>
              <w:pStyle w:val="af"/>
              <w:numPr>
                <w:ilvl w:val="0"/>
                <w:numId w:val="8"/>
              </w:numPr>
              <w:ind w:firstLineChars="0"/>
              <w:rPr>
                <w:i/>
                <w:iCs/>
              </w:rPr>
            </w:pPr>
            <w:r w:rsidRPr="00C00EBE">
              <w:rPr>
                <w:rFonts w:hint="eastAsia"/>
                <w:i/>
                <w:iCs/>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5" w:name="_Toc193927550"/>
      <w:r>
        <w:rPr>
          <w:rFonts w:hint="eastAsia"/>
        </w:rPr>
        <w:t>4</w:t>
      </w:r>
      <w:r w:rsidRPr="00D51767">
        <w:rPr>
          <w:rFonts w:hint="eastAsia"/>
        </w:rPr>
        <w:t>.</w:t>
      </w:r>
      <w:r w:rsidR="00A843D8">
        <w:rPr>
          <w:rFonts w:hint="eastAsia"/>
        </w:rPr>
        <w:t xml:space="preserve">6 </w:t>
      </w:r>
      <w:r w:rsidR="001E5FB9">
        <w:rPr>
          <w:rFonts w:hint="eastAsia"/>
        </w:rPr>
        <w:t>实验结果与分析</w:t>
      </w:r>
      <w:bookmarkEnd w:id="45"/>
    </w:p>
    <w:p w14:paraId="29672D26" w14:textId="16C91DA6" w:rsidR="008016C3" w:rsidRDefault="008016C3" w:rsidP="008016C3">
      <w:pPr>
        <w:pStyle w:val="3"/>
      </w:pPr>
      <w:bookmarkStart w:id="46" w:name="_Toc193927551"/>
      <w:r>
        <w:rPr>
          <w:rFonts w:hint="eastAsia"/>
        </w:rPr>
        <w:t>4.6.1</w:t>
      </w:r>
      <w:r w:rsidRPr="00D51767">
        <w:t xml:space="preserve"> </w:t>
      </w:r>
      <w:r>
        <w:rPr>
          <w:rFonts w:hint="eastAsia"/>
        </w:rPr>
        <w:t>不同激活函数之间的对比</w:t>
      </w:r>
      <w:bookmarkEnd w:id="46"/>
    </w:p>
    <w:p w14:paraId="28D22A95" w14:textId="77777777" w:rsidR="00501F44" w:rsidRDefault="000D1D25" w:rsidP="00501F44">
      <w:pPr>
        <w:ind w:firstLine="480"/>
        <w:jc w:val="center"/>
      </w:pPr>
      <w:r w:rsidRPr="002A7E22">
        <w:rPr>
          <w:noProof/>
        </w:rPr>
        <w:drawing>
          <wp:anchor distT="0" distB="0" distL="114300" distR="114300" simplePos="0" relativeHeight="251743232" behindDoc="0" locked="0" layoutInCell="1" allowOverlap="1" wp14:anchorId="1A62278C" wp14:editId="35479D84">
            <wp:simplePos x="0" y="0"/>
            <wp:positionH relativeFrom="margin">
              <wp:align>center</wp:align>
            </wp:positionH>
            <wp:positionV relativeFrom="paragraph">
              <wp:posOffset>484343</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p>
    <w:p w14:paraId="2336BA1E" w14:textId="64A1A8B6" w:rsidR="000D1D25" w:rsidRDefault="000D1D25" w:rsidP="00501F44">
      <w:pPr>
        <w:ind w:firstLineChars="0" w:firstLine="0"/>
        <w:jc w:val="center"/>
      </w:pP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w:t>
      </w:r>
      <w:r w:rsidRPr="001E0736">
        <w:rPr>
          <w:rFonts w:eastAsia="黑体" w:cs="Times New Roman"/>
          <w:sz w:val="21"/>
        </w:rPr>
        <w:t>l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7" w:name="_Toc193927552"/>
      <w:r>
        <w:rPr>
          <w:rFonts w:hint="eastAsia"/>
        </w:rPr>
        <w:t>4.6.1</w:t>
      </w:r>
      <w:r w:rsidRPr="00D51767">
        <w:t xml:space="preserve"> </w:t>
      </w:r>
      <w:r>
        <w:rPr>
          <w:rFonts w:hint="eastAsia"/>
        </w:rPr>
        <w:t>不同超参数之间的对比</w:t>
      </w:r>
      <w:bookmarkEnd w:id="47"/>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8" w:name="_Toc193927553"/>
      <w:r>
        <w:rPr>
          <w:rFonts w:hint="eastAsia"/>
        </w:rPr>
        <w:t>4.6.1</w:t>
      </w:r>
      <w:r w:rsidRPr="00D51767">
        <w:t xml:space="preserve"> </w:t>
      </w:r>
      <w:r>
        <w:rPr>
          <w:rFonts w:hint="eastAsia"/>
        </w:rPr>
        <w:t>与已有算法之间的对比</w:t>
      </w:r>
      <w:bookmarkEnd w:id="48"/>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w:t>
      </w:r>
      <w:r w:rsidRPr="003F2B4D">
        <w:rPr>
          <w:rFonts w:eastAsia="黑体" w:cs="Times New Roman"/>
          <w:sz w:val="21"/>
        </w:rPr>
        <w:t>C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EA7650">
        <w:tc>
          <w:tcPr>
            <w:tcW w:w="1698" w:type="dxa"/>
            <w:tcBorders>
              <w:top w:val="single" w:sz="4" w:space="0" w:color="auto"/>
              <w:bottom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bottom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bottom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bottom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bottom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EA7650">
        <w:tc>
          <w:tcPr>
            <w:tcW w:w="1698" w:type="dxa"/>
            <w:tcBorders>
              <w:top w:val="single" w:sz="4" w:space="0" w:color="auto"/>
            </w:tcBorders>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Borders>
              <w:top w:val="single" w:sz="4" w:space="0" w:color="auto"/>
            </w:tcBorders>
          </w:tcPr>
          <w:p w14:paraId="23BA25B8" w14:textId="51F39038" w:rsidR="00E331A9" w:rsidRDefault="00E23EA0" w:rsidP="004520E7">
            <w:pPr>
              <w:ind w:firstLineChars="0" w:firstLine="0"/>
              <w:jc w:val="center"/>
            </w:pPr>
            <w:r>
              <w:rPr>
                <w:rFonts w:hint="eastAsia"/>
              </w:rPr>
              <w:t>0</w:t>
            </w:r>
            <w:r>
              <w:t>.7183</w:t>
            </w:r>
          </w:p>
        </w:tc>
        <w:tc>
          <w:tcPr>
            <w:tcW w:w="1699" w:type="dxa"/>
            <w:tcBorders>
              <w:top w:val="single" w:sz="4" w:space="0" w:color="auto"/>
            </w:tcBorders>
          </w:tcPr>
          <w:p w14:paraId="3745CA21" w14:textId="0B149402" w:rsidR="00E331A9" w:rsidRDefault="00E23EA0" w:rsidP="004520E7">
            <w:pPr>
              <w:ind w:firstLineChars="0" w:firstLine="0"/>
              <w:jc w:val="center"/>
            </w:pPr>
            <w:r>
              <w:rPr>
                <w:rFonts w:hint="eastAsia"/>
              </w:rPr>
              <w:t>0</w:t>
            </w:r>
            <w:r>
              <w:t>.6754</w:t>
            </w:r>
          </w:p>
        </w:tc>
        <w:tc>
          <w:tcPr>
            <w:tcW w:w="1699" w:type="dxa"/>
            <w:tcBorders>
              <w:top w:val="single" w:sz="4" w:space="0" w:color="auto"/>
            </w:tcBorders>
          </w:tcPr>
          <w:p w14:paraId="0B681601" w14:textId="58186ECA" w:rsidR="00E331A9" w:rsidRDefault="00E23EA0" w:rsidP="004520E7">
            <w:pPr>
              <w:ind w:firstLineChars="0" w:firstLine="0"/>
              <w:jc w:val="center"/>
            </w:pPr>
            <w:r>
              <w:rPr>
                <w:rFonts w:hint="eastAsia"/>
              </w:rPr>
              <w:t>0</w:t>
            </w:r>
            <w:r>
              <w:t>.69</w:t>
            </w:r>
            <w:r w:rsidR="008B1850">
              <w:rPr>
                <w:rFonts w:hint="eastAsia"/>
              </w:rPr>
              <w:t>62</w:t>
            </w:r>
          </w:p>
        </w:tc>
        <w:tc>
          <w:tcPr>
            <w:tcW w:w="1699" w:type="dxa"/>
            <w:tcBorders>
              <w:top w:val="single" w:sz="4" w:space="0" w:color="auto"/>
            </w:tcBorders>
          </w:tcPr>
          <w:p w14:paraId="3320D8D0" w14:textId="28A15294" w:rsidR="00E331A9" w:rsidRDefault="00E23EA0" w:rsidP="004520E7">
            <w:pPr>
              <w:ind w:firstLineChars="0" w:firstLine="0"/>
              <w:jc w:val="center"/>
            </w:pPr>
            <w:r>
              <w:rPr>
                <w:rFonts w:hint="eastAsia"/>
              </w:rPr>
              <w:t>0</w:t>
            </w:r>
            <w:r>
              <w:t>.61</w:t>
            </w:r>
            <w:r w:rsidR="008B1850">
              <w:rPr>
                <w:rFonts w:hint="eastAsia"/>
              </w:rPr>
              <w:t>47</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5297C4F6" w:rsidR="00E331A9" w:rsidRDefault="00E23EA0" w:rsidP="004520E7">
            <w:pPr>
              <w:ind w:firstLineChars="0" w:firstLine="0"/>
              <w:jc w:val="center"/>
            </w:pPr>
            <w:r>
              <w:rPr>
                <w:rFonts w:hint="eastAsia"/>
              </w:rPr>
              <w:t>0</w:t>
            </w:r>
            <w:r>
              <w:t>.79</w:t>
            </w:r>
            <w:r w:rsidR="008B1850">
              <w:rPr>
                <w:rFonts w:hint="eastAsia"/>
              </w:rPr>
              <w:t>94</w:t>
            </w:r>
          </w:p>
        </w:tc>
        <w:tc>
          <w:tcPr>
            <w:tcW w:w="1699" w:type="dxa"/>
          </w:tcPr>
          <w:p w14:paraId="10278E54" w14:textId="5640AE51" w:rsidR="00E331A9" w:rsidRDefault="00E23EA0" w:rsidP="004520E7">
            <w:pPr>
              <w:ind w:firstLineChars="0" w:firstLine="0"/>
              <w:jc w:val="center"/>
            </w:pPr>
            <w:r>
              <w:rPr>
                <w:rFonts w:hint="eastAsia"/>
              </w:rPr>
              <w:t>0</w:t>
            </w:r>
            <w:r>
              <w:t>.502</w:t>
            </w:r>
            <w:r w:rsidR="008B1850">
              <w:rPr>
                <w:rFonts w:hint="eastAsia"/>
              </w:rPr>
              <w:t>3</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0D527020" w:rsidR="00E331A9" w:rsidRDefault="00E23EA0" w:rsidP="004520E7">
            <w:pPr>
              <w:ind w:firstLineChars="0" w:firstLine="0"/>
              <w:jc w:val="center"/>
            </w:pPr>
            <w:r>
              <w:rPr>
                <w:rFonts w:hint="eastAsia"/>
              </w:rPr>
              <w:t>0</w:t>
            </w:r>
            <w:r>
              <w:t>.867</w:t>
            </w:r>
            <w:r w:rsidR="008B1850">
              <w:rPr>
                <w:rFonts w:hint="eastAsia"/>
              </w:rPr>
              <w:t>5</w:t>
            </w:r>
          </w:p>
        </w:tc>
        <w:tc>
          <w:tcPr>
            <w:tcW w:w="1699" w:type="dxa"/>
          </w:tcPr>
          <w:p w14:paraId="539117F8" w14:textId="4BE0EDE1" w:rsidR="00E331A9" w:rsidRDefault="00E23EA0" w:rsidP="004520E7">
            <w:pPr>
              <w:ind w:firstLineChars="0" w:firstLine="0"/>
              <w:jc w:val="center"/>
            </w:pPr>
            <w:r>
              <w:rPr>
                <w:rFonts w:hint="eastAsia"/>
              </w:rPr>
              <w:t>0</w:t>
            </w:r>
            <w:r>
              <w:t>.732</w:t>
            </w:r>
            <w:r w:rsidR="008B1850">
              <w:rPr>
                <w:rFonts w:hint="eastAsia"/>
              </w:rPr>
              <w:t>5</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7D0DFEE6" w:rsidR="00E331A9" w:rsidRPr="00DE65FA" w:rsidRDefault="00E23EA0" w:rsidP="00E331A9">
            <w:pPr>
              <w:ind w:firstLineChars="0" w:firstLine="0"/>
              <w:jc w:val="center"/>
              <w:rPr>
                <w:b/>
                <w:bCs/>
              </w:rPr>
            </w:pPr>
            <w:r w:rsidRPr="00DE65FA">
              <w:rPr>
                <w:rFonts w:hint="eastAsia"/>
                <w:b/>
                <w:bCs/>
              </w:rPr>
              <w:t>0</w:t>
            </w:r>
            <w:r w:rsidRPr="00DE65FA">
              <w:rPr>
                <w:b/>
                <w:bCs/>
              </w:rPr>
              <w:t>.923</w:t>
            </w:r>
            <w:r w:rsidR="008B1850">
              <w:rPr>
                <w:rFonts w:hint="eastAsia"/>
                <w:b/>
                <w:bCs/>
              </w:rPr>
              <w:t>2</w:t>
            </w:r>
          </w:p>
        </w:tc>
        <w:tc>
          <w:tcPr>
            <w:tcW w:w="1699" w:type="dxa"/>
            <w:tcBorders>
              <w:bottom w:val="single" w:sz="4" w:space="0" w:color="auto"/>
            </w:tcBorders>
          </w:tcPr>
          <w:p w14:paraId="3ECAB93A" w14:textId="5BA5103C" w:rsidR="00E331A9" w:rsidRPr="00DE65FA" w:rsidRDefault="00E23EA0" w:rsidP="00E331A9">
            <w:pPr>
              <w:ind w:firstLineChars="0" w:firstLine="0"/>
              <w:jc w:val="center"/>
              <w:rPr>
                <w:b/>
                <w:bCs/>
              </w:rPr>
            </w:pPr>
            <w:r w:rsidRPr="00DE65FA">
              <w:rPr>
                <w:rFonts w:hint="eastAsia"/>
                <w:b/>
                <w:bCs/>
              </w:rPr>
              <w:t>0</w:t>
            </w:r>
            <w:r w:rsidRPr="00DE65FA">
              <w:rPr>
                <w:b/>
                <w:bCs/>
              </w:rPr>
              <w:t>.816</w:t>
            </w:r>
            <w:r w:rsidR="008B1850">
              <w:rPr>
                <w:rFonts w:hint="eastAsia"/>
                <w:b/>
                <w:bCs/>
              </w:rPr>
              <w:t>3</w:t>
            </w:r>
          </w:p>
        </w:tc>
      </w:tr>
    </w:tbl>
    <w:p w14:paraId="7DC72DFC" w14:textId="52C39E2C" w:rsidR="008016C3" w:rsidRDefault="008016C3" w:rsidP="008016C3">
      <w:pPr>
        <w:pStyle w:val="3"/>
      </w:pPr>
      <w:bookmarkStart w:id="49" w:name="_Toc193927554"/>
      <w:r>
        <w:rPr>
          <w:rFonts w:hint="eastAsia"/>
        </w:rPr>
        <w:t>4.6.1</w:t>
      </w:r>
      <w:r w:rsidRPr="00D51767">
        <w:t xml:space="preserve"> </w:t>
      </w:r>
      <w:r>
        <w:rPr>
          <w:rFonts w:hint="eastAsia"/>
        </w:rPr>
        <w:t>与原</w:t>
      </w:r>
      <w:r>
        <w:rPr>
          <w:rFonts w:hint="eastAsia"/>
        </w:rPr>
        <w:t>Transformer</w:t>
      </w:r>
      <w:r>
        <w:rPr>
          <w:rFonts w:hint="eastAsia"/>
        </w:rPr>
        <w:t>模型之间的对比</w:t>
      </w:r>
      <w:bookmarkEnd w:id="49"/>
    </w:p>
    <w:p w14:paraId="32212CFF" w14:textId="46E62492" w:rsidR="00757C64" w:rsidRDefault="004804FB" w:rsidP="00757C64">
      <w:pPr>
        <w:ind w:firstLine="480"/>
      </w:pPr>
      <w:r>
        <w:rPr>
          <w:rFonts w:hint="eastAsia"/>
        </w:rPr>
        <w:t>图</w:t>
      </w:r>
      <w:r>
        <w:rPr>
          <w:rFonts w:hint="eastAsia"/>
        </w:rPr>
        <w:t>4</w:t>
      </w:r>
      <w:r>
        <w:t>-3</w:t>
      </w:r>
      <w:r>
        <w:rPr>
          <w:rFonts w:hint="eastAsia"/>
        </w:rPr>
        <w:t>和</w:t>
      </w:r>
      <w:r w:rsidR="003F2B4D">
        <w:rPr>
          <w:rFonts w:hint="eastAsia"/>
        </w:rPr>
        <w:t>图</w:t>
      </w:r>
      <w:r>
        <w:rPr>
          <w:rFonts w:hint="eastAsia"/>
        </w:rPr>
        <w:t>4</w:t>
      </w:r>
      <w:r>
        <w:t>-4</w:t>
      </w:r>
      <w:r>
        <w:rPr>
          <w:rFonts w:hint="eastAsia"/>
        </w:rPr>
        <w:t>可视化了</w:t>
      </w:r>
      <w:proofErr w:type="spellStart"/>
      <w:r w:rsidR="00361A0B">
        <w:rPr>
          <w:rFonts w:hint="eastAsia"/>
        </w:rPr>
        <w:t>T</w:t>
      </w:r>
      <w:r w:rsidR="00361A0B">
        <w:t>ransformerFFT</w:t>
      </w:r>
      <w:proofErr w:type="spellEnd"/>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proofErr w:type="spellStart"/>
      <w:r w:rsidR="00757C64">
        <w:rPr>
          <w:rFonts w:hint="eastAsia"/>
        </w:rPr>
        <w:t>T</w:t>
      </w:r>
      <w:r w:rsidR="00757C64">
        <w:t>ransformerFFT</w:t>
      </w:r>
      <w:proofErr w:type="spellEnd"/>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proofErr w:type="spellStart"/>
      <w:r w:rsidR="0069688D">
        <w:rPr>
          <w:rFonts w:hint="eastAsia"/>
        </w:rPr>
        <w:t>T</w:t>
      </w:r>
      <w:r w:rsidR="0069688D">
        <w:t>ransformerFFT</w:t>
      </w:r>
      <w:proofErr w:type="spellEnd"/>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p>
    <w:p w14:paraId="49EB35C7" w14:textId="0C9FEDAA" w:rsidR="007F3F70" w:rsidRDefault="007F3F70" w:rsidP="00757C64">
      <w:pPr>
        <w:pStyle w:val="2"/>
      </w:pPr>
      <w:bookmarkStart w:id="50" w:name="_Toc193927555"/>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50"/>
    </w:p>
    <w:p w14:paraId="638C1D51" w14:textId="4DA9511F" w:rsidR="000D208F" w:rsidRDefault="000D208F" w:rsidP="000D208F">
      <w:pPr>
        <w:ind w:firstLine="480"/>
      </w:pPr>
      <w:r>
        <w:rPr>
          <w:rFonts w:hint="eastAsia"/>
          <w:noProof/>
          <w:snapToGrid/>
        </w:rPr>
        <w:drawing>
          <wp:anchor distT="0" distB="0" distL="114300" distR="114300" simplePos="0" relativeHeight="251756544" behindDoc="0" locked="0" layoutInCell="1" allowOverlap="1" wp14:anchorId="610D424A" wp14:editId="17729105">
            <wp:simplePos x="0" y="0"/>
            <wp:positionH relativeFrom="margin">
              <wp:align>center</wp:align>
            </wp:positionH>
            <wp:positionV relativeFrom="paragraph">
              <wp:posOffset>1043940</wp:posOffset>
            </wp:positionV>
            <wp:extent cx="5400040" cy="2161540"/>
            <wp:effectExtent l="0" t="0" r="0" b="0"/>
            <wp:wrapTopAndBottom/>
            <wp:docPr id="21" name="图片 2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折线图, 直方图&#10;&#10;描述已自动生成"/>
                    <pic:cNvPicPr/>
                  </pic:nvPicPr>
                  <pic:blipFill>
                    <a:blip r:embed="rId41">
                      <a:extLst>
                        <a:ext uri="{28A0092B-C50C-407E-A947-70E740481C1C}">
                          <a14:useLocalDpi xmlns:a14="http://schemas.microsoft.com/office/drawing/2010/main" val="0"/>
                        </a:ext>
                      </a:extLst>
                    </a:blip>
                    <a:stretch>
                      <a:fillRect/>
                    </a:stretch>
                  </pic:blipFill>
                  <pic:spPr>
                    <a:xfrm>
                      <a:off x="0" y="0"/>
                      <a:ext cx="5400040" cy="2161540"/>
                    </a:xfrm>
                    <a:prstGeom prst="rect">
                      <a:avLst/>
                    </a:prstGeom>
                  </pic:spPr>
                </pic:pic>
              </a:graphicData>
            </a:graphic>
          </wp:anchor>
        </w:drawing>
      </w:r>
      <w:r w:rsidR="009B2016">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sidR="009B2016">
        <w:rPr>
          <w:rFonts w:hint="eastAsia"/>
        </w:rPr>
        <w:t>车辆异常检测系统的实验成果，包括数据预处理、模型训练与优化、</w:t>
      </w:r>
      <w:r w:rsidR="005B035D">
        <w:rPr>
          <w:rFonts w:hint="eastAsia"/>
        </w:rPr>
        <w:t>引入异常检测算法基线、</w:t>
      </w:r>
      <w:r w:rsidR="009B2016">
        <w:rPr>
          <w:rFonts w:hint="eastAsia"/>
        </w:rPr>
        <w:t>性能评估等不同阶段的可视化结果。它们涵盖了从基础数据分析到复杂模型应用的全过程。</w:t>
      </w:r>
    </w:p>
    <w:p w14:paraId="0DA2DFEE" w14:textId="185B8D43" w:rsidR="000D208F" w:rsidRDefault="000D208F" w:rsidP="00ED240D">
      <w:pPr>
        <w:ind w:firstLineChars="0" w:firstLine="0"/>
        <w:jc w:val="center"/>
      </w:pPr>
      <w:r w:rsidRPr="00FE36DF">
        <w:rPr>
          <w:rFonts w:ascii="黑体" w:eastAsia="黑体" w:hAnsi="黑体" w:hint="eastAsia"/>
          <w:sz w:val="21"/>
        </w:rPr>
        <w:t>图</w:t>
      </w:r>
      <w:r w:rsidRPr="00FE36DF">
        <w:rPr>
          <w:rFonts w:hint="eastAsia"/>
          <w:sz w:val="21"/>
        </w:rPr>
        <w:t>4</w:t>
      </w:r>
      <w:r w:rsidRPr="00FE36DF">
        <w:rPr>
          <w:sz w:val="21"/>
        </w:rPr>
        <w:t xml:space="preserve">-3 </w:t>
      </w:r>
      <w:proofErr w:type="spellStart"/>
      <w:r w:rsidRPr="00FE36DF">
        <w:rPr>
          <w:rFonts w:hint="eastAsia"/>
          <w:sz w:val="21"/>
        </w:rPr>
        <w:t>Transformer</w:t>
      </w:r>
      <w:r w:rsidRPr="00FE36DF">
        <w:rPr>
          <w:sz w:val="21"/>
        </w:rPr>
        <w:t>FFT</w:t>
      </w:r>
      <w:proofErr w:type="spellEnd"/>
      <w:r w:rsidRPr="00FE36DF">
        <w:rPr>
          <w:rFonts w:ascii="黑体" w:eastAsia="黑体" w:hAnsi="黑体" w:hint="eastAsia"/>
          <w:sz w:val="21"/>
        </w:rPr>
        <w:t>异常分数与原始数据对比</w:t>
      </w:r>
    </w:p>
    <w:p w14:paraId="7CDFADDE" w14:textId="4A1AA00B" w:rsidR="00FE36DF" w:rsidRPr="005A3D0C" w:rsidRDefault="0042117B" w:rsidP="005A3D0C">
      <w:pPr>
        <w:ind w:firstLine="420"/>
      </w:pPr>
      <w:r w:rsidRPr="00FE36DF">
        <w:rPr>
          <w:noProof/>
          <w:sz w:val="21"/>
        </w:rPr>
        <w:drawing>
          <wp:anchor distT="0" distB="0" distL="114300" distR="114300" simplePos="0" relativeHeight="251750400" behindDoc="0" locked="0" layoutInCell="1" allowOverlap="1" wp14:anchorId="52B89645" wp14:editId="21322BE9">
            <wp:simplePos x="0" y="0"/>
            <wp:positionH relativeFrom="margin">
              <wp:align>center</wp:align>
            </wp:positionH>
            <wp:positionV relativeFrom="paragraph">
              <wp:posOffset>1321734</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w:t>
      </w:r>
      <w:r w:rsidR="00314A5B">
        <w:rPr>
          <w:rFonts w:hint="eastAsia"/>
        </w:rPr>
        <w:t>3</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w:t>
      </w:r>
      <w:r w:rsidR="00314A5B">
        <w:rPr>
          <w:rFonts w:hint="eastAsia"/>
        </w:rPr>
        <w:t>3</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w:t>
      </w:r>
      <w:r w:rsidR="00314A5B">
        <w:rPr>
          <w:rFonts w:hint="eastAsia"/>
        </w:rPr>
        <w:t>5</w:t>
      </w:r>
      <w:r w:rsidR="00214337">
        <w:rPr>
          <w:rFonts w:hint="eastAsia"/>
        </w:rPr>
        <w:t>。</w:t>
      </w:r>
      <w:r w:rsidR="00C931F2">
        <w:rPr>
          <w:rFonts w:hint="eastAsia"/>
        </w:rPr>
        <w:t>证明了新的车辆异常检测算法的优越性与运用于实际生产的可行性。</w:t>
      </w:r>
    </w:p>
    <w:p w14:paraId="687F20DB" w14:textId="7CF94832" w:rsidR="005A3D0C" w:rsidRDefault="0042117B" w:rsidP="00ED240D">
      <w:pPr>
        <w:ind w:firstLineChars="0" w:firstLine="0"/>
        <w:jc w:val="center"/>
        <w:rPr>
          <w:rFonts w:ascii="黑体" w:eastAsia="黑体" w:hAnsi="黑体"/>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2E369E21" w14:textId="6AAF9E24" w:rsidR="00CD153B" w:rsidRDefault="00CD153B">
      <w:pPr>
        <w:autoSpaceDE/>
        <w:autoSpaceDN/>
        <w:adjustRightInd/>
        <w:snapToGrid/>
        <w:spacing w:line="240" w:lineRule="auto"/>
        <w:ind w:firstLineChars="0" w:firstLine="0"/>
        <w:jc w:val="left"/>
        <w:textAlignment w:val="auto"/>
      </w:pPr>
      <w:r>
        <w:br w:type="page"/>
      </w:r>
    </w:p>
    <w:p w14:paraId="5E8F1B43" w14:textId="07164CA3" w:rsidR="00843AAD" w:rsidRDefault="00843AAD" w:rsidP="009F467A">
      <w:pPr>
        <w:pStyle w:val="1"/>
      </w:pPr>
      <w:bookmarkStart w:id="51" w:name="_Toc193927556"/>
      <w:r>
        <w:rPr>
          <w:rFonts w:hint="eastAsia"/>
        </w:rPr>
        <w:lastRenderedPageBreak/>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51"/>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7C4E21">
      <w:pPr>
        <w:ind w:firstLineChars="0" w:firstLine="0"/>
        <w:jc w:val="center"/>
        <w:rPr>
          <w:rFonts w:ascii="黑体" w:eastAsia="黑体" w:hAnsi="黑体"/>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proofErr w:type="gramStart"/>
      <w:r w:rsidRPr="00CA36DC">
        <w:rPr>
          <w:rFonts w:ascii="黑体" w:eastAsia="黑体" w:hAnsi="黑体" w:hint="eastAsia"/>
          <w:sz w:val="21"/>
        </w:rPr>
        <w:t>数采边缘</w:t>
      </w:r>
      <w:proofErr w:type="gramEnd"/>
      <w:r w:rsidRPr="00CA36DC">
        <w:rPr>
          <w:rFonts w:ascii="黑体" w:eastAsia="黑体" w:hAnsi="黑体"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52" w:name="_Toc19392755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52"/>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40EB37E0"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42815" w:rsidRPr="00D42815">
        <w:rPr>
          <w:vertAlign w:val="superscript"/>
        </w:rPr>
        <w:fldChar w:fldCharType="begin"/>
      </w:r>
      <w:r w:rsidR="00D42815" w:rsidRPr="00D42815">
        <w:rPr>
          <w:vertAlign w:val="superscript"/>
        </w:rPr>
        <w:instrText xml:space="preserve"> </w:instrText>
      </w:r>
      <w:r w:rsidR="00D42815" w:rsidRPr="00D42815">
        <w:rPr>
          <w:rFonts w:hint="eastAsia"/>
          <w:vertAlign w:val="superscript"/>
        </w:rPr>
        <w:instrText>REF _Ref193738204 \r \h</w:instrText>
      </w:r>
      <w:r w:rsidR="00D42815" w:rsidRPr="00D42815">
        <w:rPr>
          <w:vertAlign w:val="superscript"/>
        </w:rPr>
        <w:instrText xml:space="preserve">  \* MERGEFORMAT </w:instrText>
      </w:r>
      <w:r w:rsidR="00D42815" w:rsidRPr="00D42815">
        <w:rPr>
          <w:vertAlign w:val="superscript"/>
        </w:rPr>
      </w:r>
      <w:r w:rsidR="00D42815" w:rsidRPr="00D42815">
        <w:rPr>
          <w:vertAlign w:val="superscript"/>
        </w:rPr>
        <w:fldChar w:fldCharType="separate"/>
      </w:r>
      <w:r w:rsidR="00657C8A">
        <w:rPr>
          <w:vertAlign w:val="superscript"/>
        </w:rPr>
        <w:t>[56]</w:t>
      </w:r>
      <w:r w:rsidR="00D42815" w:rsidRPr="00D42815">
        <w:rPr>
          <w:vertAlign w:val="superscript"/>
        </w:rPr>
        <w:fldChar w:fldCharType="end"/>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负载均衡器，用于分发请求到</w:t>
      </w:r>
      <w:proofErr w:type="spellStart"/>
      <w:r w:rsidR="00DC79ED">
        <w:rPr>
          <w:rFonts w:hint="eastAsia"/>
        </w:rPr>
        <w:t>Mqtt</w:t>
      </w:r>
      <w:proofErr w:type="spellEnd"/>
      <w:r w:rsidR="00DC79ED">
        <w:rPr>
          <w:rFonts w:hint="eastAsia"/>
        </w:rPr>
        <w:t xml:space="preserve"> broker</w:t>
      </w:r>
      <w:r w:rsidR="00DC79ED">
        <w:rPr>
          <w:rFonts w:hint="eastAsia"/>
        </w:rPr>
        <w:t>集群与</w:t>
      </w:r>
      <w:r w:rsidR="00DC79ED">
        <w:rPr>
          <w:rFonts w:hint="eastAsia"/>
        </w:rPr>
        <w:t>Web</w:t>
      </w:r>
      <w:r w:rsidR="00DC79ED">
        <w:rPr>
          <w:rFonts w:hint="eastAsia"/>
        </w:rPr>
        <w:t>服务器集群。</w:t>
      </w:r>
      <w:proofErr w:type="spellStart"/>
      <w:r w:rsidR="00784DF5">
        <w:rPr>
          <w:rFonts w:hint="eastAsia"/>
        </w:rPr>
        <w:t>Mqtt</w:t>
      </w:r>
      <w:proofErr w:type="spellEnd"/>
      <w:r w:rsidR="00784DF5">
        <w:rPr>
          <w:rFonts w:hint="eastAsia"/>
        </w:rPr>
        <w:t xml:space="preserve"> broker</w:t>
      </w:r>
      <w:r w:rsidR="00784DF5">
        <w:rPr>
          <w:rFonts w:hint="eastAsia"/>
        </w:rPr>
        <w:t>收到</w:t>
      </w:r>
      <w:r w:rsidR="00784DF5">
        <w:rPr>
          <w:rFonts w:hint="eastAsia"/>
        </w:rPr>
        <w:lastRenderedPageBreak/>
        <w:t>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r w:rsidR="00A63AAB">
        <w:rPr>
          <w:rFonts w:hint="eastAsia"/>
        </w:rPr>
        <w:t>服务端会通过</w:t>
      </w:r>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proofErr w:type="spellStart"/>
      <w:r w:rsidR="00A63AAB">
        <w:rPr>
          <w:rFonts w:hint="eastAsia"/>
        </w:rPr>
        <w:t>Mqtt</w:t>
      </w:r>
      <w:proofErr w:type="spellEnd"/>
      <w:r w:rsidR="00A63AAB">
        <w:rPr>
          <w:rFonts w:hint="eastAsia"/>
        </w:rPr>
        <w:t xml:space="preserve">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r w:rsidR="00B873F2">
        <w:rPr>
          <w:rFonts w:hint="eastAsia"/>
        </w:rPr>
        <w:t>服务端会将数据发往规则链引擎，该引擎是个可视化、可交互的数据路由，使用基于内存的消息队列，可实现快速地数据传输</w:t>
      </w:r>
      <w:r w:rsidR="00AF555E">
        <w:rPr>
          <w:rFonts w:hint="eastAsia"/>
        </w:rPr>
        <w:t>与数据解析</w:t>
      </w:r>
      <w:r w:rsidR="00B873F2">
        <w:rPr>
          <w:rFonts w:hint="eastAsia"/>
        </w:rPr>
        <w:t>。数据从规则链引擎可以传输到分布式时序数据库</w:t>
      </w:r>
      <w:proofErr w:type="spellStart"/>
      <w:r w:rsidR="00B873F2">
        <w:rPr>
          <w:rFonts w:hint="eastAsia"/>
        </w:rPr>
        <w:t>IoTDB</w:t>
      </w:r>
      <w:proofErr w:type="spellEnd"/>
      <w:r w:rsidR="00B873F2">
        <w:rPr>
          <w:rFonts w:hint="eastAsia"/>
        </w:rPr>
        <w:t>完成数据的持久化，也可以</w:t>
      </w:r>
      <w:r w:rsidR="008414FB">
        <w:rPr>
          <w:rFonts w:hint="eastAsia"/>
        </w:rPr>
        <w:t>传输到</w:t>
      </w:r>
      <w:proofErr w:type="spellStart"/>
      <w:r w:rsidR="008414FB">
        <w:rPr>
          <w:rFonts w:hint="eastAsia"/>
        </w:rPr>
        <w:t>websocket</w:t>
      </w:r>
      <w:proofErr w:type="spellEnd"/>
      <w:r w:rsidR="008414FB">
        <w:rPr>
          <w:rFonts w:hint="eastAsia"/>
        </w:rPr>
        <w:t>服务端发往数据</w:t>
      </w:r>
      <w:r w:rsidR="008414FB">
        <w:rPr>
          <w:rFonts w:hint="eastAsia"/>
        </w:rPr>
        <w:t>trace</w:t>
      </w:r>
      <w:r w:rsidR="008414FB">
        <w:rPr>
          <w:rFonts w:hint="eastAsia"/>
        </w:rPr>
        <w:t>的客户端或者继续作为</w:t>
      </w:r>
      <w:proofErr w:type="spellStart"/>
      <w:r w:rsidR="008414FB">
        <w:rPr>
          <w:rFonts w:hint="eastAsia"/>
        </w:rPr>
        <w:t>kafka</w:t>
      </w:r>
      <w:proofErr w:type="spellEnd"/>
      <w:r w:rsidR="008414FB">
        <w:rPr>
          <w:rFonts w:hint="eastAsia"/>
        </w:rPr>
        <w:t>生产者发往异常检测平台。</w:t>
      </w:r>
      <w:r w:rsidR="00B83468">
        <w:rPr>
          <w:rFonts w:hint="eastAsia"/>
        </w:rPr>
        <w:t>这样的架构设计保证了采集平台支持高吞吐，低</w:t>
      </w:r>
      <w:r w:rsidR="007C4E21" w:rsidRPr="00AD134E">
        <w:rPr>
          <w:noProof/>
        </w:rPr>
        <w:drawing>
          <wp:anchor distT="0" distB="0" distL="114300" distR="114300" simplePos="0" relativeHeight="251729920" behindDoc="0" locked="0" layoutInCell="1" allowOverlap="1" wp14:anchorId="51312959" wp14:editId="71DA4178">
            <wp:simplePos x="0" y="0"/>
            <wp:positionH relativeFrom="margin">
              <wp:align>center</wp:align>
            </wp:positionH>
            <wp:positionV relativeFrom="paragraph">
              <wp:posOffset>3425294</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680DFD4E" w:rsidR="007301FA" w:rsidRPr="007301FA" w:rsidRDefault="007301FA" w:rsidP="00BE058E">
      <w:pPr>
        <w:ind w:firstLineChars="0" w:firstLine="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37D90BBE"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proofErr w:type="spellStart"/>
      <w:r w:rsidR="0088162F">
        <w:rPr>
          <w:rFonts w:hint="eastAsia"/>
        </w:rPr>
        <w:t>IoTDB</w:t>
      </w:r>
      <w:proofErr w:type="spellEnd"/>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proofErr w:type="spellStart"/>
      <w:r w:rsidR="00B46274">
        <w:rPr>
          <w:rFonts w:hint="eastAsia"/>
        </w:rPr>
        <w:t>Tbox</w:t>
      </w:r>
      <w:proofErr w:type="spellEnd"/>
      <w:r w:rsidR="00B46274">
        <w:rPr>
          <w:rFonts w:hint="eastAsia"/>
        </w:rPr>
        <w:t>，</w:t>
      </w:r>
      <w:proofErr w:type="spellStart"/>
      <w:r w:rsidR="00B46274">
        <w:rPr>
          <w:rFonts w:hint="eastAsia"/>
        </w:rPr>
        <w:t>Tbox</w:t>
      </w:r>
      <w:proofErr w:type="spellEnd"/>
      <w:r w:rsidR="00B46274">
        <w:rPr>
          <w:rFonts w:hint="eastAsia"/>
        </w:rPr>
        <w:t>通过</w:t>
      </w:r>
      <w:proofErr w:type="spellStart"/>
      <w:r w:rsidR="00B46274">
        <w:rPr>
          <w:rFonts w:hint="eastAsia"/>
        </w:rPr>
        <w:t>Mqtt</w:t>
      </w:r>
      <w:proofErr w:type="spellEnd"/>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proofErr w:type="spellStart"/>
      <w:r w:rsidR="002B4206">
        <w:rPr>
          <w:rFonts w:hint="eastAsia"/>
        </w:rPr>
        <w:t>kafka</w:t>
      </w:r>
      <w:proofErr w:type="spellEnd"/>
      <w:r w:rsidR="002B4206">
        <w:rPr>
          <w:rFonts w:hint="eastAsia"/>
        </w:rPr>
        <w:t xml:space="preserve">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1CCB3AE0">
            <wp:simplePos x="0" y="0"/>
            <wp:positionH relativeFrom="margin">
              <wp:align>center</wp:align>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00542">
      <w:pPr>
        <w:ind w:firstLineChars="0" w:firstLine="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指飞书群通知机器人，通过创建飞书群通知机器人获取</w:t>
      </w:r>
      <w:r>
        <w:rPr>
          <w:rFonts w:hint="eastAsia"/>
        </w:rPr>
        <w:t>webhook</w:t>
      </w:r>
      <w:r>
        <w:rPr>
          <w:rFonts w:hint="eastAsia"/>
        </w:rPr>
        <w:t>地址，再通过代码实现</w:t>
      </w:r>
      <w:proofErr w:type="spellStart"/>
      <w:r>
        <w:rPr>
          <w:rFonts w:hint="eastAsia"/>
        </w:rPr>
        <w:t>Json</w:t>
      </w:r>
      <w:proofErr w:type="spellEnd"/>
      <w:r>
        <w:rPr>
          <w:rFonts w:hint="eastAsia"/>
        </w:rPr>
        <w:t>内容的拼接，再进行接口调用从而通知飞书群有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proofErr w:type="spellStart"/>
      <w:r w:rsidR="00F961FD">
        <w:rPr>
          <w:rFonts w:hint="eastAsia"/>
        </w:rPr>
        <w:t>Mqtt</w:t>
      </w:r>
      <w:proofErr w:type="spellEnd"/>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proofErr w:type="spellStart"/>
      <w:r w:rsidR="00115F81">
        <w:rPr>
          <w:rFonts w:hint="eastAsia"/>
        </w:rPr>
        <w:t>Mqtt</w:t>
      </w:r>
      <w:proofErr w:type="spellEnd"/>
      <w:r w:rsidR="00115F81">
        <w:rPr>
          <w:rFonts w:hint="eastAsia"/>
        </w:rPr>
        <w:t>连接，高吞吐量的</w:t>
      </w:r>
      <w:proofErr w:type="spellStart"/>
      <w:r w:rsidR="00115F81">
        <w:rPr>
          <w:rFonts w:hint="eastAsia"/>
        </w:rPr>
        <w:t>kafka</w:t>
      </w:r>
      <w:proofErr w:type="spellEnd"/>
      <w:r w:rsidR="00115F81">
        <w:rPr>
          <w:rFonts w:hint="eastAsia"/>
        </w:rPr>
        <w:t>消息队列中间件以及性能卓越的</w:t>
      </w:r>
      <w:proofErr w:type="spellStart"/>
      <w:r w:rsidR="00115F81">
        <w:rPr>
          <w:rFonts w:hint="eastAsia"/>
        </w:rPr>
        <w:t>IoTDB</w:t>
      </w:r>
      <w:proofErr w:type="spellEnd"/>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proofErr w:type="spellStart"/>
      <w:r w:rsidR="00D7670D">
        <w:rPr>
          <w:rFonts w:hint="eastAsia"/>
        </w:rPr>
        <w:t>kafka</w:t>
      </w:r>
      <w:proofErr w:type="spellEnd"/>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去车辆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6EA00A1C"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proofErr w:type="spellStart"/>
      <w:r w:rsidR="00166F58">
        <w:rPr>
          <w:rFonts w:hint="eastAsia"/>
          <w:color w:val="auto"/>
        </w:rPr>
        <w:t>Thingsboard</w:t>
      </w:r>
      <w:proofErr w:type="spellEnd"/>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3" w:name="_Toc19392755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3"/>
    </w:p>
    <w:p w14:paraId="687DA4A7" w14:textId="38B56EC6" w:rsidR="00BA4B05" w:rsidRPr="00BA4B05" w:rsidRDefault="00C340BC" w:rsidP="00C340BC">
      <w:pPr>
        <w:pStyle w:val="3"/>
      </w:pPr>
      <w:bookmarkStart w:id="54" w:name="_Toc193927559"/>
      <w:r>
        <w:rPr>
          <w:rFonts w:hint="eastAsia"/>
        </w:rPr>
        <w:t xml:space="preserve">5.2.1 </w:t>
      </w:r>
      <w:r>
        <w:rPr>
          <w:rFonts w:hint="eastAsia"/>
        </w:rPr>
        <w:t>数据采集功能的实现</w:t>
      </w:r>
      <w:bookmarkEnd w:id="54"/>
    </w:p>
    <w:p w14:paraId="53F7EFB5" w14:textId="1D0D4759" w:rsidR="001D45E7" w:rsidRDefault="00BA3BB8" w:rsidP="004D3FF5">
      <w:pPr>
        <w:ind w:firstLine="480"/>
        <w:rPr>
          <w:color w:val="auto"/>
        </w:rPr>
      </w:pPr>
      <w:r>
        <w:rPr>
          <w:noProof/>
          <w:snapToGrid/>
        </w:rPr>
        <w:drawing>
          <wp:anchor distT="0" distB="0" distL="114300" distR="114300" simplePos="0" relativeHeight="251731968" behindDoc="0" locked="0" layoutInCell="1" allowOverlap="1" wp14:anchorId="242C7C13" wp14:editId="6074B595">
            <wp:simplePos x="0" y="0"/>
            <wp:positionH relativeFrom="margin">
              <wp:align>center</wp:align>
            </wp:positionH>
            <wp:positionV relativeFrom="paragraph">
              <wp:posOffset>1844353</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5">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proofErr w:type="spellStart"/>
      <w:r w:rsidR="00741631">
        <w:rPr>
          <w:rFonts w:hint="eastAsia"/>
          <w:color w:val="auto"/>
        </w:rPr>
        <w:t>Thingsboard</w:t>
      </w:r>
      <w:proofErr w:type="spellEnd"/>
      <w:r w:rsidR="00741631">
        <w:rPr>
          <w:rFonts w:hint="eastAsia"/>
          <w:color w:val="auto"/>
        </w:rPr>
        <w:t>，</w:t>
      </w:r>
      <w:r w:rsidR="006C1A4B">
        <w:rPr>
          <w:rFonts w:hint="eastAsia"/>
          <w:color w:val="auto"/>
        </w:rPr>
        <w:t>依托于</w:t>
      </w:r>
      <w:proofErr w:type="spellStart"/>
      <w:r w:rsidR="006C1A4B">
        <w:rPr>
          <w:rFonts w:hint="eastAsia"/>
          <w:color w:val="auto"/>
        </w:rPr>
        <w:t>SpringBoot</w:t>
      </w:r>
      <w:proofErr w:type="spellEnd"/>
      <w:r w:rsidR="00741631">
        <w:rPr>
          <w:rFonts w:hint="eastAsia"/>
          <w:color w:val="auto"/>
        </w:rPr>
        <w:t>代码框架</w:t>
      </w:r>
      <w:r w:rsidR="006C1A4B">
        <w:rPr>
          <w:rFonts w:hint="eastAsia"/>
          <w:color w:val="auto"/>
        </w:rPr>
        <w:t>与</w:t>
      </w:r>
      <w:proofErr w:type="spellStart"/>
      <w:r w:rsidR="006C1A4B">
        <w:rPr>
          <w:rFonts w:hint="eastAsia"/>
          <w:color w:val="auto"/>
        </w:rPr>
        <w:t>Netty</w:t>
      </w:r>
      <w:proofErr w:type="spellEnd"/>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proofErr w:type="spellStart"/>
      <w:r w:rsidR="00EE5ECA">
        <w:rPr>
          <w:rFonts w:hint="eastAsia"/>
          <w:color w:val="auto"/>
        </w:rPr>
        <w:t>mqtt</w:t>
      </w:r>
      <w:proofErr w:type="spellEnd"/>
      <w:r w:rsidR="00EE5ECA">
        <w:rPr>
          <w:rFonts w:hint="eastAsia"/>
          <w:color w:val="auto"/>
        </w:rPr>
        <w:t>端口</w:t>
      </w:r>
      <w:r w:rsidR="00BF276C">
        <w:rPr>
          <w:rFonts w:hint="eastAsia"/>
          <w:color w:val="auto"/>
        </w:rPr>
        <w:t>与地址</w:t>
      </w:r>
      <w:r w:rsidR="00EE5ECA">
        <w:rPr>
          <w:rFonts w:hint="eastAsia"/>
          <w:color w:val="auto"/>
        </w:rPr>
        <w:t>，写入到</w:t>
      </w:r>
      <w:proofErr w:type="spellStart"/>
      <w:r w:rsidR="00EE5ECA">
        <w:rPr>
          <w:rFonts w:hint="eastAsia"/>
          <w:color w:val="auto"/>
        </w:rPr>
        <w:t>application.yml</w:t>
      </w:r>
      <w:proofErr w:type="spellEnd"/>
      <w:r w:rsidR="00EE5ECA">
        <w:rPr>
          <w:rFonts w:hint="eastAsia"/>
          <w:color w:val="auto"/>
        </w:rPr>
        <w:t>配置文件中，然后初始化网络框架</w:t>
      </w:r>
      <w:proofErr w:type="spellStart"/>
      <w:r w:rsidR="00EE5ECA">
        <w:rPr>
          <w:rFonts w:hint="eastAsia"/>
          <w:color w:val="auto"/>
        </w:rPr>
        <w:t>Netty</w:t>
      </w:r>
      <w:proofErr w:type="spellEnd"/>
      <w:r w:rsidR="00EE5ECA">
        <w:rPr>
          <w:rFonts w:hint="eastAsia"/>
          <w:color w:val="auto"/>
        </w:rPr>
        <w:t>的</w:t>
      </w:r>
      <w:proofErr w:type="spellStart"/>
      <w:r w:rsidR="00EE5ECA">
        <w:rPr>
          <w:rFonts w:hint="eastAsia"/>
          <w:color w:val="auto"/>
        </w:rPr>
        <w:t>ServerBoots</w:t>
      </w:r>
      <w:r w:rsidR="00661DFA">
        <w:rPr>
          <w:rFonts w:hint="eastAsia"/>
          <w:color w:val="auto"/>
        </w:rPr>
        <w:t>t</w:t>
      </w:r>
      <w:r w:rsidR="00EE5ECA">
        <w:rPr>
          <w:rFonts w:hint="eastAsia"/>
          <w:color w:val="auto"/>
        </w:rPr>
        <w:t>rap</w:t>
      </w:r>
      <w:proofErr w:type="spellEnd"/>
      <w:r w:rsidR="00EE5ECA">
        <w:rPr>
          <w:rFonts w:hint="eastAsia"/>
          <w:color w:val="auto"/>
        </w:rPr>
        <w:t>类完成</w:t>
      </w:r>
      <w:proofErr w:type="spellStart"/>
      <w:r w:rsidR="00EE5ECA">
        <w:rPr>
          <w:rFonts w:hint="eastAsia"/>
          <w:color w:val="auto"/>
        </w:rPr>
        <w:t>mqtt</w:t>
      </w:r>
      <w:proofErr w:type="spellEnd"/>
      <w:r w:rsidR="00EE5ECA">
        <w:rPr>
          <w:rFonts w:hint="eastAsia"/>
          <w:color w:val="auto"/>
        </w:rPr>
        <w:t xml:space="preserve"> broker</w:t>
      </w:r>
      <w:r w:rsidR="00EE5ECA">
        <w:rPr>
          <w:rFonts w:hint="eastAsia"/>
          <w:color w:val="auto"/>
        </w:rPr>
        <w:t>初始化，</w:t>
      </w:r>
      <w:proofErr w:type="spellStart"/>
      <w:r w:rsidR="00EE5ECA">
        <w:rPr>
          <w:rFonts w:hint="eastAsia"/>
          <w:color w:val="auto"/>
        </w:rPr>
        <w:t>MqttTransport</w:t>
      </w:r>
      <w:proofErr w:type="spellEnd"/>
      <w:r w:rsidR="00EE5ECA">
        <w:rPr>
          <w:rFonts w:hint="eastAsia"/>
          <w:color w:val="auto"/>
        </w:rPr>
        <w:t>继承自</w:t>
      </w:r>
      <w:proofErr w:type="spellStart"/>
      <w:r w:rsidR="00EE5ECA">
        <w:rPr>
          <w:rFonts w:hint="eastAsia"/>
          <w:color w:val="auto"/>
        </w:rPr>
        <w:t>ChannelInboundAdaptor</w:t>
      </w:r>
      <w:proofErr w:type="spellEnd"/>
      <w:r w:rsidR="00EE5ECA">
        <w:rPr>
          <w:rFonts w:hint="eastAsia"/>
          <w:color w:val="auto"/>
        </w:rPr>
        <w:t>类，重写了</w:t>
      </w:r>
      <w:proofErr w:type="spellStart"/>
      <w:r w:rsidR="00EE5ECA">
        <w:rPr>
          <w:rFonts w:hint="eastAsia"/>
          <w:color w:val="auto"/>
        </w:rPr>
        <w:t>channelRegister</w:t>
      </w:r>
      <w:proofErr w:type="spellEnd"/>
      <w:r w:rsidR="00EE5ECA">
        <w:rPr>
          <w:rFonts w:hint="eastAsia"/>
          <w:color w:val="auto"/>
        </w:rPr>
        <w:t>与</w:t>
      </w:r>
      <w:proofErr w:type="spellStart"/>
      <w:r w:rsidR="00EE5ECA">
        <w:rPr>
          <w:rFonts w:hint="eastAsia"/>
          <w:color w:val="auto"/>
        </w:rPr>
        <w:t>channelRead</w:t>
      </w:r>
      <w:proofErr w:type="spellEnd"/>
      <w:r w:rsidR="00EE5ECA">
        <w:rPr>
          <w:rFonts w:hint="eastAsia"/>
          <w:color w:val="auto"/>
        </w:rPr>
        <w:t>函数，完成对</w:t>
      </w:r>
      <w:proofErr w:type="spellStart"/>
      <w:r w:rsidR="00EE5ECA">
        <w:rPr>
          <w:rFonts w:hint="eastAsia"/>
          <w:color w:val="auto"/>
        </w:rPr>
        <w:t>mqtt</w:t>
      </w:r>
      <w:proofErr w:type="spellEnd"/>
      <w:r w:rsidR="00620BE9">
        <w:rPr>
          <w:rFonts w:hint="eastAsia"/>
          <w:color w:val="auto"/>
        </w:rPr>
        <w:t xml:space="preserve"> </w:t>
      </w:r>
    </w:p>
    <w:p w14:paraId="3568B8FD" w14:textId="51BB648D" w:rsidR="001D45E7" w:rsidRPr="001D45E7" w:rsidRDefault="001D45E7" w:rsidP="009520FE">
      <w:pPr>
        <w:ind w:firstLineChars="0" w:firstLine="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proofErr w:type="spellStart"/>
      <w:r>
        <w:rPr>
          <w:rFonts w:hint="eastAsia"/>
          <w:color w:val="auto"/>
        </w:rPr>
        <w:t>kafka</w:t>
      </w:r>
      <w:proofErr w:type="spellEnd"/>
      <w:r>
        <w:rPr>
          <w:rFonts w:hint="eastAsia"/>
          <w:color w:val="auto"/>
        </w:rPr>
        <w:t xml:space="preserve"> broker</w:t>
      </w:r>
      <w:r>
        <w:rPr>
          <w:rFonts w:hint="eastAsia"/>
          <w:color w:val="auto"/>
        </w:rPr>
        <w:t>，新建</w:t>
      </w:r>
      <w:proofErr w:type="spellStart"/>
      <w:r>
        <w:rPr>
          <w:rFonts w:hint="eastAsia"/>
          <w:color w:val="auto"/>
        </w:rPr>
        <w:t>KafkaConfig</w:t>
      </w:r>
      <w:proofErr w:type="spellEnd"/>
      <w:r>
        <w:rPr>
          <w:rFonts w:hint="eastAsia"/>
          <w:color w:val="auto"/>
        </w:rPr>
        <w:t>类读取配置文件里</w:t>
      </w:r>
      <w:r>
        <w:rPr>
          <w:rFonts w:hint="eastAsia"/>
          <w:color w:val="auto"/>
        </w:rPr>
        <w:t>broker</w:t>
      </w:r>
      <w:r>
        <w:rPr>
          <w:rFonts w:hint="eastAsia"/>
          <w:color w:val="auto"/>
        </w:rPr>
        <w:t>集群的地址与端口信息，新建</w:t>
      </w:r>
      <w:proofErr w:type="spellStart"/>
      <w:r>
        <w:rPr>
          <w:rFonts w:hint="eastAsia"/>
          <w:color w:val="auto"/>
        </w:rPr>
        <w:t>KafkaConsumerTemplate</w:t>
      </w:r>
      <w:proofErr w:type="spellEnd"/>
      <w:r>
        <w:rPr>
          <w:rFonts w:hint="eastAsia"/>
          <w:color w:val="auto"/>
        </w:rPr>
        <w:t>与</w:t>
      </w:r>
      <w:proofErr w:type="spellStart"/>
      <w:r>
        <w:rPr>
          <w:rFonts w:hint="eastAsia"/>
          <w:color w:val="auto"/>
        </w:rPr>
        <w:t>KafkaProducerTemplate</w:t>
      </w:r>
      <w:proofErr w:type="spellEnd"/>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proofErr w:type="spellStart"/>
      <w:r>
        <w:rPr>
          <w:rFonts w:hint="eastAsia"/>
          <w:color w:val="auto"/>
        </w:rPr>
        <w:t>RuleEngineManager</w:t>
      </w:r>
      <w:proofErr w:type="spellEnd"/>
      <w:r>
        <w:rPr>
          <w:rFonts w:hint="eastAsia"/>
          <w:color w:val="auto"/>
        </w:rPr>
        <w:t>完成规则链的创建，每个规则链有多个</w:t>
      </w:r>
      <w:proofErr w:type="spellStart"/>
      <w:r>
        <w:rPr>
          <w:rFonts w:hint="eastAsia"/>
          <w:color w:val="auto"/>
        </w:rPr>
        <w:t>RuleNode</w:t>
      </w:r>
      <w:proofErr w:type="spellEnd"/>
      <w:r>
        <w:rPr>
          <w:rFonts w:hint="eastAsia"/>
          <w:color w:val="auto"/>
        </w:rPr>
        <w:t>与之间的</w:t>
      </w:r>
      <w:proofErr w:type="spellStart"/>
      <w:r>
        <w:rPr>
          <w:rFonts w:hint="eastAsia"/>
          <w:color w:val="auto"/>
        </w:rPr>
        <w:t>RelationTypes</w:t>
      </w:r>
      <w:proofErr w:type="spellEnd"/>
      <w:r>
        <w:rPr>
          <w:rFonts w:hint="eastAsia"/>
          <w:color w:val="auto"/>
        </w:rPr>
        <w:t>，一旦引入规则的</w:t>
      </w:r>
      <w:proofErr w:type="spellStart"/>
      <w:r>
        <w:rPr>
          <w:rFonts w:hint="eastAsia"/>
          <w:color w:val="auto"/>
        </w:rPr>
        <w:t>json</w:t>
      </w:r>
      <w:proofErr w:type="spellEnd"/>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proofErr w:type="spellStart"/>
      <w:r w:rsidR="0009610A">
        <w:rPr>
          <w:rFonts w:hint="eastAsia"/>
          <w:color w:val="auto"/>
        </w:rPr>
        <w:t>IoTDB</w:t>
      </w:r>
      <w:proofErr w:type="spellEnd"/>
      <w:r w:rsidR="0009610A">
        <w:rPr>
          <w:rFonts w:hint="eastAsia"/>
          <w:color w:val="auto"/>
        </w:rPr>
        <w:t>集群，新建</w:t>
      </w:r>
      <w:proofErr w:type="spellStart"/>
      <w:r w:rsidR="0009610A">
        <w:rPr>
          <w:rFonts w:hint="eastAsia"/>
          <w:color w:val="auto"/>
        </w:rPr>
        <w:t>IoTDBHadler</w:t>
      </w:r>
      <w:proofErr w:type="spellEnd"/>
      <w:r w:rsidR="0009610A">
        <w:rPr>
          <w:rFonts w:hint="eastAsia"/>
          <w:color w:val="auto"/>
        </w:rPr>
        <w:t>用于处理时序数据库的增删查。在有类型是持久化的</w:t>
      </w:r>
      <w:proofErr w:type="spellStart"/>
      <w:r w:rsidR="0009610A">
        <w:rPr>
          <w:rFonts w:hint="eastAsia"/>
          <w:color w:val="auto"/>
        </w:rPr>
        <w:t>RuleNode</w:t>
      </w:r>
      <w:proofErr w:type="spellEnd"/>
      <w:r w:rsidR="0009610A">
        <w:rPr>
          <w:rFonts w:hint="eastAsia"/>
          <w:color w:val="auto"/>
        </w:rPr>
        <w:t>时，会</w:t>
      </w:r>
      <w:r w:rsidR="00BB59A0">
        <w:rPr>
          <w:rFonts w:hint="eastAsia"/>
          <w:color w:val="auto"/>
        </w:rPr>
        <w:t>调用</w:t>
      </w:r>
      <w:proofErr w:type="spellStart"/>
      <w:r w:rsidR="00BB59A0">
        <w:rPr>
          <w:rFonts w:hint="eastAsia"/>
          <w:color w:val="auto"/>
        </w:rPr>
        <w:t>IoTDBHadler</w:t>
      </w:r>
      <w:proofErr w:type="spellEnd"/>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proofErr w:type="spellStart"/>
      <w:r w:rsidR="00CB2159">
        <w:rPr>
          <w:rFonts w:hint="eastAsia"/>
          <w:color w:val="auto"/>
        </w:rPr>
        <w:t>WebsocketServer</w:t>
      </w:r>
      <w:proofErr w:type="spellEnd"/>
      <w:r w:rsidR="00CB2159">
        <w:rPr>
          <w:rFonts w:hint="eastAsia"/>
          <w:color w:val="auto"/>
        </w:rPr>
        <w:t>类发送消息到</w:t>
      </w:r>
      <w:proofErr w:type="spellStart"/>
      <w:r w:rsidR="00CB2159">
        <w:rPr>
          <w:rFonts w:hint="eastAsia"/>
          <w:color w:val="auto"/>
        </w:rPr>
        <w:t>websocket</w:t>
      </w:r>
      <w:proofErr w:type="spellEnd"/>
      <w:r w:rsidR="00CB2159">
        <w:rPr>
          <w:rFonts w:hint="eastAsia"/>
          <w:color w:val="auto"/>
        </w:rPr>
        <w:t>客户端并再次调用</w:t>
      </w:r>
      <w:proofErr w:type="spellStart"/>
      <w:r w:rsidR="00884347">
        <w:rPr>
          <w:rFonts w:hint="eastAsia"/>
          <w:color w:val="auto"/>
        </w:rPr>
        <w:t>producer</w:t>
      </w:r>
      <w:r w:rsidR="00CB2159">
        <w:rPr>
          <w:rFonts w:hint="eastAsia"/>
          <w:color w:val="auto"/>
        </w:rPr>
        <w:t>.</w:t>
      </w:r>
      <w:r w:rsidR="00675D46">
        <w:rPr>
          <w:rFonts w:hint="eastAsia"/>
          <w:color w:val="auto"/>
        </w:rPr>
        <w:t>send</w:t>
      </w:r>
      <w:proofErr w:type="spellEnd"/>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5" w:name="_Toc193927560"/>
      <w:r>
        <w:rPr>
          <w:rFonts w:hint="eastAsia"/>
        </w:rPr>
        <w:t xml:space="preserve">5.2.2 </w:t>
      </w:r>
      <w:r>
        <w:rPr>
          <w:rFonts w:hint="eastAsia"/>
        </w:rPr>
        <w:t>异常检测功能的实现</w:t>
      </w:r>
      <w:bookmarkEnd w:id="55"/>
    </w:p>
    <w:p w14:paraId="29EFCB62" w14:textId="448FEB5E" w:rsidR="00C34336" w:rsidRDefault="004E052B" w:rsidP="00C92B2C">
      <w:pPr>
        <w:ind w:firstLine="480"/>
      </w:pPr>
      <w:r>
        <w:rPr>
          <w:noProof/>
          <w:snapToGrid/>
        </w:rPr>
        <w:drawing>
          <wp:anchor distT="0" distB="0" distL="114300" distR="114300" simplePos="0" relativeHeight="251754496" behindDoc="1" locked="0" layoutInCell="1" allowOverlap="1" wp14:anchorId="1C1FA24F" wp14:editId="7866F6D5">
            <wp:simplePos x="0" y="0"/>
            <wp:positionH relativeFrom="margin">
              <wp:align>center</wp:align>
            </wp:positionH>
            <wp:positionV relativeFrom="paragraph">
              <wp:posOffset>1476399</wp:posOffset>
            </wp:positionV>
            <wp:extent cx="5400040" cy="3152775"/>
            <wp:effectExtent l="0" t="0" r="0" b="9525"/>
            <wp:wrapTopAndBottom/>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r w:rsidR="00884347">
        <w:rPr>
          <w:rFonts w:hint="eastAsia"/>
        </w:rPr>
        <w:t>车辆总线数据通过</w:t>
      </w:r>
      <w:proofErr w:type="spellStart"/>
      <w:r w:rsidR="00884347">
        <w:rPr>
          <w:rFonts w:hint="eastAsia"/>
        </w:rPr>
        <w:t>Mqtt</w:t>
      </w:r>
      <w:proofErr w:type="spellEnd"/>
      <w:r w:rsidR="00884347">
        <w:rPr>
          <w:rFonts w:hint="eastAsia"/>
        </w:rPr>
        <w:t>协议发往云端规则链后，继续通过调用</w:t>
      </w:r>
      <w:proofErr w:type="spellStart"/>
      <w:r w:rsidR="00884347">
        <w:rPr>
          <w:rFonts w:hint="eastAsia"/>
        </w:rPr>
        <w:t>Kafka</w:t>
      </w:r>
      <w:r w:rsidR="00B85444">
        <w:rPr>
          <w:rFonts w:hint="eastAsia"/>
        </w:rPr>
        <w:t>ProducerTemplate</w:t>
      </w:r>
      <w:proofErr w:type="spellEnd"/>
      <w:r w:rsidR="00884347">
        <w:rPr>
          <w:rFonts w:hint="eastAsia"/>
        </w:rPr>
        <w:t>类的</w:t>
      </w:r>
      <w:r w:rsidR="00884347">
        <w:rPr>
          <w:rFonts w:hint="eastAsia"/>
        </w:rPr>
        <w:t>send</w:t>
      </w:r>
      <w:r w:rsidR="00884347">
        <w:rPr>
          <w:rFonts w:hint="eastAsia"/>
        </w:rPr>
        <w:t>函数发往</w:t>
      </w:r>
      <w:r w:rsidR="00884347">
        <w:rPr>
          <w:rFonts w:hint="eastAsia"/>
        </w:rPr>
        <w:t>broker</w:t>
      </w:r>
      <w:r w:rsidR="00884347">
        <w:rPr>
          <w:rFonts w:hint="eastAsia"/>
        </w:rPr>
        <w:t>的</w:t>
      </w:r>
      <w:r w:rsidR="00884347">
        <w:rPr>
          <w:rFonts w:hint="eastAsia"/>
        </w:rPr>
        <w:t>topics</w:t>
      </w:r>
      <w:r w:rsidR="00884347">
        <w:rPr>
          <w:rFonts w:hint="eastAsia"/>
        </w:rPr>
        <w:t>。异常检测服务实例化</w:t>
      </w:r>
      <w:proofErr w:type="spellStart"/>
      <w:r w:rsidR="00B85444">
        <w:rPr>
          <w:rFonts w:hint="eastAsia"/>
        </w:rPr>
        <w:t>KafkaConsumerTemplate</w:t>
      </w:r>
      <w:proofErr w:type="spellEnd"/>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24293BB0" w14:textId="665F04A0" w:rsidR="00D204F8" w:rsidRPr="007D6FEE" w:rsidRDefault="007D6FEE" w:rsidP="009520FE">
      <w:pPr>
        <w:ind w:firstLineChars="0" w:firstLine="0"/>
        <w:jc w:val="center"/>
        <w:rPr>
          <w:sz w:val="21"/>
        </w:rPr>
      </w:pPr>
      <w:r w:rsidRPr="00FB5B84">
        <w:rPr>
          <w:rFonts w:ascii="黑体" w:eastAsia="黑体" w:hAnsi="黑体" w:hint="eastAsia"/>
          <w:sz w:val="21"/>
        </w:rPr>
        <w:t>图</w:t>
      </w:r>
      <w:r w:rsidR="000B69A2">
        <w:rPr>
          <w:sz w:val="21"/>
        </w:rPr>
        <w:t>5</w:t>
      </w:r>
      <w:r w:rsidRPr="00FB5B84">
        <w:rPr>
          <w:sz w:val="21"/>
        </w:rPr>
        <w:t>-</w:t>
      </w:r>
      <w:r w:rsidR="000B69A2">
        <w:rPr>
          <w:sz w:val="21"/>
        </w:rPr>
        <w:t>4</w:t>
      </w:r>
      <w:r w:rsidRPr="00FB5B84">
        <w:rPr>
          <w:sz w:val="21"/>
        </w:rPr>
        <w:t xml:space="preserve"> </w:t>
      </w:r>
      <w:r w:rsidRPr="00FB5B84">
        <w:rPr>
          <w:rFonts w:ascii="黑体" w:eastAsia="黑体" w:hAnsi="黑体" w:hint="eastAsia"/>
          <w:sz w:val="21"/>
        </w:rPr>
        <w:t>车辆传感器异常分布图</w:t>
      </w:r>
    </w:p>
    <w:p w14:paraId="0B739E07" w14:textId="3086BAB0"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w:t>
      </w:r>
      <w:r w:rsidR="000B69A2">
        <w:rPr>
          <w:rFonts w:hint="eastAsia"/>
          <w:color w:val="auto"/>
        </w:rPr>
        <w:t>式（</w:t>
      </w:r>
      <w:r w:rsidR="000B69A2">
        <w:rPr>
          <w:rFonts w:hint="eastAsia"/>
          <w:color w:val="auto"/>
        </w:rPr>
        <w:t>5</w:t>
      </w:r>
      <w:r w:rsidR="000B69A2">
        <w:rPr>
          <w:color w:val="auto"/>
        </w:rPr>
        <w:t>-1</w:t>
      </w:r>
      <w:r w:rsidR="000B69A2">
        <w:rPr>
          <w:rFonts w:hint="eastAsia"/>
          <w:color w:val="auto"/>
        </w:rPr>
        <w:t>）所示</w:t>
      </w:r>
      <w:r w:rsidR="008D7384" w:rsidRPr="00291BA1">
        <w:rPr>
          <w:rFonts w:hint="eastAsia"/>
          <w:color w:val="auto"/>
        </w:rPr>
        <w:t>：</w:t>
      </w:r>
      <w:r w:rsidR="008D7384" w:rsidRPr="00291BA1">
        <w:rPr>
          <w:rFonts w:hint="eastAsia"/>
          <w:color w:val="auto"/>
        </w:rPr>
        <w:t xml:space="preserve"> </w:t>
      </w:r>
    </w:p>
    <w:p w14:paraId="6D822C29" w14:textId="00B872F9" w:rsidR="008D7384" w:rsidRPr="00900714" w:rsidRDefault="00000000" w:rsidP="002E5CC0">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41CD8ABA" w14:textId="6624B26A" w:rsidR="004E052B" w:rsidRDefault="008D7384" w:rsidP="00EC3633">
      <w:pPr>
        <w:ind w:firstLine="480"/>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proofErr w:type="spellStart"/>
      <w:r>
        <w:rPr>
          <w:rFonts w:hint="eastAsia"/>
          <w:color w:val="auto"/>
        </w:rPr>
        <w:t>pytorch</w:t>
      </w:r>
      <w:proofErr w:type="spellEnd"/>
      <w:r>
        <w:rPr>
          <w:rFonts w:hint="eastAsia"/>
          <w:color w:val="auto"/>
        </w:rPr>
        <w:t>的</w:t>
      </w:r>
      <w:proofErr w:type="spellStart"/>
      <w:r w:rsidRPr="008D7384">
        <w:rPr>
          <w:color w:val="auto"/>
        </w:rPr>
        <w:t>load_state_dict</w:t>
      </w:r>
      <w:proofErr w:type="spellEnd"/>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w:t>
      </w:r>
      <w:proofErr w:type="spellStart"/>
      <w:r>
        <w:rPr>
          <w:rFonts w:hint="eastAsia"/>
          <w:color w:val="auto"/>
        </w:rPr>
        <w:t>model.pkl</w:t>
      </w:r>
      <w:proofErr w:type="spellEnd"/>
      <w:r w:rsidR="00A22542">
        <w:rPr>
          <w:rFonts w:hint="eastAsia"/>
          <w:color w:val="auto"/>
        </w:rPr>
        <w:t>文件</w:t>
      </w:r>
      <w:r>
        <w:rPr>
          <w:rFonts w:hint="eastAsia"/>
          <w:color w:val="auto"/>
        </w:rPr>
        <w:t>，</w:t>
      </w:r>
      <w:r w:rsidR="00CE525C">
        <w:rPr>
          <w:rFonts w:hint="eastAsia"/>
          <w:color w:val="auto"/>
        </w:rPr>
        <w:t>每个车型都会有一个这样的</w:t>
      </w:r>
      <w:proofErr w:type="spellStart"/>
      <w:r w:rsidR="00CE525C">
        <w:rPr>
          <w:rFonts w:hint="eastAsia"/>
          <w:color w:val="auto"/>
        </w:rPr>
        <w:t>p</w:t>
      </w:r>
      <w:r w:rsidR="00CE525C">
        <w:rPr>
          <w:color w:val="auto"/>
        </w:rPr>
        <w:t>kl</w:t>
      </w:r>
      <w:proofErr w:type="spellEnd"/>
      <w:r w:rsidR="00CE525C">
        <w:rPr>
          <w:rFonts w:hint="eastAsia"/>
          <w:color w:val="auto"/>
        </w:rPr>
        <w:t>模型文件，</w:t>
      </w:r>
      <w:r w:rsidR="00A25148">
        <w:rPr>
          <w:rFonts w:hint="eastAsia"/>
          <w:color w:val="auto"/>
        </w:rPr>
        <w:t>然后调用</w:t>
      </w:r>
      <w:proofErr w:type="spellStart"/>
      <w:r w:rsidRPr="008D7384">
        <w:rPr>
          <w:color w:val="auto"/>
        </w:rPr>
        <w:t>model.eval</w:t>
      </w:r>
      <w:proofErr w:type="spellEnd"/>
      <w:r w:rsidRPr="008D7384">
        <w:rPr>
          <w:color w:val="auto"/>
        </w:rPr>
        <w:t>()</w:t>
      </w:r>
      <w:r>
        <w:rPr>
          <w:rFonts w:hint="eastAsia"/>
          <w:color w:val="auto"/>
        </w:rPr>
        <w:t>进入评估模式，分</w:t>
      </w:r>
      <w:r>
        <w:rPr>
          <w:rFonts w:hint="eastAsia"/>
          <w:color w:val="auto"/>
        </w:rPr>
        <w:t>batch</w:t>
      </w:r>
      <w:r>
        <w:rPr>
          <w:rFonts w:hint="eastAsia"/>
          <w:color w:val="auto"/>
        </w:rPr>
        <w:t>地执行模型预测得到提取后的</w:t>
      </w:r>
      <w:r w:rsidR="00E63EDA">
        <w:rPr>
          <w:rFonts w:hint="eastAsia"/>
          <w:color w:val="auto"/>
        </w:rPr>
        <w:t>多元</w:t>
      </w:r>
      <w:r>
        <w:rPr>
          <w:rFonts w:hint="eastAsia"/>
          <w:color w:val="auto"/>
        </w:rPr>
        <w:t>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r w:rsidR="00B440D7">
        <w:rPr>
          <w:rFonts w:hint="eastAsia"/>
          <w:color w:val="auto"/>
        </w:rPr>
        <w:t>栈</w:t>
      </w:r>
      <w:r>
        <w:rPr>
          <w:rFonts w:hint="eastAsia"/>
          <w:color w:val="auto"/>
        </w:rPr>
        <w:t>中，</w:t>
      </w:r>
      <w:r w:rsidR="00B440D7">
        <w:rPr>
          <w:rFonts w:hint="eastAsia"/>
          <w:color w:val="auto"/>
        </w:rPr>
        <w:t>栈</w:t>
      </w:r>
      <w:r>
        <w:rPr>
          <w:rFonts w:hint="eastAsia"/>
          <w:color w:val="auto"/>
        </w:rPr>
        <w:t>的元素是形如</w:t>
      </w:r>
      <w:r>
        <w:rPr>
          <w:rFonts w:hint="eastAsia"/>
          <w:color w:val="auto"/>
        </w:rPr>
        <w:t>[</w:t>
      </w:r>
      <w:proofErr w:type="spellStart"/>
      <w:r>
        <w:rPr>
          <w:rFonts w:hint="eastAsia"/>
          <w:color w:val="auto"/>
        </w:rPr>
        <w:t>start_index</w:t>
      </w:r>
      <w:proofErr w:type="spellEnd"/>
      <w:r>
        <w:rPr>
          <w:rFonts w:hint="eastAsia"/>
          <w:color w:val="auto"/>
        </w:rPr>
        <w:t xml:space="preserve">, </w:t>
      </w:r>
      <w:proofErr w:type="spellStart"/>
      <w:r>
        <w:rPr>
          <w:rFonts w:hint="eastAsia"/>
          <w:color w:val="auto"/>
        </w:rPr>
        <w:t>end_index</w:t>
      </w:r>
      <w:proofErr w:type="spellEnd"/>
      <w:r>
        <w:rPr>
          <w:rFonts w:hint="eastAsia"/>
          <w:color w:val="auto"/>
        </w:rPr>
        <w:t>]</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proofErr w:type="spellStart"/>
      <w:r w:rsidR="00B440D7">
        <w:rPr>
          <w:rFonts w:hint="eastAsia"/>
          <w:color w:val="auto"/>
        </w:rPr>
        <w:t>end_index</w:t>
      </w:r>
      <w:proofErr w:type="spellEnd"/>
      <w:r w:rsidR="00B440D7">
        <w:rPr>
          <w:rFonts w:hint="eastAsia"/>
          <w:color w:val="auto"/>
        </w:rPr>
        <w:t>++</w:t>
      </w:r>
      <w:r w:rsidR="00B440D7">
        <w:rPr>
          <w:rFonts w:hint="eastAsia"/>
          <w:color w:val="auto"/>
        </w:rPr>
        <w:t>；若新的数据点为正常，则</w:t>
      </w:r>
      <w:r w:rsidR="00B440D7">
        <w:rPr>
          <w:rFonts w:hint="eastAsia"/>
          <w:color w:val="auto"/>
        </w:rPr>
        <w:t>push</w:t>
      </w:r>
      <w:r w:rsidR="00B440D7">
        <w:rPr>
          <w:rFonts w:hint="eastAsia"/>
          <w:color w:val="auto"/>
        </w:rPr>
        <w:t>一个空的对象到栈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C6348B">
        <w:rPr>
          <w:rFonts w:hint="eastAsia"/>
          <w:color w:val="auto"/>
        </w:rPr>
        <w:t>图</w:t>
      </w:r>
      <w:r w:rsidR="00C6348B">
        <w:rPr>
          <w:rFonts w:hint="eastAsia"/>
          <w:color w:val="auto"/>
        </w:rPr>
        <w:t>5</w:t>
      </w:r>
      <w:r w:rsidR="00C6348B">
        <w:rPr>
          <w:color w:val="auto"/>
        </w:rPr>
        <w:t>-4</w:t>
      </w:r>
      <w:r w:rsidR="00C6348B">
        <w:rPr>
          <w:rFonts w:hint="eastAsia"/>
          <w:color w:val="auto"/>
        </w:rPr>
        <w:t>展示了包含车速，车油损耗率，油压在内的实时数据以及模型预测的异常标签。</w:t>
      </w:r>
    </w:p>
    <w:p w14:paraId="35E514E2" w14:textId="2671B38E" w:rsidR="008D7384" w:rsidRPr="008D7384" w:rsidRDefault="00970AFB" w:rsidP="00EC3633">
      <w:pPr>
        <w:ind w:firstLine="480"/>
        <w:rPr>
          <w:color w:val="auto"/>
        </w:rPr>
      </w:pPr>
      <w:r>
        <w:rPr>
          <w:rFonts w:hint="eastAsia"/>
          <w:color w:val="auto"/>
        </w:rPr>
        <w:t>此外，考虑到车辆有不同型号，同一型号的车辆在标定后可能数据发生一定修改，本研究的模型会定期地进行训练，训练的数据集来自持久化到</w:t>
      </w:r>
      <w:proofErr w:type="spellStart"/>
      <w:r>
        <w:rPr>
          <w:rFonts w:hint="eastAsia"/>
          <w:color w:val="auto"/>
        </w:rPr>
        <w:t>IoTDB</w:t>
      </w:r>
      <w:proofErr w:type="spellEnd"/>
      <w:r>
        <w:rPr>
          <w:rFonts w:hint="eastAsia"/>
          <w:color w:val="auto"/>
        </w:rPr>
        <w:t>的数据，这样增加了系统的鲁棒性与准确性。</w:t>
      </w:r>
      <w:r w:rsidR="00FE59AC">
        <w:rPr>
          <w:rFonts w:hint="eastAsia"/>
          <w:color w:val="auto"/>
        </w:rPr>
        <w:t>异常检测功能如图</w:t>
      </w:r>
      <w:r w:rsidR="00FE59AC">
        <w:rPr>
          <w:rFonts w:hint="eastAsia"/>
          <w:color w:val="auto"/>
        </w:rPr>
        <w:t>5-</w:t>
      </w:r>
      <w:r w:rsidR="00B76BC4">
        <w:rPr>
          <w:color w:val="auto"/>
        </w:rPr>
        <w:t>5</w:t>
      </w:r>
      <w:r w:rsidR="00FE59AC">
        <w:rPr>
          <w:rFonts w:hint="eastAsia"/>
          <w:color w:val="auto"/>
        </w:rPr>
        <w:t>所示。</w:t>
      </w:r>
    </w:p>
    <w:p w14:paraId="46486EDD" w14:textId="6E064E2B" w:rsidR="00260A60" w:rsidRPr="008D7384" w:rsidRDefault="00260A60" w:rsidP="009531CC">
      <w:pPr>
        <w:ind w:firstLine="480"/>
      </w:pPr>
    </w:p>
    <w:p w14:paraId="084FCBCD" w14:textId="1C7F96AB" w:rsidR="00260A60" w:rsidRPr="00896812" w:rsidRDefault="00896812" w:rsidP="009520FE">
      <w:pPr>
        <w:ind w:firstLineChars="0" w:firstLine="0"/>
        <w:jc w:val="center"/>
        <w:rPr>
          <w:sz w:val="21"/>
        </w:rPr>
      </w:pPr>
      <w:r w:rsidRPr="00896812">
        <w:rPr>
          <w:rFonts w:ascii="黑体" w:eastAsia="黑体" w:hAnsi="黑体" w:hint="eastAsia"/>
          <w:sz w:val="21"/>
        </w:rPr>
        <w:lastRenderedPageBreak/>
        <w:t>图</w:t>
      </w:r>
      <w:r w:rsidR="007615C3" w:rsidRPr="00896812">
        <w:rPr>
          <w:noProof/>
          <w:snapToGrid/>
          <w:sz w:val="21"/>
        </w:rPr>
        <w:drawing>
          <wp:anchor distT="0" distB="0" distL="114300" distR="114300" simplePos="0" relativeHeight="251732992" behindDoc="0" locked="0" layoutInCell="1" allowOverlap="1" wp14:anchorId="3BCFA88F" wp14:editId="73FFEC64">
            <wp:simplePos x="0" y="0"/>
            <wp:positionH relativeFrom="margin">
              <wp:align>center</wp:align>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w:t>
      </w:r>
      <w:r w:rsidR="00B76BC4">
        <w:rPr>
          <w:sz w:val="21"/>
        </w:rPr>
        <w:t>5</w:t>
      </w:r>
      <w:r w:rsidRPr="00896812">
        <w:rPr>
          <w:sz w:val="21"/>
        </w:rPr>
        <w:t xml:space="preserve">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6" w:name="_Toc193927561"/>
      <w:r>
        <w:rPr>
          <w:rFonts w:hint="eastAsia"/>
        </w:rPr>
        <w:t xml:space="preserve">5.2.3 </w:t>
      </w:r>
      <w:r>
        <w:rPr>
          <w:rFonts w:hint="eastAsia"/>
        </w:rPr>
        <w:t>异常通知功能的实现</w:t>
      </w:r>
      <w:bookmarkEnd w:id="56"/>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飞书群进行通知。</w:t>
      </w:r>
      <w:r w:rsidR="00115AEB">
        <w:rPr>
          <w:rFonts w:hint="eastAsia"/>
          <w:color w:val="auto"/>
        </w:rPr>
        <w:t>异常检测系统后端也是</w:t>
      </w:r>
      <w:proofErr w:type="spellStart"/>
      <w:r w:rsidR="00115AEB">
        <w:rPr>
          <w:rFonts w:hint="eastAsia"/>
          <w:color w:val="auto"/>
        </w:rPr>
        <w:t>SpringBoot</w:t>
      </w:r>
      <w:proofErr w:type="spellEnd"/>
      <w:r w:rsidR="00115AEB">
        <w:rPr>
          <w:rFonts w:hint="eastAsia"/>
          <w:color w:val="auto"/>
        </w:rPr>
        <w:t>实现，在收到异常信息后，会初始化</w:t>
      </w:r>
      <w:proofErr w:type="spellStart"/>
      <w:r w:rsidR="00115AEB">
        <w:rPr>
          <w:rFonts w:hint="eastAsia"/>
          <w:color w:val="auto"/>
        </w:rPr>
        <w:t>AlertManagerService</w:t>
      </w:r>
      <w:proofErr w:type="spellEnd"/>
      <w:r w:rsidR="00115AEB">
        <w:rPr>
          <w:rFonts w:hint="eastAsia"/>
          <w:color w:val="auto"/>
        </w:rPr>
        <w:t>，</w:t>
      </w:r>
      <w:r w:rsidR="005F38EF">
        <w:rPr>
          <w:rFonts w:hint="eastAsia"/>
          <w:color w:val="auto"/>
        </w:rPr>
        <w:t>根据用户需求，分条件地实例化</w:t>
      </w:r>
      <w:proofErr w:type="spellStart"/>
      <w:r w:rsidR="005F38EF">
        <w:rPr>
          <w:rFonts w:hint="eastAsia"/>
          <w:color w:val="auto"/>
        </w:rPr>
        <w:t>FeishuAlertManager</w:t>
      </w:r>
      <w:proofErr w:type="spellEnd"/>
      <w:r w:rsidR="005F38EF">
        <w:rPr>
          <w:rFonts w:hint="eastAsia"/>
          <w:color w:val="auto"/>
        </w:rPr>
        <w:t>或者</w:t>
      </w:r>
      <w:proofErr w:type="spellStart"/>
      <w:r w:rsidR="005F38EF">
        <w:rPr>
          <w:rFonts w:hint="eastAsia"/>
          <w:color w:val="auto"/>
        </w:rPr>
        <w:t>WebAleartManager</w:t>
      </w:r>
      <w:proofErr w:type="spellEnd"/>
      <w:r w:rsidR="005F38EF">
        <w:rPr>
          <w:rFonts w:hint="eastAsia"/>
          <w:color w:val="auto"/>
        </w:rPr>
        <w:t>，这两个类都实现了</w:t>
      </w:r>
      <w:proofErr w:type="spellStart"/>
      <w:r w:rsidR="005F38EF">
        <w:rPr>
          <w:rFonts w:hint="eastAsia"/>
          <w:color w:val="auto"/>
        </w:rPr>
        <w:t>AlertManagerService</w:t>
      </w:r>
      <w:proofErr w:type="spellEnd"/>
      <w:r w:rsidR="005F38EF">
        <w:rPr>
          <w:rFonts w:hint="eastAsia"/>
          <w:color w:val="auto"/>
        </w:rPr>
        <w:t>的</w:t>
      </w:r>
      <w:proofErr w:type="spellStart"/>
      <w:r w:rsidR="005F38EF">
        <w:rPr>
          <w:rFonts w:hint="eastAsia"/>
          <w:color w:val="auto"/>
        </w:rPr>
        <w:t>sendMsg</w:t>
      </w:r>
      <w:proofErr w:type="spellEnd"/>
      <w:r w:rsidR="005F38EF">
        <w:rPr>
          <w:rFonts w:hint="eastAsia"/>
          <w:color w:val="auto"/>
        </w:rPr>
        <w:t>接口。</w:t>
      </w:r>
      <w:proofErr w:type="spellStart"/>
      <w:r w:rsidR="00CB7280">
        <w:rPr>
          <w:rFonts w:hint="eastAsia"/>
          <w:color w:val="auto"/>
        </w:rPr>
        <w:t>FeishuAlertManager</w:t>
      </w:r>
      <w:proofErr w:type="spellEnd"/>
      <w:r w:rsidR="00CB7280">
        <w:rPr>
          <w:rFonts w:hint="eastAsia"/>
          <w:color w:val="auto"/>
        </w:rPr>
        <w:t>主要通过实例化</w:t>
      </w:r>
      <w:proofErr w:type="spellStart"/>
      <w:r w:rsidR="00CB7280">
        <w:rPr>
          <w:rFonts w:hint="eastAsia"/>
          <w:color w:val="auto"/>
        </w:rPr>
        <w:t>HttpClient</w:t>
      </w:r>
      <w:proofErr w:type="spellEnd"/>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proofErr w:type="spellStart"/>
      <w:r w:rsidR="00701B2E">
        <w:rPr>
          <w:rFonts w:hint="eastAsia"/>
          <w:color w:val="auto"/>
        </w:rPr>
        <w:t>json</w:t>
      </w:r>
      <w:proofErr w:type="spellEnd"/>
      <w:r w:rsidR="00701B2E">
        <w:rPr>
          <w:rFonts w:hint="eastAsia"/>
          <w:color w:val="auto"/>
        </w:rPr>
        <w:t>，然后调用</w:t>
      </w:r>
      <w:r w:rsidR="00701B2E">
        <w:rPr>
          <w:rFonts w:hint="eastAsia"/>
          <w:color w:val="auto"/>
        </w:rPr>
        <w:t>post</w:t>
      </w:r>
      <w:r w:rsidR="00701B2E">
        <w:rPr>
          <w:rFonts w:hint="eastAsia"/>
          <w:color w:val="auto"/>
        </w:rPr>
        <w:t>请求发送到飞书群通知机器人</w:t>
      </w:r>
      <w:r w:rsidR="00701B2E">
        <w:rPr>
          <w:rFonts w:hint="eastAsia"/>
          <w:color w:val="auto"/>
        </w:rPr>
        <w:t>webhook</w:t>
      </w:r>
      <w:r w:rsidR="00701B2E">
        <w:rPr>
          <w:rFonts w:hint="eastAsia"/>
          <w:color w:val="auto"/>
        </w:rPr>
        <w:t>的</w:t>
      </w:r>
      <w:proofErr w:type="spellStart"/>
      <w:r w:rsidR="00701B2E">
        <w:rPr>
          <w:rFonts w:hint="eastAsia"/>
          <w:color w:val="auto"/>
        </w:rPr>
        <w:lastRenderedPageBreak/>
        <w:t>url</w:t>
      </w:r>
      <w:proofErr w:type="spellEnd"/>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proofErr w:type="spellStart"/>
      <w:r w:rsidR="00DE6544">
        <w:rPr>
          <w:rFonts w:hint="eastAsia"/>
          <w:color w:val="auto"/>
        </w:rPr>
        <w:t>WebAleartManager</w:t>
      </w:r>
      <w:proofErr w:type="spellEnd"/>
      <w:r w:rsidR="00DE6544">
        <w:rPr>
          <w:rFonts w:hint="eastAsia"/>
          <w:color w:val="auto"/>
        </w:rPr>
        <w:t>则会将消息通过</w:t>
      </w:r>
      <w:proofErr w:type="spellStart"/>
      <w:r w:rsidR="00DE6544">
        <w:rPr>
          <w:rFonts w:hint="eastAsia"/>
          <w:color w:val="auto"/>
        </w:rPr>
        <w:t>websocket</w:t>
      </w:r>
      <w:proofErr w:type="spellEnd"/>
      <w:r w:rsidR="00DE6544">
        <w:rPr>
          <w:rFonts w:hint="eastAsia"/>
          <w:color w:val="auto"/>
        </w:rPr>
        <w:t>推送给前</w:t>
      </w:r>
    </w:p>
    <w:p w14:paraId="7F333705" w14:textId="31CAB251" w:rsidR="002859BE" w:rsidRPr="002859BE" w:rsidRDefault="002859BE" w:rsidP="009520FE">
      <w:pPr>
        <w:ind w:firstLineChars="0" w:firstLine="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w:t>
      </w:r>
      <w:r w:rsidR="00B76BC4">
        <w:rPr>
          <w:color w:val="auto"/>
          <w:sz w:val="21"/>
        </w:rPr>
        <w:t>6</w:t>
      </w:r>
      <w:r w:rsidRPr="002859BE">
        <w:rPr>
          <w:color w:val="auto"/>
          <w:sz w:val="21"/>
        </w:rPr>
        <w:t xml:space="preserve"> </w:t>
      </w:r>
      <w:r w:rsidRPr="002859BE">
        <w:rPr>
          <w:rFonts w:ascii="黑体" w:eastAsia="黑体" w:hAnsi="黑体" w:hint="eastAsia"/>
          <w:color w:val="auto"/>
          <w:sz w:val="21"/>
        </w:rPr>
        <w:t>异常通知流程图</w:t>
      </w:r>
    </w:p>
    <w:p w14:paraId="352EAB4D" w14:textId="34DE26A7"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proofErr w:type="spellStart"/>
      <w:r>
        <w:rPr>
          <w:rFonts w:hint="eastAsia"/>
          <w:color w:val="auto"/>
        </w:rPr>
        <w:t>itexPdf</w:t>
      </w:r>
      <w:proofErr w:type="spellEnd"/>
      <w:r>
        <w:rPr>
          <w:rFonts w:hint="eastAsia"/>
          <w:color w:val="auto"/>
        </w:rPr>
        <w:t>包，将信息写入</w:t>
      </w:r>
      <w:proofErr w:type="spellStart"/>
      <w:r>
        <w:rPr>
          <w:rFonts w:hint="eastAsia"/>
          <w:color w:val="auto"/>
        </w:rPr>
        <w:t>PDFWriter</w:t>
      </w:r>
      <w:proofErr w:type="spellEnd"/>
      <w:r>
        <w:rPr>
          <w:rFonts w:hint="eastAsia"/>
          <w:color w:val="auto"/>
        </w:rPr>
        <w:t>类中，</w:t>
      </w:r>
      <w:r w:rsidR="00124298">
        <w:rPr>
          <w:rFonts w:hint="eastAsia"/>
          <w:color w:val="auto"/>
        </w:rPr>
        <w:t>创建</w:t>
      </w:r>
      <w:proofErr w:type="spellStart"/>
      <w:r w:rsidR="00124298" w:rsidRPr="00124298">
        <w:rPr>
          <w:color w:val="auto"/>
        </w:rPr>
        <w:t>PdfPTable</w:t>
      </w:r>
      <w:proofErr w:type="spellEnd"/>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proofErr w:type="spellStart"/>
      <w:r>
        <w:rPr>
          <w:rFonts w:hint="eastAsia"/>
          <w:color w:val="auto"/>
        </w:rPr>
        <w:t>Minio</w:t>
      </w:r>
      <w:proofErr w:type="spellEnd"/>
      <w:r>
        <w:rPr>
          <w:rFonts w:hint="eastAsia"/>
          <w:color w:val="auto"/>
        </w:rPr>
        <w:t>中完成报告的生成。</w:t>
      </w:r>
      <w:r w:rsidR="00F40117">
        <w:rPr>
          <w:rFonts w:hint="eastAsia"/>
          <w:color w:val="auto"/>
        </w:rPr>
        <w:t>异常通知的流程如图</w:t>
      </w:r>
      <w:r w:rsidR="00F40117">
        <w:rPr>
          <w:rFonts w:hint="eastAsia"/>
          <w:color w:val="auto"/>
        </w:rPr>
        <w:t>5-</w:t>
      </w:r>
      <w:r w:rsidR="00B76BC4">
        <w:rPr>
          <w:color w:val="auto"/>
        </w:rPr>
        <w:t>6</w:t>
      </w:r>
      <w:r w:rsidR="00F40117">
        <w:rPr>
          <w:rFonts w:hint="eastAsia"/>
          <w:color w:val="auto"/>
        </w:rPr>
        <w:t>所示。</w:t>
      </w:r>
    </w:p>
    <w:p w14:paraId="5D1311EE" w14:textId="71E5562A"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proofErr w:type="spellStart"/>
      <w:r w:rsidR="00061F02">
        <w:rPr>
          <w:rFonts w:hint="eastAsia"/>
          <w:color w:val="auto"/>
        </w:rPr>
        <w:t>T</w:t>
      </w:r>
      <w:r w:rsidR="00061F02">
        <w:rPr>
          <w:color w:val="auto"/>
        </w:rPr>
        <w:t>box</w:t>
      </w:r>
      <w:proofErr w:type="spellEnd"/>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14C2F354">
            <wp:simplePos x="0" y="0"/>
            <wp:positionH relativeFrom="margin">
              <wp:align>center</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B76BC4">
        <w:rPr>
          <w:color w:val="auto"/>
        </w:rPr>
        <w:t>7</w:t>
      </w:r>
      <w:r w:rsidR="00C61B32">
        <w:rPr>
          <w:rFonts w:hint="eastAsia"/>
          <w:color w:val="auto"/>
        </w:rPr>
        <w:t>所示。</w:t>
      </w:r>
    </w:p>
    <w:p w14:paraId="093121FB" w14:textId="722CEA78" w:rsidR="006C1A4B" w:rsidRPr="00CA7A60" w:rsidRDefault="00CA7A60" w:rsidP="00453EDF">
      <w:pPr>
        <w:ind w:firstLineChars="0" w:firstLine="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w:t>
      </w:r>
      <w:r w:rsidR="00B76BC4">
        <w:rPr>
          <w:color w:val="auto"/>
          <w:sz w:val="21"/>
        </w:rPr>
        <w:t>7</w:t>
      </w:r>
      <w:r w:rsidRPr="00CA7A60">
        <w:rPr>
          <w:color w:val="auto"/>
          <w:sz w:val="21"/>
        </w:rPr>
        <w:t xml:space="preserve">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7" w:name="_Toc193927562"/>
      <w:r>
        <w:t>5</w:t>
      </w:r>
      <w:r w:rsidRPr="00D51767">
        <w:rPr>
          <w:rFonts w:hint="eastAsia"/>
        </w:rPr>
        <w:t>.</w:t>
      </w:r>
      <w:r>
        <w:t>3</w:t>
      </w:r>
      <w:r w:rsidRPr="00D51767">
        <w:rPr>
          <w:rFonts w:hint="eastAsia"/>
        </w:rPr>
        <w:t xml:space="preserve"> </w:t>
      </w:r>
      <w:r>
        <w:rPr>
          <w:rFonts w:hint="eastAsia"/>
        </w:rPr>
        <w:t>系统部分界面展示</w:t>
      </w:r>
      <w:bookmarkEnd w:id="57"/>
    </w:p>
    <w:p w14:paraId="49307352" w14:textId="22A6BCE5"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proofErr w:type="spellStart"/>
      <w:r w:rsidR="00E00B24">
        <w:rPr>
          <w:rFonts w:hint="eastAsia"/>
        </w:rPr>
        <w:t>d</w:t>
      </w:r>
      <w:r w:rsidR="00E00B24">
        <w:t>oip</w:t>
      </w:r>
      <w:proofErr w:type="spellEnd"/>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proofErr w:type="spellStart"/>
      <w:r w:rsidR="00C0748D">
        <w:rPr>
          <w:rFonts w:hint="eastAsia"/>
        </w:rPr>
        <w:t>d</w:t>
      </w:r>
      <w:r w:rsidR="00C0748D">
        <w:t>bc</w:t>
      </w:r>
      <w:proofErr w:type="spellEnd"/>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w:t>
      </w:r>
      <w:r w:rsidR="007E3287">
        <w:t>8</w:t>
      </w:r>
      <w:r w:rsidR="007E3287">
        <w:rPr>
          <w:rFonts w:hint="eastAsia"/>
        </w:rPr>
        <w:t>和图</w:t>
      </w:r>
      <w:r w:rsidR="007E3287">
        <w:rPr>
          <w:rFonts w:hint="eastAsia"/>
        </w:rPr>
        <w:t>5</w:t>
      </w:r>
      <w:r w:rsidR="007E3287">
        <w:t>-9</w:t>
      </w:r>
      <w:r w:rsidR="00763154">
        <w:rPr>
          <w:rFonts w:hint="eastAsia"/>
        </w:rPr>
        <w:t>所示。</w:t>
      </w:r>
    </w:p>
    <w:p w14:paraId="0CEB7058" w14:textId="74780206" w:rsidR="00575A84" w:rsidRDefault="00B76BC4" w:rsidP="007E3287">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r w:rsidR="007E3287">
        <w:rPr>
          <w:rFonts w:hint="eastAsia"/>
        </w:rPr>
        <w:t>异常检测系统部分页面如图</w:t>
      </w:r>
      <w:r w:rsidR="007E3287">
        <w:rPr>
          <w:rFonts w:hint="eastAsia"/>
        </w:rPr>
        <w:t>5</w:t>
      </w:r>
      <w:r w:rsidR="007E3287">
        <w:t>-10</w:t>
      </w:r>
      <w:r w:rsidR="007E3287">
        <w:rPr>
          <w:rFonts w:hint="eastAsia"/>
        </w:rPr>
        <w:t>所示。</w:t>
      </w:r>
    </w:p>
    <w:p w14:paraId="5903F1E6" w14:textId="08939B4D" w:rsidR="00575A84" w:rsidRDefault="005259BE" w:rsidP="00575A84">
      <w:pPr>
        <w:ind w:firstLineChars="0" w:firstLine="0"/>
        <w:jc w:val="center"/>
        <w:rPr>
          <w:rFonts w:ascii="黑体" w:eastAsia="黑体" w:hAnsi="黑体"/>
          <w:sz w:val="21"/>
        </w:rPr>
      </w:pPr>
      <w:r>
        <w:rPr>
          <w:noProof/>
          <w:snapToGrid/>
        </w:rPr>
        <w:lastRenderedPageBreak/>
        <w:drawing>
          <wp:anchor distT="0" distB="0" distL="114300" distR="114300" simplePos="0" relativeHeight="251758592" behindDoc="0" locked="0" layoutInCell="1" allowOverlap="1" wp14:anchorId="3AA08561" wp14:editId="750E422C">
            <wp:simplePos x="0" y="0"/>
            <wp:positionH relativeFrom="margin">
              <wp:align>center</wp:align>
            </wp:positionH>
            <wp:positionV relativeFrom="paragraph">
              <wp:posOffset>3631620</wp:posOffset>
            </wp:positionV>
            <wp:extent cx="5392800" cy="2772000"/>
            <wp:effectExtent l="0" t="0" r="0" b="9525"/>
            <wp:wrapTopAndBottom/>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50"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00A1351D">
        <w:rPr>
          <w:noProof/>
          <w:snapToGrid/>
        </w:rPr>
        <w:drawing>
          <wp:anchor distT="0" distB="0" distL="114300" distR="114300" simplePos="0" relativeHeight="251757568" behindDoc="0" locked="0" layoutInCell="1" allowOverlap="1" wp14:anchorId="00679979" wp14:editId="3A56C840">
            <wp:simplePos x="0" y="0"/>
            <wp:positionH relativeFrom="margin">
              <wp:align>center</wp:align>
            </wp:positionH>
            <wp:positionV relativeFrom="paragraph">
              <wp:posOffset>260350</wp:posOffset>
            </wp:positionV>
            <wp:extent cx="5391785" cy="2773045"/>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391785" cy="2773045"/>
                    </a:xfrm>
                    <a:prstGeom prst="rect">
                      <a:avLst/>
                    </a:prstGeom>
                  </pic:spPr>
                </pic:pic>
              </a:graphicData>
            </a:graphic>
            <wp14:sizeRelV relativeFrom="margin">
              <wp14:pctHeight>0</wp14:pctHeight>
            </wp14:sizeRelV>
          </wp:anchor>
        </w:drawing>
      </w:r>
      <w:r w:rsidR="00575A84" w:rsidRPr="0047374C">
        <w:rPr>
          <w:rFonts w:ascii="黑体" w:eastAsia="黑体" w:hAnsi="黑体" w:hint="eastAsia"/>
          <w:sz w:val="21"/>
        </w:rPr>
        <w:t>图</w:t>
      </w:r>
      <w:r w:rsidR="00575A84" w:rsidRPr="0047374C">
        <w:rPr>
          <w:rFonts w:hint="eastAsia"/>
          <w:sz w:val="21"/>
        </w:rPr>
        <w:t>5</w:t>
      </w:r>
      <w:r w:rsidR="00575A84" w:rsidRPr="0047374C">
        <w:rPr>
          <w:sz w:val="21"/>
        </w:rPr>
        <w:t>-</w:t>
      </w:r>
      <w:r>
        <w:rPr>
          <w:sz w:val="21"/>
        </w:rPr>
        <w:t>8</w:t>
      </w:r>
      <w:r w:rsidR="00575A84" w:rsidRPr="0047374C">
        <w:rPr>
          <w:sz w:val="21"/>
        </w:rPr>
        <w:t xml:space="preserve"> </w:t>
      </w:r>
      <w:r w:rsidR="00575A84" w:rsidRPr="0047374C">
        <w:rPr>
          <w:rFonts w:ascii="黑体" w:eastAsia="黑体" w:hAnsi="黑体" w:hint="eastAsia"/>
          <w:sz w:val="21"/>
        </w:rPr>
        <w:t>云端采集系统</w:t>
      </w:r>
      <w:r w:rsidR="00575A84">
        <w:rPr>
          <w:rFonts w:ascii="黑体" w:eastAsia="黑体" w:hAnsi="黑体" w:hint="eastAsia"/>
          <w:sz w:val="21"/>
        </w:rPr>
        <w:t>首页</w:t>
      </w:r>
      <w:r w:rsidR="00575A84" w:rsidRPr="0047374C">
        <w:rPr>
          <w:rFonts w:ascii="黑体" w:eastAsia="黑体" w:hAnsi="黑体" w:hint="eastAsia"/>
          <w:sz w:val="21"/>
        </w:rPr>
        <w:t>截图</w:t>
      </w:r>
    </w:p>
    <w:p w14:paraId="0FBDAD84" w14:textId="5F4A4D1A" w:rsidR="00A1351D" w:rsidRPr="005259BE" w:rsidRDefault="00575A84" w:rsidP="005259BE">
      <w:pPr>
        <w:ind w:firstLineChars="0" w:firstLine="0"/>
        <w:jc w:val="center"/>
        <w:rPr>
          <w:rFonts w:ascii="黑体" w:eastAsia="黑体" w:hAnsi="黑体"/>
          <w:sz w:val="21"/>
        </w:rPr>
      </w:pPr>
      <w:r w:rsidRPr="0047374C">
        <w:rPr>
          <w:rFonts w:ascii="黑体" w:eastAsia="黑体" w:hAnsi="黑体" w:hint="eastAsia"/>
          <w:sz w:val="21"/>
        </w:rPr>
        <w:t>图</w:t>
      </w:r>
      <w:r w:rsidRPr="0047374C">
        <w:rPr>
          <w:rFonts w:hint="eastAsia"/>
          <w:sz w:val="21"/>
        </w:rPr>
        <w:t>5</w:t>
      </w:r>
      <w:r w:rsidRPr="0047374C">
        <w:rPr>
          <w:sz w:val="21"/>
        </w:rPr>
        <w:t>-</w:t>
      </w:r>
      <w:r w:rsidR="005259BE">
        <w:rPr>
          <w:sz w:val="21"/>
        </w:rPr>
        <w:t>9</w:t>
      </w:r>
      <w:r w:rsidRPr="0047374C">
        <w:rPr>
          <w:sz w:val="21"/>
        </w:rPr>
        <w:t xml:space="preserve"> </w:t>
      </w:r>
      <w:r w:rsidRPr="0047374C">
        <w:rPr>
          <w:rFonts w:ascii="黑体" w:eastAsia="黑体" w:hAnsi="黑体" w:hint="eastAsia"/>
          <w:sz w:val="21"/>
        </w:rPr>
        <w:t>云端采集系统</w:t>
      </w:r>
      <w:r>
        <w:rPr>
          <w:rFonts w:ascii="黑体" w:eastAsia="黑体" w:hAnsi="黑体" w:hint="eastAsia"/>
          <w:sz w:val="21"/>
        </w:rPr>
        <w:t>G</w:t>
      </w:r>
      <w:r>
        <w:rPr>
          <w:rFonts w:ascii="黑体" w:eastAsia="黑体" w:hAnsi="黑体"/>
          <w:sz w:val="21"/>
        </w:rPr>
        <w:t>raph</w:t>
      </w:r>
      <w:r w:rsidRPr="0047374C">
        <w:rPr>
          <w:rFonts w:ascii="黑体" w:eastAsia="黑体" w:hAnsi="黑体" w:hint="eastAsia"/>
          <w:sz w:val="21"/>
        </w:rPr>
        <w:t>截图</w:t>
      </w:r>
    </w:p>
    <w:p w14:paraId="12F6786B" w14:textId="0271415D" w:rsidR="00A1351D" w:rsidRPr="00A1351D" w:rsidRDefault="00A1351D" w:rsidP="005259BE">
      <w:pPr>
        <w:ind w:firstLineChars="0" w:firstLine="0"/>
        <w:jc w:val="center"/>
        <w:rPr>
          <w:sz w:val="21"/>
        </w:rPr>
      </w:pPr>
      <w:r>
        <w:rPr>
          <w:rFonts w:hint="eastAsia"/>
          <w:noProof/>
          <w:snapToGrid/>
        </w:rPr>
        <w:lastRenderedPageBreak/>
        <w:drawing>
          <wp:anchor distT="0" distB="0" distL="114300" distR="114300" simplePos="0" relativeHeight="251759616" behindDoc="0" locked="0" layoutInCell="1" allowOverlap="1" wp14:anchorId="6959662A" wp14:editId="7B8EE04D">
            <wp:simplePos x="0" y="0"/>
            <wp:positionH relativeFrom="margin">
              <wp:align>center</wp:align>
            </wp:positionH>
            <wp:positionV relativeFrom="paragraph">
              <wp:posOffset>311018</wp:posOffset>
            </wp:positionV>
            <wp:extent cx="5392800" cy="2772000"/>
            <wp:effectExtent l="0" t="0" r="0" b="9525"/>
            <wp:wrapTopAndBottom/>
            <wp:docPr id="27" name="图片 27" descr="图形用户界面, 应用程序, 表格&#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27" descr="图形用户界面, 应用程序, 表格&#10;&#10;描述已自动生成"/>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Pr="002E19AA">
        <w:rPr>
          <w:rFonts w:ascii="黑体" w:eastAsia="黑体" w:hAnsi="黑体" w:hint="eastAsia"/>
          <w:sz w:val="21"/>
        </w:rPr>
        <w:t>图</w:t>
      </w:r>
      <w:r w:rsidRPr="002E19AA">
        <w:rPr>
          <w:rFonts w:hint="eastAsia"/>
          <w:sz w:val="21"/>
        </w:rPr>
        <w:t>5</w:t>
      </w:r>
      <w:r w:rsidRPr="002E19AA">
        <w:rPr>
          <w:sz w:val="21"/>
        </w:rPr>
        <w:t>-</w:t>
      </w:r>
      <w:r w:rsidR="005259BE">
        <w:rPr>
          <w:sz w:val="21"/>
        </w:rPr>
        <w:t>10</w:t>
      </w:r>
      <w:r w:rsidRPr="002E19AA">
        <w:rPr>
          <w:sz w:val="21"/>
        </w:rPr>
        <w:t xml:space="preserve"> </w:t>
      </w:r>
      <w:r w:rsidRPr="002E19AA">
        <w:rPr>
          <w:rFonts w:ascii="黑体" w:eastAsia="黑体" w:hAnsi="黑体" w:hint="eastAsia"/>
          <w:sz w:val="21"/>
        </w:rPr>
        <w:t>异常检测系统部分截图</w:t>
      </w:r>
    </w:p>
    <w:p w14:paraId="3EBAC70B" w14:textId="5FEE6340" w:rsidR="00195F22" w:rsidRDefault="006F2BF1" w:rsidP="00195F22">
      <w:pPr>
        <w:pStyle w:val="2"/>
      </w:pPr>
      <w:bookmarkStart w:id="58" w:name="_Toc193927563"/>
      <w:r>
        <w:t>5.4</w:t>
      </w:r>
      <w:r w:rsidR="00195F22" w:rsidRPr="00D51767">
        <w:rPr>
          <w:rFonts w:hint="eastAsia"/>
        </w:rPr>
        <w:t xml:space="preserve"> </w:t>
      </w:r>
      <w:r w:rsidR="00195F22">
        <w:rPr>
          <w:rFonts w:hint="eastAsia"/>
        </w:rPr>
        <w:t>本章小结</w:t>
      </w:r>
      <w:bookmarkEnd w:id="58"/>
    </w:p>
    <w:p w14:paraId="3C0F5FEF" w14:textId="1E76D617" w:rsidR="00A84039" w:rsidRPr="00CD081D" w:rsidRDefault="007C20E4" w:rsidP="00DD5815">
      <w:pPr>
        <w:ind w:firstLine="480"/>
      </w:pPr>
      <w:r>
        <w:rPr>
          <w:rFonts w:hint="eastAsia"/>
        </w:rPr>
        <w:t>本章基于改进后的</w:t>
      </w:r>
      <w:proofErr w:type="spellStart"/>
      <w:r>
        <w:rPr>
          <w:rFonts w:hint="eastAsia"/>
        </w:rPr>
        <w:t>T</w:t>
      </w:r>
      <w:r>
        <w:t>ransformerFFT</w:t>
      </w:r>
      <w:proofErr w:type="spellEnd"/>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合高频采集的需要；异常检测功能通过消费</w:t>
      </w:r>
      <w:proofErr w:type="spellStart"/>
      <w:r w:rsidR="003A4744">
        <w:rPr>
          <w:rFonts w:hint="eastAsia"/>
        </w:rPr>
        <w:t>k</w:t>
      </w:r>
      <w:r w:rsidR="003A4744">
        <w:t>afka</w:t>
      </w:r>
      <w:proofErr w:type="spellEnd"/>
      <w:r w:rsidR="003A4744">
        <w:t xml:space="preserve"> broker</w:t>
      </w:r>
      <w:r w:rsidR="003A4744">
        <w:rPr>
          <w:rFonts w:hint="eastAsia"/>
        </w:rPr>
        <w:t>数据得到数据源，通过数据归一化</w:t>
      </w:r>
      <w:r w:rsidR="00BF745F">
        <w:rPr>
          <w:rFonts w:hint="eastAsia"/>
        </w:rPr>
        <w:t>处理后的数据进入预训练好的</w:t>
      </w:r>
      <w:proofErr w:type="spellStart"/>
      <w:r w:rsidR="00BF745F">
        <w:rPr>
          <w:rFonts w:hint="eastAsia"/>
        </w:rPr>
        <w:t>T</w:t>
      </w:r>
      <w:r w:rsidR="00BF745F">
        <w:t>ransformerFFT</w:t>
      </w:r>
      <w:proofErr w:type="spellEnd"/>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书群或者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0A0E9249" w14:textId="77777777" w:rsidR="00685F49" w:rsidRPr="00393B42" w:rsidRDefault="004254A6" w:rsidP="00685F49">
      <w:pPr>
        <w:pStyle w:val="1"/>
      </w:pPr>
      <w:bookmarkStart w:id="59" w:name="_Toc193927564"/>
      <w:r>
        <w:rPr>
          <w:rFonts w:hint="eastAsia"/>
        </w:rPr>
        <w:lastRenderedPageBreak/>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9"/>
    </w:p>
    <w:p w14:paraId="6C0EBE54" w14:textId="294B7EAF" w:rsidR="00685F49" w:rsidRPr="00D51767" w:rsidRDefault="00B25401" w:rsidP="00D51767">
      <w:pPr>
        <w:pStyle w:val="2"/>
      </w:pPr>
      <w:bookmarkStart w:id="60" w:name="_Toc193927565"/>
      <w:r>
        <w:t>6</w:t>
      </w:r>
      <w:r w:rsidR="00685F49" w:rsidRPr="00D51767">
        <w:rPr>
          <w:rFonts w:hint="eastAsia"/>
        </w:rPr>
        <w:t xml:space="preserve">.1 </w:t>
      </w:r>
      <w:r w:rsidR="00B7776C">
        <w:rPr>
          <w:rFonts w:hint="eastAsia"/>
        </w:rPr>
        <w:t>工作</w:t>
      </w:r>
      <w:r w:rsidR="00685F49" w:rsidRPr="00D51767">
        <w:rPr>
          <w:rFonts w:hint="eastAsia"/>
        </w:rPr>
        <w:t>总结</w:t>
      </w:r>
      <w:bookmarkEnd w:id="60"/>
    </w:p>
    <w:p w14:paraId="626B8E53" w14:textId="625B5EEA"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E63EDA">
        <w:rPr>
          <w:rFonts w:hint="eastAsia"/>
        </w:rPr>
        <w:t>多元</w:t>
      </w:r>
      <w:r>
        <w:rPr>
          <w:rFonts w:hint="eastAsia"/>
        </w:rPr>
        <w:t>数据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w:t>
      </w:r>
      <w:r w:rsidR="00E63EDA">
        <w:rPr>
          <w:rFonts w:hint="eastAsia"/>
        </w:rPr>
        <w:t>多元</w:t>
      </w:r>
      <w:r w:rsidR="00D50A3E">
        <w:rPr>
          <w:rFonts w:hint="eastAsia"/>
        </w:rPr>
        <w:t>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检测再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proofErr w:type="spellStart"/>
      <w:r>
        <w:rPr>
          <w:rFonts w:hint="eastAsia"/>
        </w:rPr>
        <w:t>T</w:t>
      </w:r>
      <w:r>
        <w:t>ransformerFFT</w:t>
      </w:r>
      <w:proofErr w:type="spellEnd"/>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694E9CAC" w:rsidR="00BD10F8" w:rsidRDefault="00BD10F8" w:rsidP="00BD10F8">
      <w:pPr>
        <w:ind w:firstLine="480"/>
      </w:pPr>
      <w:r>
        <w:rPr>
          <w:rFonts w:hint="eastAsia"/>
        </w:rPr>
        <w:t>（</w:t>
      </w:r>
      <w:r>
        <w:rPr>
          <w:rFonts w:hint="eastAsia"/>
        </w:rPr>
        <w:t>2</w:t>
      </w:r>
      <w:r>
        <w:rPr>
          <w:rFonts w:hint="eastAsia"/>
        </w:rPr>
        <w:t>）</w:t>
      </w:r>
      <w:r w:rsidR="00A31EB2">
        <w:rPr>
          <w:rFonts w:hint="eastAsia"/>
        </w:rPr>
        <w:t>针对车辆</w:t>
      </w:r>
      <w:r w:rsidR="00E63EDA">
        <w:rPr>
          <w:rFonts w:hint="eastAsia"/>
        </w:rPr>
        <w:t>多元</w:t>
      </w:r>
      <w:r w:rsidR="00A31EB2">
        <w:rPr>
          <w:rFonts w:hint="eastAsia"/>
        </w:rPr>
        <w:t>数据异常检测问题，本研究在新的多元时序模型基础上使用基于极值理论的流数据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4E7BD0E6" w:rsidR="000C3AAD" w:rsidRPr="00D51767" w:rsidRDefault="00B25401" w:rsidP="000C3AAD">
      <w:pPr>
        <w:pStyle w:val="2"/>
      </w:pPr>
      <w:bookmarkStart w:id="61" w:name="_Toc193927566"/>
      <w:r>
        <w:lastRenderedPageBreak/>
        <w:t>6</w:t>
      </w:r>
      <w:r w:rsidR="000C3AAD" w:rsidRPr="00D51767">
        <w:rPr>
          <w:rFonts w:hint="eastAsia"/>
        </w:rPr>
        <w:t>.</w:t>
      </w:r>
      <w:r w:rsidR="004254A6">
        <w:t>2</w:t>
      </w:r>
      <w:r w:rsidR="000C3AAD" w:rsidRPr="00D51767">
        <w:rPr>
          <w:rFonts w:hint="eastAsia"/>
        </w:rPr>
        <w:t xml:space="preserve"> </w:t>
      </w:r>
      <w:r w:rsidR="00902A0E">
        <w:rPr>
          <w:rFonts w:hint="eastAsia"/>
        </w:rPr>
        <w:t>研究</w:t>
      </w:r>
      <w:r w:rsidR="000C3AAD">
        <w:rPr>
          <w:rFonts w:hint="eastAsia"/>
        </w:rPr>
        <w:t>展望</w:t>
      </w:r>
      <w:bookmarkEnd w:id="61"/>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一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6BAD2D4F" w14:textId="719000E3" w:rsidR="00685F49" w:rsidRDefault="00685F49" w:rsidP="00FB186D">
      <w:pPr>
        <w:pStyle w:val="1"/>
      </w:pPr>
      <w:bookmarkStart w:id="62" w:name="_Toc2017514166_WPSOffice_Level1"/>
      <w:bookmarkStart w:id="63" w:name="_Toc465651186_WPSOffice_Level1"/>
      <w:bookmarkStart w:id="64" w:name="_Toc193927567"/>
      <w:r w:rsidRPr="007B1722">
        <w:rPr>
          <w:rFonts w:hint="eastAsia"/>
        </w:rPr>
        <w:lastRenderedPageBreak/>
        <w:t>参考文献</w:t>
      </w:r>
      <w:bookmarkStart w:id="65" w:name="_bookmark147"/>
      <w:bookmarkEnd w:id="62"/>
      <w:bookmarkEnd w:id="63"/>
      <w:bookmarkEnd w:id="64"/>
      <w:bookmarkEnd w:id="65"/>
    </w:p>
    <w:p w14:paraId="2A150776" w14:textId="00C88F0D" w:rsidR="00EB3AF9" w:rsidRDefault="00EB3AF9" w:rsidP="00AD3954">
      <w:pPr>
        <w:pStyle w:val="af7"/>
        <w:numPr>
          <w:ilvl w:val="0"/>
          <w:numId w:val="7"/>
        </w:numPr>
        <w:ind w:firstLineChars="0"/>
        <w:rPr>
          <w:rFonts w:cs="Times New Roman"/>
          <w:noProof/>
        </w:rPr>
      </w:pPr>
      <w:bookmarkStart w:id="66"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6"/>
    </w:p>
    <w:p w14:paraId="650ED444" w14:textId="2924A0C5" w:rsidR="00067265" w:rsidRDefault="00067265" w:rsidP="00AD3954">
      <w:pPr>
        <w:pStyle w:val="af7"/>
        <w:numPr>
          <w:ilvl w:val="0"/>
          <w:numId w:val="7"/>
        </w:numPr>
        <w:ind w:firstLineChars="0"/>
        <w:rPr>
          <w:rFonts w:cs="Times New Roman"/>
          <w:noProof/>
        </w:rPr>
      </w:pPr>
      <w:bookmarkStart w:id="67"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7"/>
    </w:p>
    <w:p w14:paraId="0AAF1786" w14:textId="7D385E23" w:rsidR="00805F71" w:rsidRDefault="00805F71" w:rsidP="00AD3954">
      <w:pPr>
        <w:pStyle w:val="af7"/>
        <w:numPr>
          <w:ilvl w:val="0"/>
          <w:numId w:val="7"/>
        </w:numPr>
        <w:ind w:firstLineChars="0"/>
        <w:rPr>
          <w:rFonts w:cs="Times New Roman"/>
          <w:noProof/>
        </w:rPr>
      </w:pPr>
      <w:bookmarkStart w:id="68"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8"/>
    </w:p>
    <w:p w14:paraId="0A9A7D98" w14:textId="1BC28BB7" w:rsidR="0070233A" w:rsidRDefault="0023682B" w:rsidP="00AD3954">
      <w:pPr>
        <w:pStyle w:val="af7"/>
        <w:numPr>
          <w:ilvl w:val="0"/>
          <w:numId w:val="7"/>
        </w:numPr>
        <w:ind w:firstLineChars="0"/>
        <w:rPr>
          <w:rFonts w:cs="Times New Roman"/>
          <w:noProof/>
        </w:rPr>
      </w:pPr>
      <w:bookmarkStart w:id="69" w:name="_Ref193656047"/>
      <w:r w:rsidRPr="0023682B">
        <w:rPr>
          <w:rFonts w:cs="Times New Roman"/>
          <w:noProof/>
        </w:rPr>
        <w:t>Hartigan J A, Wong M A. Algorithm AS 136: A k-means clustering algorithm[J]. Journal of the royal statistical society. series c (applied statistics), 1979, 28(1): 100-108.</w:t>
      </w:r>
      <w:bookmarkEnd w:id="69"/>
    </w:p>
    <w:p w14:paraId="782AA221" w14:textId="790365F7" w:rsidR="0070233A" w:rsidRDefault="00977543" w:rsidP="00AD3954">
      <w:pPr>
        <w:pStyle w:val="af7"/>
        <w:numPr>
          <w:ilvl w:val="0"/>
          <w:numId w:val="7"/>
        </w:numPr>
        <w:ind w:firstLineChars="0"/>
        <w:rPr>
          <w:rFonts w:cs="Times New Roman"/>
          <w:noProof/>
        </w:rPr>
      </w:pPr>
      <w:bookmarkStart w:id="70" w:name="_Ref193656077"/>
      <w:r w:rsidRPr="00977543">
        <w:rPr>
          <w:rFonts w:cs="Times New Roman"/>
          <w:noProof/>
        </w:rPr>
        <w:t>Reynolds D A. Gaussian mixture models[J]. Encyclopedia of biometrics, 2009, 741(659-663): 3.</w:t>
      </w:r>
      <w:bookmarkEnd w:id="70"/>
    </w:p>
    <w:p w14:paraId="18D1F0BF" w14:textId="51B57019" w:rsidR="0070233A" w:rsidRDefault="00B75B4E" w:rsidP="00AD3954">
      <w:pPr>
        <w:pStyle w:val="af7"/>
        <w:numPr>
          <w:ilvl w:val="0"/>
          <w:numId w:val="7"/>
        </w:numPr>
        <w:ind w:firstLineChars="0"/>
        <w:rPr>
          <w:rFonts w:cs="Times New Roman"/>
          <w:noProof/>
        </w:rPr>
      </w:pPr>
      <w:bookmarkStart w:id="71" w:name="_Ref193656104"/>
      <w:r w:rsidRPr="00B75B4E">
        <w:rPr>
          <w:rFonts w:cs="Times New Roman"/>
          <w:noProof/>
        </w:rPr>
        <w:t>Shyu M L, Chen S C, Sarinnapakorn K, et al. A novel anomaly detection scheme based on principal component classifier[C]//Proceedings of the IEEE foundations and new directions of data mining workshop. Piscataway, NJ, USA: IEEE Press, 2003: 172-179.</w:t>
      </w:r>
      <w:bookmarkEnd w:id="71"/>
    </w:p>
    <w:p w14:paraId="78E55790" w14:textId="1F12FA1F" w:rsidR="0070233A" w:rsidRDefault="00B75B4E" w:rsidP="00AD3954">
      <w:pPr>
        <w:pStyle w:val="af7"/>
        <w:numPr>
          <w:ilvl w:val="0"/>
          <w:numId w:val="7"/>
        </w:numPr>
        <w:ind w:firstLineChars="0"/>
        <w:rPr>
          <w:rFonts w:cs="Times New Roman"/>
          <w:noProof/>
        </w:rPr>
      </w:pPr>
      <w:bookmarkStart w:id="72" w:name="_Ref193656243"/>
      <w:r w:rsidRPr="00B75B4E">
        <w:rPr>
          <w:rFonts w:cs="Times New Roman"/>
          <w:noProof/>
        </w:rPr>
        <w:t>Candès E J, Li X, Ma Y, et al. Robust principal component analysis?[J]. Journal of the ACM (JACM), 2011, 58(3): 1-37.</w:t>
      </w:r>
      <w:bookmarkEnd w:id="72"/>
    </w:p>
    <w:p w14:paraId="59E451F0" w14:textId="67BA4C1B" w:rsidR="0070233A" w:rsidRPr="0070233A" w:rsidRDefault="00C76674" w:rsidP="00AD3954">
      <w:pPr>
        <w:pStyle w:val="af7"/>
        <w:numPr>
          <w:ilvl w:val="0"/>
          <w:numId w:val="7"/>
        </w:numPr>
        <w:ind w:firstLineChars="0"/>
        <w:rPr>
          <w:rFonts w:cs="Times New Roman"/>
          <w:noProof/>
        </w:rPr>
      </w:pPr>
      <w:bookmarkStart w:id="73" w:name="_Ref193656263"/>
      <w:r w:rsidRPr="00C76674">
        <w:rPr>
          <w:rFonts w:cs="Times New Roman"/>
          <w:noProof/>
        </w:rPr>
        <w:t>Nanduri A, Sherry L. Anomaly detection in aircraft data using Recurrent Neural Networks (RNN)[C]//2016 Integrated Communications Navigation and Surveillance (ICNS). Ieee, 2016: 5C2-1-5C2-8.</w:t>
      </w:r>
      <w:bookmarkEnd w:id="73"/>
    </w:p>
    <w:p w14:paraId="4EE72487" w14:textId="20E4CA96" w:rsidR="00445954" w:rsidRPr="00445954" w:rsidRDefault="00AF60E3" w:rsidP="00AD3954">
      <w:pPr>
        <w:pStyle w:val="af7"/>
        <w:numPr>
          <w:ilvl w:val="0"/>
          <w:numId w:val="7"/>
        </w:numPr>
        <w:ind w:firstLineChars="0"/>
        <w:rPr>
          <w:rFonts w:cs="Times New Roman"/>
          <w:noProof/>
        </w:rPr>
      </w:pPr>
      <w:bookmarkStart w:id="74" w:name="_Ref193656288"/>
      <w:r w:rsidRPr="00AF60E3">
        <w:rPr>
          <w:rFonts w:cs="Times New Roman"/>
          <w:noProof/>
        </w:rPr>
        <w:t>Hochreiter S, Schmidhuber J. Long short-term memory[J]. Neural computation, 1997, 9(8): 1735-1780.</w:t>
      </w:r>
      <w:bookmarkEnd w:id="74"/>
    </w:p>
    <w:p w14:paraId="14712DFB" w14:textId="5CB3425F" w:rsidR="00445954" w:rsidRPr="00445954" w:rsidRDefault="00AF0692" w:rsidP="00AD3954">
      <w:pPr>
        <w:pStyle w:val="af7"/>
        <w:numPr>
          <w:ilvl w:val="0"/>
          <w:numId w:val="7"/>
        </w:numPr>
        <w:ind w:firstLineChars="0"/>
        <w:rPr>
          <w:rFonts w:cs="Times New Roman"/>
          <w:noProof/>
        </w:rPr>
      </w:pPr>
      <w:bookmarkStart w:id="75" w:name="_Ref193656310"/>
      <w:r w:rsidRPr="00AF0692">
        <w:rPr>
          <w:rFonts w:cs="Times New Roman"/>
          <w:noProof/>
        </w:rPr>
        <w:t>Chen Z, Yeo C K, Lee B S, et al. Autoencoder-based network anomaly detection[C]//2018 Wireless telecommunications symposium (WTS). IEEE, 2018: 1-5.</w:t>
      </w:r>
      <w:bookmarkEnd w:id="75"/>
    </w:p>
    <w:p w14:paraId="54FDAEFA" w14:textId="27765A9B" w:rsidR="00445954" w:rsidRPr="00445954" w:rsidRDefault="00A27EBC" w:rsidP="00AD3954">
      <w:pPr>
        <w:pStyle w:val="af7"/>
        <w:numPr>
          <w:ilvl w:val="0"/>
          <w:numId w:val="7"/>
        </w:numPr>
        <w:ind w:firstLineChars="0"/>
        <w:rPr>
          <w:rFonts w:cs="Times New Roman"/>
          <w:noProof/>
        </w:rPr>
      </w:pPr>
      <w:bookmarkStart w:id="76" w:name="_Ref193656329"/>
      <w:r w:rsidRPr="00A27EBC">
        <w:rPr>
          <w:rFonts w:cs="Times New Roman"/>
          <w:noProof/>
        </w:rPr>
        <w:t>Xu H, Chen W, Zhao N, et al. Unsupervised anomaly detection via variational auto-encoder for seasonal kpis in web applications[C]//Proceedings of the 2018 world wide web conference. 2018: 187-196.</w:t>
      </w:r>
      <w:bookmarkEnd w:id="76"/>
    </w:p>
    <w:p w14:paraId="232EA0E3" w14:textId="58EC07F5" w:rsidR="00445954" w:rsidRDefault="00445954" w:rsidP="00AD3954">
      <w:pPr>
        <w:pStyle w:val="af7"/>
        <w:numPr>
          <w:ilvl w:val="0"/>
          <w:numId w:val="7"/>
        </w:numPr>
        <w:ind w:firstLineChars="0"/>
        <w:rPr>
          <w:rFonts w:cs="Times New Roman"/>
          <w:noProof/>
        </w:rPr>
      </w:pPr>
      <w:bookmarkStart w:id="77"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7"/>
    </w:p>
    <w:p w14:paraId="3B27C228" w14:textId="4E0FDF91" w:rsidR="00024B21" w:rsidRDefault="00024B21" w:rsidP="00AD3954">
      <w:pPr>
        <w:pStyle w:val="af7"/>
        <w:numPr>
          <w:ilvl w:val="0"/>
          <w:numId w:val="7"/>
        </w:numPr>
        <w:ind w:firstLineChars="0"/>
        <w:rPr>
          <w:rFonts w:cs="Times New Roman"/>
          <w:noProof/>
        </w:rPr>
      </w:pPr>
      <w:bookmarkStart w:id="78" w:name="_Ref193657235"/>
      <w:r w:rsidRPr="00024B21">
        <w:rPr>
          <w:rFonts w:cs="Times New Roman"/>
          <w:noProof/>
        </w:rPr>
        <w:t>Marchetti M, Stabili D. READ: Reverse engineering of automotive data frames[J]. IEEE Transactions on Information Forensics and Security, 2018, 14(4): 1083-1097.</w:t>
      </w:r>
      <w:bookmarkEnd w:id="78"/>
    </w:p>
    <w:p w14:paraId="4B009609" w14:textId="080EA49C" w:rsidR="0008082C" w:rsidRDefault="0008082C" w:rsidP="00AD3954">
      <w:pPr>
        <w:pStyle w:val="af7"/>
        <w:numPr>
          <w:ilvl w:val="0"/>
          <w:numId w:val="7"/>
        </w:numPr>
        <w:ind w:firstLineChars="0"/>
        <w:rPr>
          <w:rFonts w:cs="Times New Roman"/>
          <w:noProof/>
        </w:rPr>
      </w:pPr>
      <w:bookmarkStart w:id="79"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9"/>
    </w:p>
    <w:p w14:paraId="1A4E477A" w14:textId="142BAB78" w:rsidR="00260EBC" w:rsidRDefault="00260EBC" w:rsidP="00AD3954">
      <w:pPr>
        <w:pStyle w:val="af7"/>
        <w:numPr>
          <w:ilvl w:val="0"/>
          <w:numId w:val="7"/>
        </w:numPr>
        <w:ind w:firstLineChars="0"/>
        <w:rPr>
          <w:rFonts w:cs="Times New Roman"/>
          <w:noProof/>
        </w:rPr>
      </w:pPr>
      <w:bookmarkStart w:id="80" w:name="_Ref193658554"/>
      <w:r w:rsidRPr="00260EBC">
        <w:rPr>
          <w:rFonts w:cs="Times New Roman"/>
          <w:noProof/>
        </w:rPr>
        <w:t>Kang M J, Kang J W. Intrusion detection system using deep neural network for in-vehicle network security[J]. PloS one, 2016, 11(6): e0155781.</w:t>
      </w:r>
      <w:bookmarkEnd w:id="80"/>
    </w:p>
    <w:p w14:paraId="465E5E57" w14:textId="658B16A8" w:rsidR="00260EBC" w:rsidRPr="00445954" w:rsidRDefault="00260EBC" w:rsidP="00AD3954">
      <w:pPr>
        <w:pStyle w:val="af7"/>
        <w:numPr>
          <w:ilvl w:val="0"/>
          <w:numId w:val="7"/>
        </w:numPr>
        <w:ind w:firstLineChars="0"/>
        <w:rPr>
          <w:rFonts w:cs="Times New Roman"/>
          <w:noProof/>
        </w:rPr>
      </w:pPr>
      <w:bookmarkStart w:id="81"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81"/>
    </w:p>
    <w:p w14:paraId="4EDEE5CD" w14:textId="71FA2090" w:rsidR="00445954" w:rsidRPr="00445954" w:rsidRDefault="00445954" w:rsidP="00AD3954">
      <w:pPr>
        <w:pStyle w:val="af7"/>
        <w:numPr>
          <w:ilvl w:val="0"/>
          <w:numId w:val="7"/>
        </w:numPr>
        <w:ind w:firstLineChars="0"/>
        <w:rPr>
          <w:rFonts w:cs="Times New Roman"/>
          <w:noProof/>
        </w:rPr>
      </w:pPr>
      <w:bookmarkStart w:id="82"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82"/>
    </w:p>
    <w:p w14:paraId="50F334CF" w14:textId="52053463" w:rsidR="00445954" w:rsidRPr="00445954" w:rsidRDefault="0006658C" w:rsidP="00AD3954">
      <w:pPr>
        <w:pStyle w:val="af7"/>
        <w:numPr>
          <w:ilvl w:val="0"/>
          <w:numId w:val="7"/>
        </w:numPr>
        <w:ind w:firstLineChars="0"/>
        <w:rPr>
          <w:rFonts w:cs="Times New Roman"/>
          <w:noProof/>
        </w:rPr>
      </w:pPr>
      <w:bookmarkStart w:id="83"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83"/>
    </w:p>
    <w:p w14:paraId="1D3DCB5C" w14:textId="6BD36170" w:rsidR="00445954" w:rsidRPr="00445954" w:rsidRDefault="00445954" w:rsidP="00AD3954">
      <w:pPr>
        <w:pStyle w:val="af7"/>
        <w:numPr>
          <w:ilvl w:val="0"/>
          <w:numId w:val="7"/>
        </w:numPr>
        <w:ind w:firstLineChars="0"/>
        <w:rPr>
          <w:rFonts w:cs="Times New Roman"/>
          <w:noProof/>
        </w:rPr>
      </w:pPr>
      <w:bookmarkStart w:id="84"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4"/>
    </w:p>
    <w:p w14:paraId="6B4EFB96" w14:textId="21293B36" w:rsidR="00445954" w:rsidRPr="00445954" w:rsidRDefault="009F2B9B" w:rsidP="00AD3954">
      <w:pPr>
        <w:pStyle w:val="af7"/>
        <w:numPr>
          <w:ilvl w:val="0"/>
          <w:numId w:val="7"/>
        </w:numPr>
        <w:ind w:firstLineChars="0"/>
        <w:rPr>
          <w:rFonts w:cs="Times New Roman"/>
          <w:noProof/>
        </w:rPr>
      </w:pPr>
      <w:bookmarkStart w:id="85"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5"/>
    </w:p>
    <w:p w14:paraId="0F36F1E6" w14:textId="32E68BC4" w:rsidR="00445954" w:rsidRPr="00445954" w:rsidRDefault="00445954" w:rsidP="00AD3954">
      <w:pPr>
        <w:pStyle w:val="af7"/>
        <w:numPr>
          <w:ilvl w:val="0"/>
          <w:numId w:val="7"/>
        </w:numPr>
        <w:ind w:firstLineChars="0"/>
        <w:rPr>
          <w:rFonts w:cs="Times New Roman"/>
          <w:noProof/>
        </w:rPr>
      </w:pPr>
      <w:bookmarkStart w:id="86"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6"/>
    </w:p>
    <w:p w14:paraId="49EABFBF" w14:textId="7E7169E0" w:rsidR="00445954" w:rsidRPr="00445954" w:rsidRDefault="00A061AF" w:rsidP="00AD3954">
      <w:pPr>
        <w:pStyle w:val="af7"/>
        <w:numPr>
          <w:ilvl w:val="0"/>
          <w:numId w:val="7"/>
        </w:numPr>
        <w:ind w:firstLineChars="0"/>
        <w:rPr>
          <w:rFonts w:cs="Times New Roman"/>
          <w:noProof/>
        </w:rPr>
      </w:pPr>
      <w:bookmarkStart w:id="87"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7"/>
    </w:p>
    <w:p w14:paraId="4DCAEF42" w14:textId="24DB2CE8" w:rsidR="00445954" w:rsidRPr="00445954" w:rsidRDefault="007F3476" w:rsidP="00AD3954">
      <w:pPr>
        <w:pStyle w:val="af7"/>
        <w:numPr>
          <w:ilvl w:val="0"/>
          <w:numId w:val="7"/>
        </w:numPr>
        <w:ind w:firstLineChars="0"/>
        <w:rPr>
          <w:rFonts w:cs="Times New Roman"/>
          <w:noProof/>
        </w:rPr>
      </w:pPr>
      <w:bookmarkStart w:id="88"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8"/>
    </w:p>
    <w:p w14:paraId="58B66C4F" w14:textId="6310C20D" w:rsidR="00445954" w:rsidRPr="00445954" w:rsidRDefault="00FF505B" w:rsidP="00AD3954">
      <w:pPr>
        <w:pStyle w:val="af7"/>
        <w:numPr>
          <w:ilvl w:val="0"/>
          <w:numId w:val="7"/>
        </w:numPr>
        <w:ind w:firstLineChars="0"/>
        <w:rPr>
          <w:rFonts w:cs="Times New Roman"/>
          <w:noProof/>
        </w:rPr>
      </w:pPr>
      <w:bookmarkStart w:id="89"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9"/>
    </w:p>
    <w:p w14:paraId="6965FFA5" w14:textId="48848AAC" w:rsidR="00445954" w:rsidRPr="00445954" w:rsidRDefault="000C1378" w:rsidP="00AD3954">
      <w:pPr>
        <w:pStyle w:val="af7"/>
        <w:numPr>
          <w:ilvl w:val="0"/>
          <w:numId w:val="7"/>
        </w:numPr>
        <w:ind w:firstLineChars="0"/>
        <w:rPr>
          <w:rFonts w:cs="Times New Roman"/>
          <w:noProof/>
        </w:rPr>
      </w:pPr>
      <w:bookmarkStart w:id="90"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90"/>
    </w:p>
    <w:p w14:paraId="090D3AD5" w14:textId="1C3C2625" w:rsidR="00445954" w:rsidRPr="00445954" w:rsidRDefault="008D74EC" w:rsidP="00AD3954">
      <w:pPr>
        <w:pStyle w:val="af7"/>
        <w:numPr>
          <w:ilvl w:val="0"/>
          <w:numId w:val="7"/>
        </w:numPr>
        <w:ind w:firstLineChars="0"/>
        <w:rPr>
          <w:rFonts w:cs="Times New Roman"/>
          <w:noProof/>
        </w:rPr>
      </w:pPr>
      <w:bookmarkStart w:id="91"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91"/>
    </w:p>
    <w:p w14:paraId="5B96A158" w14:textId="01C26E92" w:rsidR="00445954" w:rsidRDefault="000926A3" w:rsidP="00AD3954">
      <w:pPr>
        <w:pStyle w:val="af7"/>
        <w:numPr>
          <w:ilvl w:val="0"/>
          <w:numId w:val="7"/>
        </w:numPr>
        <w:ind w:firstLineChars="0"/>
        <w:rPr>
          <w:rFonts w:cs="Times New Roman"/>
          <w:noProof/>
        </w:rPr>
      </w:pPr>
      <w:bookmarkStart w:id="92"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92"/>
    </w:p>
    <w:p w14:paraId="1692AD00" w14:textId="0F149053" w:rsidR="00E41877" w:rsidRDefault="00E41877" w:rsidP="00AD3954">
      <w:pPr>
        <w:pStyle w:val="af7"/>
        <w:numPr>
          <w:ilvl w:val="0"/>
          <w:numId w:val="7"/>
        </w:numPr>
        <w:ind w:firstLineChars="0"/>
        <w:rPr>
          <w:rFonts w:cs="Times New Roman"/>
          <w:noProof/>
        </w:rPr>
      </w:pPr>
      <w:bookmarkStart w:id="93"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93"/>
    </w:p>
    <w:p w14:paraId="0B237067" w14:textId="5D84DA8C" w:rsidR="00E41877" w:rsidRDefault="00E41877" w:rsidP="00AD3954">
      <w:pPr>
        <w:pStyle w:val="af7"/>
        <w:numPr>
          <w:ilvl w:val="0"/>
          <w:numId w:val="7"/>
        </w:numPr>
        <w:ind w:firstLineChars="0"/>
        <w:rPr>
          <w:rFonts w:cs="Times New Roman"/>
          <w:noProof/>
        </w:rPr>
      </w:pPr>
      <w:bookmarkStart w:id="94"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4"/>
    </w:p>
    <w:p w14:paraId="41841CB2" w14:textId="4CC1226C" w:rsidR="00BA5C79" w:rsidRDefault="00BA5C79" w:rsidP="00AD3954">
      <w:pPr>
        <w:pStyle w:val="af7"/>
        <w:numPr>
          <w:ilvl w:val="0"/>
          <w:numId w:val="7"/>
        </w:numPr>
        <w:ind w:firstLineChars="0"/>
        <w:rPr>
          <w:rFonts w:cs="Times New Roman"/>
          <w:noProof/>
        </w:rPr>
      </w:pPr>
      <w:bookmarkStart w:id="95"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5"/>
    </w:p>
    <w:p w14:paraId="3D8AF87C" w14:textId="66C6C31C" w:rsidR="00207CFC" w:rsidRPr="00E41877" w:rsidRDefault="00207CFC" w:rsidP="00AD3954">
      <w:pPr>
        <w:pStyle w:val="af7"/>
        <w:numPr>
          <w:ilvl w:val="0"/>
          <w:numId w:val="7"/>
        </w:numPr>
        <w:ind w:firstLineChars="0"/>
        <w:rPr>
          <w:rFonts w:cs="Times New Roman"/>
          <w:noProof/>
        </w:rPr>
      </w:pPr>
      <w:bookmarkStart w:id="96"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6"/>
    </w:p>
    <w:p w14:paraId="3CB88E00" w14:textId="50CA4F60" w:rsidR="00445954" w:rsidRPr="00445954" w:rsidRDefault="00F87DE0" w:rsidP="00AD3954">
      <w:pPr>
        <w:pStyle w:val="af7"/>
        <w:numPr>
          <w:ilvl w:val="0"/>
          <w:numId w:val="7"/>
        </w:numPr>
        <w:ind w:firstLineChars="0"/>
        <w:rPr>
          <w:rFonts w:cs="Times New Roman"/>
          <w:noProof/>
        </w:rPr>
      </w:pPr>
      <w:bookmarkStart w:id="97" w:name="_Ref193663888"/>
      <w:r w:rsidRPr="00F87DE0">
        <w:rPr>
          <w:rFonts w:cs="Times New Roman"/>
          <w:noProof/>
        </w:rPr>
        <w:t>Cheadle C, Vawter M P, Freed W J, et al. Analysis of microarray data using Z score transformation[J]. The Journal of molecular diagnostics, 2003, 5(2): 73-81.</w:t>
      </w:r>
      <w:bookmarkEnd w:id="97"/>
    </w:p>
    <w:p w14:paraId="0F2C7876" w14:textId="4F535852" w:rsidR="00445954" w:rsidRPr="00445954" w:rsidRDefault="00360C40" w:rsidP="00AD3954">
      <w:pPr>
        <w:pStyle w:val="af7"/>
        <w:numPr>
          <w:ilvl w:val="0"/>
          <w:numId w:val="7"/>
        </w:numPr>
        <w:ind w:firstLineChars="0"/>
        <w:rPr>
          <w:rFonts w:cs="Times New Roman"/>
          <w:noProof/>
        </w:rPr>
      </w:pPr>
      <w:bookmarkStart w:id="98" w:name="_Ref193663891"/>
      <w:r w:rsidRPr="00360C40">
        <w:rPr>
          <w:rFonts w:cs="Times New Roman"/>
          <w:noProof/>
        </w:rPr>
        <w:t>Faulkner K G, von Stetten E, Miller P. Discordance in patient classification using T-scores[J]. Journal of Clinical Densitometry, 1999, 2(3): 343-350.</w:t>
      </w:r>
      <w:bookmarkEnd w:id="98"/>
    </w:p>
    <w:p w14:paraId="3815EDE8" w14:textId="04ADBE3F" w:rsidR="00445954" w:rsidRDefault="00962A46" w:rsidP="00AD3954">
      <w:pPr>
        <w:pStyle w:val="af7"/>
        <w:numPr>
          <w:ilvl w:val="0"/>
          <w:numId w:val="7"/>
        </w:numPr>
        <w:ind w:firstLineChars="0"/>
        <w:rPr>
          <w:rFonts w:cs="Times New Roman"/>
          <w:noProof/>
        </w:rPr>
      </w:pPr>
      <w:bookmarkStart w:id="99" w:name="_Ref193663968"/>
      <w:r w:rsidRPr="00962A46">
        <w:rPr>
          <w:rFonts w:cs="Times New Roman"/>
          <w:noProof/>
        </w:rPr>
        <w:t>Schubert E, Sander J, Ester M, et al. DBSCAN revisited, revisited: why and how you should (still) use DBSCAN[J]. ACM Transactions on Database Systems (TODS), 2017, 42(3): 1-21.</w:t>
      </w:r>
      <w:bookmarkEnd w:id="99"/>
    </w:p>
    <w:p w14:paraId="3C54A91C" w14:textId="41C1FCDF" w:rsidR="00445954" w:rsidRPr="00445954" w:rsidRDefault="00883415" w:rsidP="00AD3954">
      <w:pPr>
        <w:pStyle w:val="af7"/>
        <w:numPr>
          <w:ilvl w:val="0"/>
          <w:numId w:val="7"/>
        </w:numPr>
        <w:ind w:firstLineChars="0"/>
        <w:rPr>
          <w:rFonts w:cs="Times New Roman"/>
          <w:noProof/>
        </w:rPr>
      </w:pPr>
      <w:bookmarkStart w:id="100"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100"/>
    </w:p>
    <w:p w14:paraId="16E86A1F" w14:textId="4E2C4F3F" w:rsidR="00445954" w:rsidRPr="00445954" w:rsidRDefault="00612A1B" w:rsidP="00AD3954">
      <w:pPr>
        <w:pStyle w:val="af7"/>
        <w:numPr>
          <w:ilvl w:val="0"/>
          <w:numId w:val="7"/>
        </w:numPr>
        <w:ind w:firstLineChars="0"/>
        <w:rPr>
          <w:rFonts w:cs="Times New Roman"/>
          <w:noProof/>
        </w:rPr>
      </w:pPr>
      <w:bookmarkStart w:id="101" w:name="_Ref193665462"/>
      <w:r w:rsidRPr="00612A1B">
        <w:rPr>
          <w:rFonts w:cs="Times New Roman"/>
          <w:noProof/>
        </w:rPr>
        <w:t>Zamanzadeh Darban Z, Webb G I, Pan S, et al. Deep learning for time series anomaly detection: A survey[J]. ACM Computing Surveys, 2024, 57(1): 1-42.</w:t>
      </w:r>
      <w:bookmarkEnd w:id="101"/>
    </w:p>
    <w:p w14:paraId="6D3BDDA8" w14:textId="6871F680" w:rsidR="00445954" w:rsidRPr="00445954" w:rsidRDefault="00B40077" w:rsidP="00AD3954">
      <w:pPr>
        <w:pStyle w:val="af7"/>
        <w:numPr>
          <w:ilvl w:val="0"/>
          <w:numId w:val="7"/>
        </w:numPr>
        <w:ind w:firstLineChars="0"/>
        <w:rPr>
          <w:rFonts w:cs="Times New Roman"/>
          <w:noProof/>
        </w:rPr>
      </w:pPr>
      <w:bookmarkStart w:id="102" w:name="_Ref193665705"/>
      <w:r w:rsidRPr="00B40077">
        <w:rPr>
          <w:rFonts w:cs="Times New Roman"/>
          <w:noProof/>
        </w:rPr>
        <w:t>Chandola V, Banerjee A, Kumar V. Anomaly detection: A survey[J]. ACM computing surveys (CSUR), 2009, 41(3): 1-58.</w:t>
      </w:r>
      <w:bookmarkEnd w:id="102"/>
    </w:p>
    <w:p w14:paraId="2CB3714A" w14:textId="3686A09D" w:rsidR="00445954" w:rsidRPr="00445954" w:rsidRDefault="00913C6A" w:rsidP="00AD3954">
      <w:pPr>
        <w:pStyle w:val="af7"/>
        <w:numPr>
          <w:ilvl w:val="0"/>
          <w:numId w:val="7"/>
        </w:numPr>
        <w:ind w:firstLineChars="0"/>
        <w:rPr>
          <w:rFonts w:cs="Times New Roman"/>
          <w:noProof/>
        </w:rPr>
      </w:pPr>
      <w:bookmarkStart w:id="103" w:name="_Ref193667616"/>
      <w:r w:rsidRPr="00913C6A">
        <w:rPr>
          <w:rFonts w:cs="Times New Roman"/>
          <w:noProof/>
        </w:rPr>
        <w:t>Kozitsin V, Katser I, Lakontsev D. Online forecasting and anomaly detection based on the ARIMA model[J]. Applied Sciences, 2021, 11(7): 3194.</w:t>
      </w:r>
      <w:bookmarkEnd w:id="103"/>
    </w:p>
    <w:p w14:paraId="7B0DF613" w14:textId="234D1014" w:rsidR="00445954" w:rsidRPr="00445954" w:rsidRDefault="00764ECE" w:rsidP="00AD3954">
      <w:pPr>
        <w:pStyle w:val="af7"/>
        <w:numPr>
          <w:ilvl w:val="0"/>
          <w:numId w:val="7"/>
        </w:numPr>
        <w:ind w:firstLineChars="0"/>
        <w:rPr>
          <w:rFonts w:cs="Times New Roman"/>
          <w:noProof/>
        </w:rPr>
      </w:pPr>
      <w:bookmarkStart w:id="104" w:name="_Ref193667724"/>
      <w:r w:rsidRPr="00764ECE">
        <w:rPr>
          <w:rFonts w:cs="Times New Roman"/>
          <w:noProof/>
        </w:rPr>
        <w:t>Anand A, Srivastava D, Rani L. Anomaly detection and time series analysis[C]//2023 International Conference on IoT, Communication and Automation Technology (ICICAT). IEEE, 2023: 1-5.</w:t>
      </w:r>
      <w:bookmarkEnd w:id="104"/>
    </w:p>
    <w:p w14:paraId="61A64112" w14:textId="56E01444" w:rsidR="00445954" w:rsidRPr="00445954" w:rsidRDefault="007A08F2" w:rsidP="00AD3954">
      <w:pPr>
        <w:pStyle w:val="af7"/>
        <w:numPr>
          <w:ilvl w:val="0"/>
          <w:numId w:val="7"/>
        </w:numPr>
        <w:ind w:firstLineChars="0"/>
        <w:rPr>
          <w:rFonts w:cs="Times New Roman"/>
          <w:noProof/>
        </w:rPr>
      </w:pPr>
      <w:bookmarkStart w:id="105"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5"/>
    </w:p>
    <w:p w14:paraId="421B2748" w14:textId="051107F9" w:rsidR="00445954" w:rsidRPr="00445954" w:rsidRDefault="009D40F5" w:rsidP="00AD3954">
      <w:pPr>
        <w:pStyle w:val="af7"/>
        <w:numPr>
          <w:ilvl w:val="0"/>
          <w:numId w:val="7"/>
        </w:numPr>
        <w:ind w:firstLineChars="0"/>
        <w:rPr>
          <w:rFonts w:cs="Times New Roman"/>
          <w:noProof/>
        </w:rPr>
      </w:pPr>
      <w:bookmarkStart w:id="106" w:name="_Ref193668828"/>
      <w:r w:rsidRPr="009D40F5">
        <w:rPr>
          <w:rFonts w:cs="Times New Roman"/>
          <w:noProof/>
        </w:rPr>
        <w:t>Xu J, Wu H, Wang J, et al. Anomaly transformer: Time series anomaly detection with association discrepancy[J]. arXiv preprint arXiv:2110.02642, 2021.</w:t>
      </w:r>
      <w:bookmarkEnd w:id="106"/>
    </w:p>
    <w:p w14:paraId="26BEC388" w14:textId="60296C3B" w:rsidR="00445954" w:rsidRPr="00445954" w:rsidRDefault="00442B20" w:rsidP="00AD3954">
      <w:pPr>
        <w:pStyle w:val="af7"/>
        <w:numPr>
          <w:ilvl w:val="0"/>
          <w:numId w:val="7"/>
        </w:numPr>
        <w:ind w:firstLineChars="0"/>
        <w:rPr>
          <w:rFonts w:cs="Times New Roman"/>
          <w:noProof/>
        </w:rPr>
      </w:pPr>
      <w:bookmarkStart w:id="107" w:name="_Ref193668830"/>
      <w:r w:rsidRPr="00442B20">
        <w:rPr>
          <w:rFonts w:cs="Times New Roman"/>
          <w:noProof/>
        </w:rPr>
        <w:t>Rifai S, Bengio Y, Dauphin Y, et al. A generative process for sampling contractive auto-encoders[J]. arXiv preprint arXiv:1206.6434, 2012.</w:t>
      </w:r>
      <w:bookmarkEnd w:id="107"/>
    </w:p>
    <w:p w14:paraId="7F601218" w14:textId="2C77D22C" w:rsidR="00445954" w:rsidRPr="00445954" w:rsidRDefault="004D3FF1" w:rsidP="00AD3954">
      <w:pPr>
        <w:pStyle w:val="af7"/>
        <w:numPr>
          <w:ilvl w:val="0"/>
          <w:numId w:val="7"/>
        </w:numPr>
        <w:ind w:firstLineChars="0"/>
        <w:rPr>
          <w:rFonts w:cs="Times New Roman"/>
          <w:noProof/>
        </w:rPr>
      </w:pPr>
      <w:bookmarkStart w:id="108" w:name="_Ref193669008"/>
      <w:r w:rsidRPr="004D3FF1">
        <w:rPr>
          <w:rFonts w:cs="Times New Roman"/>
          <w:noProof/>
        </w:rPr>
        <w:t>Zhang J. Multi-source remote sensing data fusion: status and trends[J]. International journal of image and data fusion, 2010, 1(1): 5-24.</w:t>
      </w:r>
      <w:bookmarkEnd w:id="108"/>
    </w:p>
    <w:p w14:paraId="23A30CD2" w14:textId="5CA0989A" w:rsidR="00445954" w:rsidRPr="00445954" w:rsidRDefault="00BD0CF6" w:rsidP="00AD3954">
      <w:pPr>
        <w:pStyle w:val="af7"/>
        <w:numPr>
          <w:ilvl w:val="0"/>
          <w:numId w:val="7"/>
        </w:numPr>
        <w:ind w:firstLineChars="0"/>
        <w:rPr>
          <w:rFonts w:cs="Times New Roman"/>
          <w:noProof/>
        </w:rPr>
      </w:pPr>
      <w:bookmarkStart w:id="109"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9"/>
    </w:p>
    <w:p w14:paraId="412F8F8F" w14:textId="2C5AF1CC" w:rsidR="00445954" w:rsidRPr="00445954" w:rsidRDefault="0055524F" w:rsidP="00AD3954">
      <w:pPr>
        <w:pStyle w:val="af7"/>
        <w:numPr>
          <w:ilvl w:val="0"/>
          <w:numId w:val="7"/>
        </w:numPr>
        <w:ind w:firstLineChars="0"/>
        <w:rPr>
          <w:rFonts w:cs="Times New Roman"/>
          <w:noProof/>
        </w:rPr>
      </w:pPr>
      <w:bookmarkStart w:id="110" w:name="_Ref193669250"/>
      <w:r w:rsidRPr="0055524F">
        <w:rPr>
          <w:rFonts w:cs="Times New Roman"/>
          <w:noProof/>
        </w:rPr>
        <w:t>Sander J, Beyerer J. Bayesian fusion: Modeling and application[C]//2013 Workshop on Sensor Data Fusion: Trends, Solutions, Applications (SDF). IEEE, 2013: 1-6.</w:t>
      </w:r>
      <w:bookmarkEnd w:id="110"/>
    </w:p>
    <w:p w14:paraId="2324A460" w14:textId="2F0C785A" w:rsidR="00CF375F" w:rsidRDefault="00CF375F" w:rsidP="00AD3954">
      <w:pPr>
        <w:pStyle w:val="af7"/>
        <w:numPr>
          <w:ilvl w:val="0"/>
          <w:numId w:val="7"/>
        </w:numPr>
        <w:ind w:firstLineChars="0"/>
        <w:rPr>
          <w:rFonts w:cs="Times New Roman"/>
          <w:noProof/>
        </w:rPr>
      </w:pPr>
      <w:bookmarkStart w:id="111" w:name="_Ref193711417"/>
      <w:r w:rsidRPr="00CF375F">
        <w:rPr>
          <w:rFonts w:cs="Times New Roman" w:hint="eastAsia"/>
          <w:noProof/>
        </w:rPr>
        <w:lastRenderedPageBreak/>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bookmarkEnd w:id="111"/>
    </w:p>
    <w:p w14:paraId="7C0FD109" w14:textId="74167528" w:rsidR="00751581" w:rsidRDefault="007E71D9" w:rsidP="00AD3954">
      <w:pPr>
        <w:pStyle w:val="af7"/>
        <w:numPr>
          <w:ilvl w:val="0"/>
          <w:numId w:val="7"/>
        </w:numPr>
        <w:ind w:firstLineChars="0"/>
        <w:rPr>
          <w:rFonts w:cs="Times New Roman"/>
          <w:noProof/>
        </w:rPr>
      </w:pPr>
      <w:bookmarkStart w:id="112" w:name="_Ref193719358"/>
      <w:r w:rsidRPr="007E71D9">
        <w:rPr>
          <w:rFonts w:cs="Times New Roman"/>
          <w:noProof/>
        </w:rPr>
        <w:t>An J, Cho S. Variational autoencoder based anomaly detection using reconstruction probability[J]. Special lecture on IE, 2015, 2(1): 1-18.</w:t>
      </w:r>
      <w:r w:rsidR="00751581" w:rsidRPr="00751581">
        <w:rPr>
          <w:rFonts w:cs="Times New Roman"/>
          <w:noProof/>
        </w:rPr>
        <w:t>Tuhin, K.H., Nobi, A., Rakib, M.H. et al. Long short-term memory autoencoder based network of financial indices. Humanit Soc Sci Commun 12, 100 (2025).</w:t>
      </w:r>
      <w:bookmarkEnd w:id="112"/>
    </w:p>
    <w:p w14:paraId="1C99759F" w14:textId="508901F4" w:rsidR="007A0816" w:rsidRDefault="00F612DD" w:rsidP="00AD3954">
      <w:pPr>
        <w:pStyle w:val="af7"/>
        <w:numPr>
          <w:ilvl w:val="0"/>
          <w:numId w:val="7"/>
        </w:numPr>
        <w:ind w:firstLineChars="0"/>
        <w:rPr>
          <w:rFonts w:cs="Times New Roman"/>
          <w:noProof/>
        </w:rPr>
      </w:pPr>
      <w:bookmarkStart w:id="113" w:name="_Ref193719781"/>
      <w:r w:rsidRPr="00F612DD">
        <w:rPr>
          <w:rFonts w:cs="Times New Roman"/>
          <w:noProof/>
        </w:rPr>
        <w:t>Chen H, Liu H, Chu X, et al. Anomaly detection and critical SCADA parameters identification for wind turbines based on LSTM-AE neural network[J]. Renewable Energy, 2021, 172: 829-840.</w:t>
      </w:r>
      <w:bookmarkEnd w:id="113"/>
    </w:p>
    <w:p w14:paraId="248E9826" w14:textId="6AB2F54D" w:rsidR="0021607D" w:rsidRDefault="007C2CB8" w:rsidP="00AD3954">
      <w:pPr>
        <w:pStyle w:val="af7"/>
        <w:numPr>
          <w:ilvl w:val="0"/>
          <w:numId w:val="7"/>
        </w:numPr>
        <w:ind w:firstLineChars="0"/>
      </w:pPr>
      <w:bookmarkStart w:id="114" w:name="_Ref193721066"/>
      <w:r>
        <w:t xml:space="preserve">Alban </w:t>
      </w:r>
      <w:proofErr w:type="spellStart"/>
      <w:r>
        <w:t>Siffer</w:t>
      </w:r>
      <w:proofErr w:type="spellEnd"/>
      <w:r>
        <w:t xml:space="preserve">, Pierre-Alain </w:t>
      </w:r>
      <w:proofErr w:type="spellStart"/>
      <w:r>
        <w:t>Fouque</w:t>
      </w:r>
      <w:proofErr w:type="spellEnd"/>
      <w:r>
        <w:t xml:space="preserve">, Alexandre </w:t>
      </w:r>
      <w:proofErr w:type="spellStart"/>
      <w:r>
        <w:t>Termier</w:t>
      </w:r>
      <w:proofErr w:type="spellEnd"/>
      <w:r>
        <w:t xml:space="preserve">, and Christine </w:t>
      </w:r>
      <w:proofErr w:type="spellStart"/>
      <w:r>
        <w:t>Largouët</w:t>
      </w:r>
      <w:proofErr w:type="spellEnd"/>
      <w:r>
        <w: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bookmarkEnd w:id="114"/>
    </w:p>
    <w:p w14:paraId="6E798195" w14:textId="46176FCE" w:rsidR="004875D3" w:rsidRDefault="004875D3" w:rsidP="00AD3954">
      <w:pPr>
        <w:pStyle w:val="af7"/>
        <w:numPr>
          <w:ilvl w:val="0"/>
          <w:numId w:val="7"/>
        </w:numPr>
        <w:ind w:firstLineChars="0"/>
      </w:pPr>
      <w:bookmarkStart w:id="115" w:name="_Ref193728120"/>
      <w:proofErr w:type="spellStart"/>
      <w:r w:rsidRPr="004875D3">
        <w:t>Tatbul</w:t>
      </w:r>
      <w:proofErr w:type="spellEnd"/>
      <w:r w:rsidRPr="004875D3">
        <w:t xml:space="preserve"> N, Lee T J, </w:t>
      </w:r>
      <w:proofErr w:type="spellStart"/>
      <w:r w:rsidRPr="004875D3">
        <w:t>Zdonik</w:t>
      </w:r>
      <w:proofErr w:type="spellEnd"/>
      <w:r w:rsidRPr="004875D3">
        <w:t xml:space="preserve"> S, et al. Precision and recall for time series[J]. Advances in neural information processing systems, 2018, 31.</w:t>
      </w:r>
      <w:bookmarkEnd w:id="115"/>
    </w:p>
    <w:p w14:paraId="0C290BAE" w14:textId="3B32C91B" w:rsidR="00433089" w:rsidRDefault="00433089" w:rsidP="00AD3954">
      <w:pPr>
        <w:pStyle w:val="af7"/>
        <w:numPr>
          <w:ilvl w:val="0"/>
          <w:numId w:val="7"/>
        </w:numPr>
        <w:ind w:firstLineChars="0"/>
      </w:pPr>
      <w:bookmarkStart w:id="116" w:name="_Ref193728540"/>
      <w:proofErr w:type="spellStart"/>
      <w:r w:rsidRPr="00433089">
        <w:t>Abdulaal</w:t>
      </w:r>
      <w:proofErr w:type="spellEnd"/>
      <w:r w:rsidRPr="00433089">
        <w:t xml:space="preserve"> A, Liu Z, </w:t>
      </w:r>
      <w:proofErr w:type="spellStart"/>
      <w:r w:rsidRPr="00433089">
        <w:t>Lancewicki</w:t>
      </w:r>
      <w:proofErr w:type="spellEnd"/>
      <w:r w:rsidRPr="00433089">
        <w:t xml:space="preserve"> T. Practical approach to asynchronous multivariate time series anomaly detection and localization[C]//Proceedings of the 27th ACM SIGKDD conference on knowledge discovery &amp; data mining. 2021: 2485-2494.</w:t>
      </w:r>
      <w:bookmarkEnd w:id="116"/>
    </w:p>
    <w:p w14:paraId="2659DFB6" w14:textId="6F977B40" w:rsidR="00433089" w:rsidRPr="00964C98" w:rsidRDefault="00433089" w:rsidP="00AD3954">
      <w:pPr>
        <w:pStyle w:val="af7"/>
        <w:numPr>
          <w:ilvl w:val="0"/>
          <w:numId w:val="7"/>
        </w:numPr>
        <w:ind w:firstLineChars="0"/>
      </w:pPr>
      <w:bookmarkStart w:id="117" w:name="_Ref193728551"/>
      <w:proofErr w:type="spellStart"/>
      <w:r w:rsidRPr="00433089">
        <w:t>Su</w:t>
      </w:r>
      <w:proofErr w:type="spellEnd"/>
      <w:r w:rsidRPr="00433089">
        <w:t xml:space="preserve"> Y, Zhao Y, </w:t>
      </w:r>
      <w:proofErr w:type="spellStart"/>
      <w:r w:rsidRPr="00433089">
        <w:t>Niu</w:t>
      </w:r>
      <w:proofErr w:type="spellEnd"/>
      <w:r w:rsidRPr="00433089">
        <w:t xml:space="preserve"> C, et al. Robust anomaly detection for multivariate time series through stochastic recurrent neural network[C]//Proceedings of the 25th ACM SIGKDD international conference on knowledge discovery &amp; data mining. 2019: 2828-2837.</w:t>
      </w:r>
      <w:bookmarkEnd w:id="117"/>
    </w:p>
    <w:p w14:paraId="1D50CAA1" w14:textId="3C2880B3" w:rsidR="00B863BC" w:rsidRDefault="002F7A3B" w:rsidP="00AD3954">
      <w:pPr>
        <w:pStyle w:val="af7"/>
        <w:numPr>
          <w:ilvl w:val="0"/>
          <w:numId w:val="7"/>
        </w:numPr>
        <w:ind w:firstLineChars="0"/>
        <w:rPr>
          <w:rFonts w:cs="Times New Roman"/>
          <w:noProof/>
        </w:rPr>
      </w:pPr>
      <w:bookmarkStart w:id="118" w:name="_Ref193730011"/>
      <w:r w:rsidRPr="002F7A3B">
        <w:rPr>
          <w:rFonts w:cs="Times New Roman"/>
          <w:noProof/>
        </w:rPr>
        <w:t>Wu H, Xu J, Wang J, et al. Autoformer: Decomposition transformers with auto-correlation for long-term series forecasting[J]. Advances in neural information processing systems, 2021, 34: 22419-22430.</w:t>
      </w:r>
      <w:bookmarkEnd w:id="118"/>
    </w:p>
    <w:p w14:paraId="43978BAC" w14:textId="6559825A" w:rsidR="00C207F0" w:rsidRDefault="005A4EF9" w:rsidP="00AD3954">
      <w:pPr>
        <w:pStyle w:val="af7"/>
        <w:numPr>
          <w:ilvl w:val="0"/>
          <w:numId w:val="7"/>
        </w:numPr>
        <w:ind w:firstLineChars="0"/>
        <w:rPr>
          <w:rFonts w:cs="Times New Roman"/>
          <w:noProof/>
        </w:rPr>
      </w:pPr>
      <w:bookmarkStart w:id="119" w:name="_Ref193733946"/>
      <w:r w:rsidRPr="005A4EF9">
        <w:rPr>
          <w:rFonts w:cs="Times New Roman"/>
          <w:noProof/>
        </w:rPr>
        <w:t>Kim S, Choi K, Choi H S, et al. Towards a rigorous evaluation of time-series anomaly detection[C]//Proceedings of the AAAI Conference on Artificial Intelligence. 2022, 36(7): 7194-7201.</w:t>
      </w:r>
      <w:bookmarkEnd w:id="119"/>
    </w:p>
    <w:p w14:paraId="05E8D8BA" w14:textId="427840C9" w:rsidR="0002219F" w:rsidRDefault="00861C40" w:rsidP="00AD3954">
      <w:pPr>
        <w:pStyle w:val="af7"/>
        <w:numPr>
          <w:ilvl w:val="0"/>
          <w:numId w:val="7"/>
        </w:numPr>
        <w:ind w:firstLineChars="0"/>
        <w:rPr>
          <w:noProof/>
        </w:rPr>
      </w:pPr>
      <w:bookmarkStart w:id="120" w:name="_Ref193734138"/>
      <w:r w:rsidRPr="00861C40">
        <w:rPr>
          <w:noProof/>
        </w:rPr>
        <w:lastRenderedPageBreak/>
        <w:t>Huet A, Navarro J M, Rossi D. Local evaluation of time series anomaly detection algorithms[C]//Proceedings of the 28th ACM SIGKDD Conference on Knowledge Discovery and Data Mining. 2022: 635-645.</w:t>
      </w:r>
      <w:bookmarkEnd w:id="120"/>
    </w:p>
    <w:p w14:paraId="784ED36E" w14:textId="7596AE5F" w:rsidR="00C02E14" w:rsidRPr="00C02E14" w:rsidRDefault="006638EE" w:rsidP="00D42815">
      <w:pPr>
        <w:pStyle w:val="af7"/>
        <w:numPr>
          <w:ilvl w:val="0"/>
          <w:numId w:val="7"/>
        </w:numPr>
        <w:ind w:firstLineChars="0"/>
        <w:rPr>
          <w:noProof/>
        </w:rPr>
        <w:sectPr w:rsidR="00C02E14" w:rsidRPr="00C02E14" w:rsidSect="00F31C98">
          <w:pgSz w:w="11906" w:h="16838" w:code="9"/>
          <w:pgMar w:top="1418" w:right="1701" w:bottom="1418" w:left="1701" w:header="850" w:footer="680" w:gutter="0"/>
          <w:cols w:space="720"/>
          <w:docGrid w:linePitch="326"/>
        </w:sectPr>
      </w:pPr>
      <w:bookmarkStart w:id="121" w:name="_Ref193738204"/>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bookmarkEnd w:id="121"/>
    </w:p>
    <w:p w14:paraId="0B9F5E91" w14:textId="09447880" w:rsidR="00C02E14" w:rsidRDefault="00C02E14" w:rsidP="00D4286D">
      <w:pPr>
        <w:pStyle w:val="1"/>
      </w:pPr>
      <w:bookmarkStart w:id="122" w:name="_Toc193927568"/>
      <w:r>
        <w:rPr>
          <w:rFonts w:hint="eastAsia"/>
        </w:rPr>
        <w:lastRenderedPageBreak/>
        <w:t>致谢</w:t>
      </w:r>
      <w:bookmarkEnd w:id="122"/>
    </w:p>
    <w:p w14:paraId="57C96E71" w14:textId="6E2ADDFA" w:rsidR="00D32AC6" w:rsidRDefault="00D32AC6" w:rsidP="00A013A1">
      <w:pPr>
        <w:autoSpaceDE/>
        <w:autoSpaceDN/>
        <w:adjustRightInd/>
        <w:snapToGrid/>
        <w:ind w:firstLine="480"/>
        <w:textAlignment w:val="auto"/>
        <w:rPr>
          <w:rFonts w:cs="Times New Roman"/>
          <w:snapToGrid/>
          <w:color w:val="auto"/>
          <w:kern w:val="2"/>
          <w:szCs w:val="24"/>
        </w:rPr>
      </w:pPr>
      <w:r>
        <w:rPr>
          <w:rFonts w:cs="Times New Roman" w:hint="eastAsia"/>
          <w:snapToGrid/>
          <w:color w:val="auto"/>
          <w:kern w:val="2"/>
          <w:szCs w:val="24"/>
        </w:rPr>
        <w:t>时光荏苒，转眼结束了在华东师大的硕士生涯。在华师大的三年时间里，我不仅学习了专业的理论知识，也进行了丰富的实践活动，更重要的是认识了亲切的</w:t>
      </w:r>
      <w:r w:rsidR="00D42766">
        <w:rPr>
          <w:rFonts w:cs="Times New Roman" w:hint="eastAsia"/>
          <w:snapToGrid/>
          <w:color w:val="auto"/>
          <w:kern w:val="2"/>
          <w:szCs w:val="24"/>
        </w:rPr>
        <w:t>*</w:t>
      </w:r>
      <w:r w:rsidR="00D42766">
        <w:rPr>
          <w:rFonts w:cs="Times New Roman"/>
          <w:snapToGrid/>
          <w:color w:val="auto"/>
          <w:kern w:val="2"/>
          <w:szCs w:val="24"/>
        </w:rPr>
        <w:t>*</w:t>
      </w:r>
      <w:r>
        <w:rPr>
          <w:rFonts w:cs="Times New Roman" w:hint="eastAsia"/>
          <w:snapToGrid/>
          <w:color w:val="auto"/>
          <w:kern w:val="2"/>
          <w:szCs w:val="24"/>
        </w:rPr>
        <w:t>老师与志同道合的同门与同班的同学们。在上海这座大城市的学习经历开拓了视野，收货了成长，是我人生中一座重要的灯塔。</w:t>
      </w:r>
    </w:p>
    <w:p w14:paraId="0FB199A9" w14:textId="66918AE5"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首先，我要</w:t>
      </w:r>
      <w:r w:rsidR="00D32AC6">
        <w:rPr>
          <w:rFonts w:cs="Times New Roman" w:hint="eastAsia"/>
          <w:snapToGrid/>
          <w:color w:val="auto"/>
          <w:kern w:val="2"/>
          <w:szCs w:val="24"/>
        </w:rPr>
        <w:t>由衷地感谢我的导师</w:t>
      </w:r>
      <w:r w:rsidR="00D42766">
        <w:rPr>
          <w:rFonts w:cs="Times New Roman" w:hint="eastAsia"/>
          <w:snapToGrid/>
          <w:color w:val="auto"/>
          <w:kern w:val="2"/>
          <w:szCs w:val="24"/>
        </w:rPr>
        <w:t>*</w:t>
      </w:r>
      <w:r w:rsidR="00D42766">
        <w:rPr>
          <w:rFonts w:cs="Times New Roman"/>
          <w:snapToGrid/>
          <w:color w:val="auto"/>
          <w:kern w:val="2"/>
          <w:szCs w:val="24"/>
        </w:rPr>
        <w:t>*</w:t>
      </w:r>
      <w:r w:rsidR="00D32AC6">
        <w:rPr>
          <w:rFonts w:cs="Times New Roman" w:hint="eastAsia"/>
          <w:snapToGrid/>
          <w:color w:val="auto"/>
          <w:kern w:val="2"/>
          <w:szCs w:val="24"/>
        </w:rPr>
        <w:t>老师在学习生活中对我无私的帮助与教诲。</w:t>
      </w:r>
      <w:r w:rsidR="00932BB5">
        <w:rPr>
          <w:rFonts w:cs="Times New Roman" w:hint="eastAsia"/>
          <w:snapToGrid/>
          <w:color w:val="auto"/>
          <w:kern w:val="2"/>
          <w:szCs w:val="24"/>
        </w:rPr>
        <w:t>*</w:t>
      </w:r>
      <w:r w:rsidR="00932BB5">
        <w:rPr>
          <w:rFonts w:cs="Times New Roman"/>
          <w:snapToGrid/>
          <w:color w:val="auto"/>
          <w:kern w:val="2"/>
          <w:szCs w:val="24"/>
        </w:rPr>
        <w:t>*</w:t>
      </w:r>
      <w:r w:rsidR="00ED7956">
        <w:rPr>
          <w:rFonts w:cs="Times New Roman" w:hint="eastAsia"/>
          <w:snapToGrid/>
          <w:color w:val="auto"/>
          <w:kern w:val="2"/>
          <w:szCs w:val="24"/>
        </w:rPr>
        <w:t>老师用他的专业素养对我的研究</w:t>
      </w:r>
      <w:r w:rsidR="000949C7">
        <w:rPr>
          <w:rFonts w:cs="Times New Roman" w:hint="eastAsia"/>
          <w:snapToGrid/>
          <w:color w:val="auto"/>
          <w:kern w:val="2"/>
          <w:szCs w:val="24"/>
        </w:rPr>
        <w:t>工作</w:t>
      </w:r>
      <w:r w:rsidR="00ED7956">
        <w:rPr>
          <w:rFonts w:cs="Times New Roman" w:hint="eastAsia"/>
          <w:snapToGrid/>
          <w:color w:val="auto"/>
          <w:kern w:val="2"/>
          <w:szCs w:val="24"/>
        </w:rPr>
        <w:t>与内容提出了指导</w:t>
      </w:r>
      <w:r w:rsidR="000949C7">
        <w:rPr>
          <w:rFonts w:cs="Times New Roman" w:hint="eastAsia"/>
          <w:snapToGrid/>
          <w:color w:val="auto"/>
          <w:kern w:val="2"/>
          <w:szCs w:val="24"/>
        </w:rPr>
        <w:t>与启发，他的严谨求实的科研态度与一丝不苟，认真负责的精神，促使我进步，是我学习的最好的榜样。</w:t>
      </w:r>
    </w:p>
    <w:p w14:paraId="2B60A1B7" w14:textId="26F22ED5"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同时，我要感谢评审专家对本论文的审稿。您们的宝贵意见和建议使得我的论文更加完善。</w:t>
      </w:r>
      <w:r w:rsidR="001326AA">
        <w:rPr>
          <w:rFonts w:cs="Times New Roman" w:hint="eastAsia"/>
          <w:snapToGrid/>
          <w:color w:val="auto"/>
          <w:kern w:val="2"/>
          <w:szCs w:val="24"/>
        </w:rPr>
        <w:t>您们严谨负责的精神促使我对自己的研究有更深的认识</w:t>
      </w:r>
      <w:r w:rsidRPr="00A013A1">
        <w:rPr>
          <w:rFonts w:cs="Times New Roman"/>
          <w:snapToGrid/>
          <w:color w:val="auto"/>
          <w:kern w:val="2"/>
          <w:szCs w:val="24"/>
        </w:rPr>
        <w:t>。</w:t>
      </w:r>
    </w:p>
    <w:p w14:paraId="3528C199" w14:textId="42D1E5C3"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此外，我还要感谢</w:t>
      </w:r>
      <w:r w:rsidR="00107371">
        <w:rPr>
          <w:rFonts w:cs="Times New Roman" w:hint="eastAsia"/>
          <w:snapToGrid/>
          <w:color w:val="auto"/>
          <w:kern w:val="2"/>
          <w:szCs w:val="24"/>
        </w:rPr>
        <w:t>同门以及同班的</w:t>
      </w:r>
      <w:r w:rsidRPr="00A013A1">
        <w:rPr>
          <w:rFonts w:cs="Times New Roman"/>
          <w:snapToGrid/>
          <w:color w:val="auto"/>
          <w:kern w:val="2"/>
          <w:szCs w:val="24"/>
        </w:rPr>
        <w:t>同学们。</w:t>
      </w:r>
      <w:r w:rsidR="001326AA">
        <w:rPr>
          <w:rFonts w:cs="Times New Roman" w:hint="eastAsia"/>
          <w:snapToGrid/>
          <w:color w:val="auto"/>
          <w:kern w:val="2"/>
          <w:szCs w:val="24"/>
        </w:rPr>
        <w:t>与你们一起学习，一起进步，一起成长是我的荣幸，也感谢你们在彼此遇到困难时候的互帮互助，</w:t>
      </w:r>
      <w:r w:rsidR="00107371">
        <w:rPr>
          <w:rFonts w:cs="Times New Roman" w:hint="eastAsia"/>
          <w:snapToGrid/>
          <w:color w:val="auto"/>
          <w:kern w:val="2"/>
          <w:szCs w:val="24"/>
        </w:rPr>
        <w:t>这三年时间里建立的友谊是我人生宝贵的财富。</w:t>
      </w:r>
    </w:p>
    <w:p w14:paraId="33C86190" w14:textId="2A14CFA3" w:rsidR="00B33317" w:rsidRDefault="00A013A1" w:rsidP="0034591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最后，我要</w:t>
      </w:r>
      <w:r w:rsidR="00486654">
        <w:rPr>
          <w:rFonts w:cs="Times New Roman" w:hint="eastAsia"/>
          <w:snapToGrid/>
          <w:color w:val="auto"/>
          <w:kern w:val="2"/>
          <w:szCs w:val="24"/>
        </w:rPr>
        <w:t>由衷地</w:t>
      </w:r>
      <w:r w:rsidRPr="00A013A1">
        <w:rPr>
          <w:rFonts w:cs="Times New Roman"/>
          <w:snapToGrid/>
          <w:color w:val="auto"/>
          <w:kern w:val="2"/>
          <w:szCs w:val="24"/>
        </w:rPr>
        <w:t>感谢我的家人。是你们一直陪伴在我身边，给予我无尽的鼓励和支持。</w:t>
      </w:r>
      <w:r w:rsidR="00107371">
        <w:rPr>
          <w:rFonts w:cs="Times New Roman" w:hint="eastAsia"/>
          <w:snapToGrid/>
          <w:color w:val="auto"/>
          <w:kern w:val="2"/>
          <w:szCs w:val="24"/>
        </w:rPr>
        <w:t>你们的</w:t>
      </w:r>
      <w:r w:rsidR="002F5A2A">
        <w:rPr>
          <w:rFonts w:cs="Times New Roman" w:hint="eastAsia"/>
          <w:snapToGrid/>
          <w:color w:val="auto"/>
          <w:kern w:val="2"/>
          <w:szCs w:val="24"/>
        </w:rPr>
        <w:t>鼓励</w:t>
      </w:r>
      <w:r w:rsidR="00107371">
        <w:rPr>
          <w:rFonts w:cs="Times New Roman" w:hint="eastAsia"/>
          <w:snapToGrid/>
          <w:color w:val="auto"/>
          <w:kern w:val="2"/>
          <w:szCs w:val="24"/>
        </w:rPr>
        <w:t>支持是我成长最强的源动力。</w:t>
      </w:r>
    </w:p>
    <w:p w14:paraId="270C77D5" w14:textId="77777777" w:rsidR="00B33317" w:rsidRDefault="00B33317">
      <w:pPr>
        <w:autoSpaceDE/>
        <w:autoSpaceDN/>
        <w:adjustRightInd/>
        <w:snapToGrid/>
        <w:spacing w:line="240" w:lineRule="auto"/>
        <w:ind w:firstLineChars="0" w:firstLine="0"/>
        <w:jc w:val="left"/>
        <w:textAlignment w:val="auto"/>
        <w:rPr>
          <w:rFonts w:cs="Times New Roman"/>
          <w:snapToGrid/>
          <w:color w:val="auto"/>
          <w:kern w:val="2"/>
          <w:szCs w:val="24"/>
        </w:rPr>
      </w:pPr>
      <w:r>
        <w:rPr>
          <w:rFonts w:cs="Times New Roman"/>
          <w:snapToGrid/>
          <w:color w:val="auto"/>
          <w:kern w:val="2"/>
          <w:szCs w:val="24"/>
        </w:rPr>
        <w:br w:type="page"/>
      </w:r>
    </w:p>
    <w:p w14:paraId="19D24D41" w14:textId="77777777" w:rsidR="00B33317" w:rsidRPr="00B33317" w:rsidRDefault="00B33317" w:rsidP="00B33317">
      <w:pPr>
        <w:autoSpaceDE/>
        <w:autoSpaceDN/>
        <w:adjustRightInd/>
        <w:snapToGrid/>
        <w:ind w:firstLineChars="0" w:firstLine="0"/>
        <w:jc w:val="center"/>
        <w:textAlignment w:val="auto"/>
        <w:outlineLvl w:val="0"/>
        <w:rPr>
          <w:rFonts w:eastAsia="黑体" w:cs="Times New Roman"/>
          <w:b/>
          <w:kern w:val="44"/>
          <w:sz w:val="32"/>
        </w:rPr>
      </w:pPr>
      <w:bookmarkStart w:id="123" w:name="_Toc182301482"/>
      <w:bookmarkStart w:id="124" w:name="_Toc193927569"/>
      <w:r w:rsidRPr="00B33317">
        <w:rPr>
          <w:rFonts w:eastAsia="黑体" w:cs="Times New Roman" w:hint="eastAsia"/>
          <w:b/>
          <w:kern w:val="44"/>
          <w:sz w:val="32"/>
        </w:rPr>
        <w:lastRenderedPageBreak/>
        <w:t>攻读硕士学位期间所取得的科研成果</w:t>
      </w:r>
      <w:bookmarkEnd w:id="123"/>
      <w:bookmarkEnd w:id="124"/>
    </w:p>
    <w:p w14:paraId="5B19BAC4" w14:textId="0173AC59" w:rsidR="00B33317" w:rsidRPr="00B33317" w:rsidRDefault="00B33317" w:rsidP="00B33317">
      <w:pPr>
        <w:numPr>
          <w:ilvl w:val="0"/>
          <w:numId w:val="9"/>
        </w:numPr>
        <w:autoSpaceDE/>
        <w:autoSpaceDN/>
        <w:adjustRightInd/>
        <w:snapToGrid/>
        <w:ind w:left="0" w:firstLineChars="0" w:firstLine="0"/>
        <w:jc w:val="left"/>
        <w:textAlignment w:val="auto"/>
        <w:rPr>
          <w:rFonts w:eastAsia="黑体" w:cs="Times New Roman"/>
          <w:b/>
          <w:sz w:val="28"/>
        </w:rPr>
      </w:pPr>
      <w:r w:rsidRPr="00B33317">
        <w:rPr>
          <w:rFonts w:eastAsia="黑体" w:cs="Times New Roman" w:hint="eastAsia"/>
          <w:b/>
          <w:sz w:val="28"/>
        </w:rPr>
        <w:t>软件著作权</w:t>
      </w:r>
    </w:p>
    <w:p w14:paraId="633FB5BF" w14:textId="774982D3" w:rsidR="00A013A1" w:rsidRPr="00137863" w:rsidRDefault="00137863" w:rsidP="00345911">
      <w:pPr>
        <w:autoSpaceDE/>
        <w:autoSpaceDN/>
        <w:adjustRightInd/>
        <w:snapToGrid/>
        <w:ind w:firstLine="480"/>
        <w:textAlignment w:val="auto"/>
        <w:rPr>
          <w:rFonts w:ascii="宋体" w:hAnsi="宋体" w:cs="Times New Roman"/>
          <w:snapToGrid/>
          <w:color w:val="auto"/>
          <w:kern w:val="2"/>
          <w:szCs w:val="24"/>
        </w:rPr>
      </w:pPr>
      <w:r w:rsidRPr="00137863">
        <w:rPr>
          <w:rFonts w:ascii="宋体" w:hAnsi="宋体" w:cs="Times New Roman" w:hint="eastAsia"/>
          <w:snapToGrid/>
          <w:color w:val="auto"/>
          <w:kern w:val="2"/>
          <w:szCs w:val="24"/>
        </w:rPr>
        <w:t>基于改进</w:t>
      </w:r>
      <w:r w:rsidRPr="00137863">
        <w:rPr>
          <w:rFonts w:cs="Times New Roman"/>
          <w:snapToGrid/>
          <w:color w:val="auto"/>
          <w:kern w:val="2"/>
          <w:szCs w:val="24"/>
        </w:rPr>
        <w:t>Transformer</w:t>
      </w:r>
      <w:r w:rsidRPr="00137863">
        <w:rPr>
          <w:rFonts w:ascii="宋体" w:hAnsi="宋体" w:cs="Times New Roman" w:hint="eastAsia"/>
          <w:snapToGrid/>
          <w:color w:val="auto"/>
          <w:kern w:val="2"/>
          <w:szCs w:val="24"/>
        </w:rPr>
        <w:t>模型的车辆总线数据采集与异常检测系统</w:t>
      </w:r>
      <w:r>
        <w:rPr>
          <w:rFonts w:ascii="宋体" w:hAnsi="宋体" w:cs="Times New Roman" w:hint="eastAsia"/>
          <w:snapToGrid/>
          <w:color w:val="auto"/>
          <w:kern w:val="2"/>
          <w:szCs w:val="24"/>
        </w:rPr>
        <w:t>已提交软件著作权申请，受理号：</w:t>
      </w:r>
      <w:r w:rsidRPr="00137863">
        <w:rPr>
          <w:rFonts w:cs="Times New Roman"/>
          <w:snapToGrid/>
          <w:color w:val="auto"/>
          <w:kern w:val="2"/>
          <w:szCs w:val="24"/>
        </w:rPr>
        <w:t>2025R11S0486207</w:t>
      </w:r>
    </w:p>
    <w:sectPr w:rsidR="00A013A1" w:rsidRPr="00137863"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6B878A" w14:textId="77777777" w:rsidR="00585F86" w:rsidRDefault="00585F86" w:rsidP="00685F49">
      <w:pPr>
        <w:spacing w:line="240" w:lineRule="auto"/>
        <w:ind w:firstLine="480"/>
      </w:pPr>
      <w:r>
        <w:separator/>
      </w:r>
    </w:p>
  </w:endnote>
  <w:endnote w:type="continuationSeparator" w:id="0">
    <w:p w14:paraId="0D3E344C" w14:textId="77777777" w:rsidR="00585F86" w:rsidRDefault="00585F86"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00000000" w:usb1="0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dobeSongStd-Light">
    <w:altName w:val="微软雅黑"/>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B5FD80" w14:textId="77777777" w:rsidR="00585F86" w:rsidRDefault="00585F86" w:rsidP="00685F49">
      <w:pPr>
        <w:spacing w:line="240" w:lineRule="auto"/>
        <w:ind w:firstLine="480"/>
      </w:pPr>
      <w:r>
        <w:separator/>
      </w:r>
    </w:p>
  </w:footnote>
  <w:footnote w:type="continuationSeparator" w:id="0">
    <w:p w14:paraId="49FD8138" w14:textId="77777777" w:rsidR="00585F86" w:rsidRDefault="00585F86"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EF5C2" w14:textId="75E7E416"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xmlns:w16du="http://schemas.microsoft.com/office/word/2023/wordml/word16du" xmlns:w16sdtfl="http://schemas.microsoft.com/office/word/2024/wordml/sdtformatlo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xmlns:w16du="http://schemas.microsoft.com/office/word/2023/wordml/word16du" xmlns:w16sdtfl="http://schemas.microsoft.com/office/word/2024/wordml/sdtformatlo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dtfl="http://schemas.microsoft.com/office/word/2024/wordml/sdtformatlo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6E32729"/>
    <w:multiLevelType w:val="hybridMultilevel"/>
    <w:tmpl w:val="1E120F1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1BA4C9B"/>
    <w:multiLevelType w:val="hybridMultilevel"/>
    <w:tmpl w:val="EEEA09AC"/>
    <w:lvl w:ilvl="0" w:tplc="45844A2C">
      <w:start w:val="1"/>
      <w:numFmt w:val="decimal"/>
      <w:lvlText w:val="%1:"/>
      <w:lvlJc w:val="left"/>
      <w:pPr>
        <w:ind w:left="420" w:hanging="420"/>
      </w:pPr>
      <w:rPr>
        <w:rFonts w:ascii="Times New Roman" w:hAnsi="Times New Roman" w:cs="Times New Roman" w:hint="default"/>
        <w:b/>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7"/>
  </w:num>
  <w:num w:numId="6" w16cid:durableId="1051539964">
    <w:abstractNumId w:val="4"/>
  </w:num>
  <w:num w:numId="7" w16cid:durableId="1809667101">
    <w:abstractNumId w:val="3"/>
  </w:num>
  <w:num w:numId="8" w16cid:durableId="9335141">
    <w:abstractNumId w:val="8"/>
  </w:num>
  <w:num w:numId="9" w16cid:durableId="182012016">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1FD9"/>
    <w:rsid w:val="00012482"/>
    <w:rsid w:val="000135AB"/>
    <w:rsid w:val="00013FF1"/>
    <w:rsid w:val="000157A3"/>
    <w:rsid w:val="0001642A"/>
    <w:rsid w:val="00016C7F"/>
    <w:rsid w:val="000173DD"/>
    <w:rsid w:val="00020329"/>
    <w:rsid w:val="00021E03"/>
    <w:rsid w:val="0002219F"/>
    <w:rsid w:val="0002323A"/>
    <w:rsid w:val="00023597"/>
    <w:rsid w:val="000245B2"/>
    <w:rsid w:val="00024B21"/>
    <w:rsid w:val="00024F1A"/>
    <w:rsid w:val="00027A0F"/>
    <w:rsid w:val="00027E3D"/>
    <w:rsid w:val="00030557"/>
    <w:rsid w:val="00030752"/>
    <w:rsid w:val="00030753"/>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5592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82C"/>
    <w:rsid w:val="00083DD3"/>
    <w:rsid w:val="00084E94"/>
    <w:rsid w:val="0009119D"/>
    <w:rsid w:val="000926A3"/>
    <w:rsid w:val="00093149"/>
    <w:rsid w:val="0009398A"/>
    <w:rsid w:val="00094022"/>
    <w:rsid w:val="000949C7"/>
    <w:rsid w:val="000958C3"/>
    <w:rsid w:val="00095DB3"/>
    <w:rsid w:val="0009610A"/>
    <w:rsid w:val="00096215"/>
    <w:rsid w:val="00097AB9"/>
    <w:rsid w:val="00097EC6"/>
    <w:rsid w:val="000A031A"/>
    <w:rsid w:val="000A035F"/>
    <w:rsid w:val="000A096D"/>
    <w:rsid w:val="000A1C18"/>
    <w:rsid w:val="000A24BF"/>
    <w:rsid w:val="000A2902"/>
    <w:rsid w:val="000A6FB3"/>
    <w:rsid w:val="000A7590"/>
    <w:rsid w:val="000A760F"/>
    <w:rsid w:val="000B0D7F"/>
    <w:rsid w:val="000B171C"/>
    <w:rsid w:val="000B1749"/>
    <w:rsid w:val="000B3B59"/>
    <w:rsid w:val="000B3CAA"/>
    <w:rsid w:val="000B3D19"/>
    <w:rsid w:val="000B69A2"/>
    <w:rsid w:val="000B73AD"/>
    <w:rsid w:val="000B7D9D"/>
    <w:rsid w:val="000C1378"/>
    <w:rsid w:val="000C2CA7"/>
    <w:rsid w:val="000C3223"/>
    <w:rsid w:val="000C3AAD"/>
    <w:rsid w:val="000C519E"/>
    <w:rsid w:val="000C62F6"/>
    <w:rsid w:val="000C7B45"/>
    <w:rsid w:val="000D058B"/>
    <w:rsid w:val="000D1107"/>
    <w:rsid w:val="000D1D25"/>
    <w:rsid w:val="000D208F"/>
    <w:rsid w:val="000D2568"/>
    <w:rsid w:val="000D36D5"/>
    <w:rsid w:val="000D45FC"/>
    <w:rsid w:val="000E1391"/>
    <w:rsid w:val="000E1909"/>
    <w:rsid w:val="000E1F31"/>
    <w:rsid w:val="000E2F61"/>
    <w:rsid w:val="000E423C"/>
    <w:rsid w:val="000E42F5"/>
    <w:rsid w:val="000E60E8"/>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371"/>
    <w:rsid w:val="00107E54"/>
    <w:rsid w:val="00111005"/>
    <w:rsid w:val="001112E8"/>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26AA"/>
    <w:rsid w:val="00133E13"/>
    <w:rsid w:val="001346F3"/>
    <w:rsid w:val="00135DDB"/>
    <w:rsid w:val="00135DFC"/>
    <w:rsid w:val="00136361"/>
    <w:rsid w:val="00136542"/>
    <w:rsid w:val="00136D27"/>
    <w:rsid w:val="00136F3D"/>
    <w:rsid w:val="00137863"/>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1CBA"/>
    <w:rsid w:val="00173B33"/>
    <w:rsid w:val="0017701A"/>
    <w:rsid w:val="00177720"/>
    <w:rsid w:val="001812CC"/>
    <w:rsid w:val="00181965"/>
    <w:rsid w:val="00181BB8"/>
    <w:rsid w:val="00182B95"/>
    <w:rsid w:val="00183286"/>
    <w:rsid w:val="00183C6B"/>
    <w:rsid w:val="001846EE"/>
    <w:rsid w:val="00187E79"/>
    <w:rsid w:val="001906CC"/>
    <w:rsid w:val="001913FD"/>
    <w:rsid w:val="001917D3"/>
    <w:rsid w:val="00191832"/>
    <w:rsid w:val="0019275B"/>
    <w:rsid w:val="00192F14"/>
    <w:rsid w:val="00193F0E"/>
    <w:rsid w:val="00194303"/>
    <w:rsid w:val="0019581B"/>
    <w:rsid w:val="00195F22"/>
    <w:rsid w:val="001A04C2"/>
    <w:rsid w:val="001A0B8B"/>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1CB2"/>
    <w:rsid w:val="001D45E7"/>
    <w:rsid w:val="001D49D2"/>
    <w:rsid w:val="001E0736"/>
    <w:rsid w:val="001E116F"/>
    <w:rsid w:val="001E1249"/>
    <w:rsid w:val="001E293A"/>
    <w:rsid w:val="001E5B93"/>
    <w:rsid w:val="001E5FB9"/>
    <w:rsid w:val="001F02A0"/>
    <w:rsid w:val="001F0C8A"/>
    <w:rsid w:val="001F20FA"/>
    <w:rsid w:val="001F4088"/>
    <w:rsid w:val="001F4518"/>
    <w:rsid w:val="001F4D40"/>
    <w:rsid w:val="001F528E"/>
    <w:rsid w:val="001F60B5"/>
    <w:rsid w:val="001F6456"/>
    <w:rsid w:val="001F796F"/>
    <w:rsid w:val="001F7CCE"/>
    <w:rsid w:val="0020248C"/>
    <w:rsid w:val="002027CE"/>
    <w:rsid w:val="00202D4E"/>
    <w:rsid w:val="00203927"/>
    <w:rsid w:val="00204B69"/>
    <w:rsid w:val="002057D5"/>
    <w:rsid w:val="00205DBE"/>
    <w:rsid w:val="00205FEB"/>
    <w:rsid w:val="002076F3"/>
    <w:rsid w:val="00207CFC"/>
    <w:rsid w:val="00210A2F"/>
    <w:rsid w:val="00210BCD"/>
    <w:rsid w:val="0021143B"/>
    <w:rsid w:val="00212A40"/>
    <w:rsid w:val="00212D2F"/>
    <w:rsid w:val="002134C3"/>
    <w:rsid w:val="00213C84"/>
    <w:rsid w:val="0021416F"/>
    <w:rsid w:val="00214337"/>
    <w:rsid w:val="0021607D"/>
    <w:rsid w:val="0021679A"/>
    <w:rsid w:val="00217122"/>
    <w:rsid w:val="0022447C"/>
    <w:rsid w:val="00226D5E"/>
    <w:rsid w:val="00227035"/>
    <w:rsid w:val="002273CF"/>
    <w:rsid w:val="00227514"/>
    <w:rsid w:val="00232A64"/>
    <w:rsid w:val="00234CA2"/>
    <w:rsid w:val="002356C1"/>
    <w:rsid w:val="0023682B"/>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57EE8"/>
    <w:rsid w:val="00260A4A"/>
    <w:rsid w:val="00260A60"/>
    <w:rsid w:val="00260EBC"/>
    <w:rsid w:val="002613C0"/>
    <w:rsid w:val="00261A37"/>
    <w:rsid w:val="00264404"/>
    <w:rsid w:val="002648CB"/>
    <w:rsid w:val="0026574E"/>
    <w:rsid w:val="00267F45"/>
    <w:rsid w:val="002716EF"/>
    <w:rsid w:val="00272847"/>
    <w:rsid w:val="00272F6A"/>
    <w:rsid w:val="00273F74"/>
    <w:rsid w:val="0027490E"/>
    <w:rsid w:val="00274AF7"/>
    <w:rsid w:val="00274D10"/>
    <w:rsid w:val="00274DCD"/>
    <w:rsid w:val="00275342"/>
    <w:rsid w:val="00276620"/>
    <w:rsid w:val="00276D9F"/>
    <w:rsid w:val="00277D3C"/>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750"/>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C6CDA"/>
    <w:rsid w:val="002D0205"/>
    <w:rsid w:val="002D13B5"/>
    <w:rsid w:val="002D21EB"/>
    <w:rsid w:val="002D5A21"/>
    <w:rsid w:val="002E0558"/>
    <w:rsid w:val="002E19AA"/>
    <w:rsid w:val="002E23B3"/>
    <w:rsid w:val="002E38BE"/>
    <w:rsid w:val="002E5CC0"/>
    <w:rsid w:val="002E6B2E"/>
    <w:rsid w:val="002F070C"/>
    <w:rsid w:val="002F32E5"/>
    <w:rsid w:val="002F5A2A"/>
    <w:rsid w:val="002F7839"/>
    <w:rsid w:val="002F7A3B"/>
    <w:rsid w:val="00300542"/>
    <w:rsid w:val="00301CCD"/>
    <w:rsid w:val="00305684"/>
    <w:rsid w:val="00306353"/>
    <w:rsid w:val="0031013B"/>
    <w:rsid w:val="003120B3"/>
    <w:rsid w:val="00313728"/>
    <w:rsid w:val="00313CA8"/>
    <w:rsid w:val="00314610"/>
    <w:rsid w:val="00314A5B"/>
    <w:rsid w:val="003169AA"/>
    <w:rsid w:val="0032047B"/>
    <w:rsid w:val="003206DC"/>
    <w:rsid w:val="00321007"/>
    <w:rsid w:val="00323408"/>
    <w:rsid w:val="00323704"/>
    <w:rsid w:val="00323D25"/>
    <w:rsid w:val="00327590"/>
    <w:rsid w:val="003324A7"/>
    <w:rsid w:val="003354B1"/>
    <w:rsid w:val="00336697"/>
    <w:rsid w:val="0033681D"/>
    <w:rsid w:val="003403A1"/>
    <w:rsid w:val="0034428A"/>
    <w:rsid w:val="003442D8"/>
    <w:rsid w:val="00344EF9"/>
    <w:rsid w:val="00344FAA"/>
    <w:rsid w:val="00345911"/>
    <w:rsid w:val="00345AA5"/>
    <w:rsid w:val="00350614"/>
    <w:rsid w:val="003512D6"/>
    <w:rsid w:val="0035175F"/>
    <w:rsid w:val="00351B88"/>
    <w:rsid w:val="00352E1D"/>
    <w:rsid w:val="00352FFF"/>
    <w:rsid w:val="00357611"/>
    <w:rsid w:val="00360C40"/>
    <w:rsid w:val="0036105D"/>
    <w:rsid w:val="00361231"/>
    <w:rsid w:val="00361A0B"/>
    <w:rsid w:val="00366D20"/>
    <w:rsid w:val="003675E4"/>
    <w:rsid w:val="00370804"/>
    <w:rsid w:val="00370B26"/>
    <w:rsid w:val="00371175"/>
    <w:rsid w:val="0037712A"/>
    <w:rsid w:val="00382878"/>
    <w:rsid w:val="00383991"/>
    <w:rsid w:val="00384C47"/>
    <w:rsid w:val="0038597B"/>
    <w:rsid w:val="00386EA1"/>
    <w:rsid w:val="0039117E"/>
    <w:rsid w:val="00393969"/>
    <w:rsid w:val="003951A7"/>
    <w:rsid w:val="003956AE"/>
    <w:rsid w:val="003A0CD7"/>
    <w:rsid w:val="003A4744"/>
    <w:rsid w:val="003A50BA"/>
    <w:rsid w:val="003A62AE"/>
    <w:rsid w:val="003A67D7"/>
    <w:rsid w:val="003A7D1D"/>
    <w:rsid w:val="003B0104"/>
    <w:rsid w:val="003B07BA"/>
    <w:rsid w:val="003B0951"/>
    <w:rsid w:val="003B1D1E"/>
    <w:rsid w:val="003B285F"/>
    <w:rsid w:val="003B2CC6"/>
    <w:rsid w:val="003B3765"/>
    <w:rsid w:val="003B3F68"/>
    <w:rsid w:val="003B4E56"/>
    <w:rsid w:val="003B5502"/>
    <w:rsid w:val="003B6ECE"/>
    <w:rsid w:val="003C0A6C"/>
    <w:rsid w:val="003C2927"/>
    <w:rsid w:val="003C3B98"/>
    <w:rsid w:val="003C47ED"/>
    <w:rsid w:val="003C4E5A"/>
    <w:rsid w:val="003C50AA"/>
    <w:rsid w:val="003C6208"/>
    <w:rsid w:val="003C69A2"/>
    <w:rsid w:val="003C6C43"/>
    <w:rsid w:val="003C6D84"/>
    <w:rsid w:val="003D0DED"/>
    <w:rsid w:val="003D16E1"/>
    <w:rsid w:val="003D233C"/>
    <w:rsid w:val="003D245D"/>
    <w:rsid w:val="003D2785"/>
    <w:rsid w:val="003D27AA"/>
    <w:rsid w:val="003D4284"/>
    <w:rsid w:val="003D53B6"/>
    <w:rsid w:val="003D6DCC"/>
    <w:rsid w:val="003E07CB"/>
    <w:rsid w:val="003E53DF"/>
    <w:rsid w:val="003F244D"/>
    <w:rsid w:val="003F2B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14D97"/>
    <w:rsid w:val="004200EE"/>
    <w:rsid w:val="0042117B"/>
    <w:rsid w:val="00422362"/>
    <w:rsid w:val="004228B5"/>
    <w:rsid w:val="00423035"/>
    <w:rsid w:val="004237D0"/>
    <w:rsid w:val="004254A6"/>
    <w:rsid w:val="004256CD"/>
    <w:rsid w:val="0042590D"/>
    <w:rsid w:val="00430C0A"/>
    <w:rsid w:val="00431F6D"/>
    <w:rsid w:val="0043228E"/>
    <w:rsid w:val="004328BF"/>
    <w:rsid w:val="00432BA3"/>
    <w:rsid w:val="00433089"/>
    <w:rsid w:val="00433DC5"/>
    <w:rsid w:val="00433FCD"/>
    <w:rsid w:val="00435762"/>
    <w:rsid w:val="00437830"/>
    <w:rsid w:val="00440123"/>
    <w:rsid w:val="00440B05"/>
    <w:rsid w:val="00441EEA"/>
    <w:rsid w:val="00442B20"/>
    <w:rsid w:val="00442CCE"/>
    <w:rsid w:val="00442DD5"/>
    <w:rsid w:val="0044328D"/>
    <w:rsid w:val="00445954"/>
    <w:rsid w:val="00446402"/>
    <w:rsid w:val="00447908"/>
    <w:rsid w:val="00447998"/>
    <w:rsid w:val="004505D5"/>
    <w:rsid w:val="0045081B"/>
    <w:rsid w:val="00450E31"/>
    <w:rsid w:val="004520E7"/>
    <w:rsid w:val="0045387B"/>
    <w:rsid w:val="00453D91"/>
    <w:rsid w:val="00453EDF"/>
    <w:rsid w:val="0045446D"/>
    <w:rsid w:val="00454C97"/>
    <w:rsid w:val="00454F09"/>
    <w:rsid w:val="00455CB0"/>
    <w:rsid w:val="00462C70"/>
    <w:rsid w:val="00465A21"/>
    <w:rsid w:val="00465CF2"/>
    <w:rsid w:val="004660E5"/>
    <w:rsid w:val="00467463"/>
    <w:rsid w:val="00467FB2"/>
    <w:rsid w:val="00470917"/>
    <w:rsid w:val="00472646"/>
    <w:rsid w:val="0047286F"/>
    <w:rsid w:val="004729BA"/>
    <w:rsid w:val="0047374C"/>
    <w:rsid w:val="00473F25"/>
    <w:rsid w:val="00476976"/>
    <w:rsid w:val="004804FB"/>
    <w:rsid w:val="00480FDB"/>
    <w:rsid w:val="00481B24"/>
    <w:rsid w:val="0048244A"/>
    <w:rsid w:val="004827E0"/>
    <w:rsid w:val="004829D8"/>
    <w:rsid w:val="00483103"/>
    <w:rsid w:val="0048354F"/>
    <w:rsid w:val="00486654"/>
    <w:rsid w:val="004875D3"/>
    <w:rsid w:val="0049416F"/>
    <w:rsid w:val="004957B0"/>
    <w:rsid w:val="004966D9"/>
    <w:rsid w:val="004968C2"/>
    <w:rsid w:val="0049791E"/>
    <w:rsid w:val="00497D03"/>
    <w:rsid w:val="004A0F9E"/>
    <w:rsid w:val="004A3A54"/>
    <w:rsid w:val="004A463C"/>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5333"/>
    <w:rsid w:val="004D755B"/>
    <w:rsid w:val="004D78BE"/>
    <w:rsid w:val="004E052B"/>
    <w:rsid w:val="004E0B76"/>
    <w:rsid w:val="004E1073"/>
    <w:rsid w:val="004E2377"/>
    <w:rsid w:val="004E34CA"/>
    <w:rsid w:val="004E64B8"/>
    <w:rsid w:val="004E7CC6"/>
    <w:rsid w:val="004F10EE"/>
    <w:rsid w:val="004F470C"/>
    <w:rsid w:val="004F4FC6"/>
    <w:rsid w:val="005009B6"/>
    <w:rsid w:val="00500A80"/>
    <w:rsid w:val="0050154E"/>
    <w:rsid w:val="00501E23"/>
    <w:rsid w:val="00501F44"/>
    <w:rsid w:val="0050206C"/>
    <w:rsid w:val="00503324"/>
    <w:rsid w:val="00503933"/>
    <w:rsid w:val="00506771"/>
    <w:rsid w:val="00506A55"/>
    <w:rsid w:val="00510FDC"/>
    <w:rsid w:val="00511AAF"/>
    <w:rsid w:val="005139DC"/>
    <w:rsid w:val="00514892"/>
    <w:rsid w:val="00516586"/>
    <w:rsid w:val="00516EAE"/>
    <w:rsid w:val="0051795F"/>
    <w:rsid w:val="00520DD2"/>
    <w:rsid w:val="00521E04"/>
    <w:rsid w:val="0052385D"/>
    <w:rsid w:val="00523939"/>
    <w:rsid w:val="00523C43"/>
    <w:rsid w:val="005259BE"/>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063"/>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75A84"/>
    <w:rsid w:val="005774C5"/>
    <w:rsid w:val="00581891"/>
    <w:rsid w:val="00581F47"/>
    <w:rsid w:val="00582136"/>
    <w:rsid w:val="00582A19"/>
    <w:rsid w:val="00582A53"/>
    <w:rsid w:val="00585F86"/>
    <w:rsid w:val="00591122"/>
    <w:rsid w:val="00594B62"/>
    <w:rsid w:val="00595E04"/>
    <w:rsid w:val="0059646D"/>
    <w:rsid w:val="005A0DC7"/>
    <w:rsid w:val="005A163A"/>
    <w:rsid w:val="005A1E97"/>
    <w:rsid w:val="005A24F2"/>
    <w:rsid w:val="005A3698"/>
    <w:rsid w:val="005A3C13"/>
    <w:rsid w:val="005A3D0C"/>
    <w:rsid w:val="005A4EF9"/>
    <w:rsid w:val="005B014D"/>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4CD"/>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5E2"/>
    <w:rsid w:val="00612A1B"/>
    <w:rsid w:val="00615412"/>
    <w:rsid w:val="00617414"/>
    <w:rsid w:val="006205F0"/>
    <w:rsid w:val="00620B77"/>
    <w:rsid w:val="00620BE9"/>
    <w:rsid w:val="006226AE"/>
    <w:rsid w:val="00622D9E"/>
    <w:rsid w:val="0062333B"/>
    <w:rsid w:val="00623C58"/>
    <w:rsid w:val="00625F5C"/>
    <w:rsid w:val="00627D54"/>
    <w:rsid w:val="00627F2A"/>
    <w:rsid w:val="006335C7"/>
    <w:rsid w:val="006340B0"/>
    <w:rsid w:val="00634695"/>
    <w:rsid w:val="00635287"/>
    <w:rsid w:val="006355EB"/>
    <w:rsid w:val="00637CCF"/>
    <w:rsid w:val="006428FF"/>
    <w:rsid w:val="00642C95"/>
    <w:rsid w:val="006432CB"/>
    <w:rsid w:val="0064570B"/>
    <w:rsid w:val="00646CCD"/>
    <w:rsid w:val="0065125E"/>
    <w:rsid w:val="0065216B"/>
    <w:rsid w:val="006540F8"/>
    <w:rsid w:val="006551F2"/>
    <w:rsid w:val="00655D83"/>
    <w:rsid w:val="00657AAC"/>
    <w:rsid w:val="00657C8A"/>
    <w:rsid w:val="0066105B"/>
    <w:rsid w:val="006619C2"/>
    <w:rsid w:val="00661DFA"/>
    <w:rsid w:val="006621D1"/>
    <w:rsid w:val="00662564"/>
    <w:rsid w:val="006638EE"/>
    <w:rsid w:val="006642AB"/>
    <w:rsid w:val="006644DE"/>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697"/>
    <w:rsid w:val="006A2779"/>
    <w:rsid w:val="006A2958"/>
    <w:rsid w:val="006A3796"/>
    <w:rsid w:val="006A5231"/>
    <w:rsid w:val="006A656B"/>
    <w:rsid w:val="006B0C7A"/>
    <w:rsid w:val="006B1E5F"/>
    <w:rsid w:val="006B26DF"/>
    <w:rsid w:val="006B37D5"/>
    <w:rsid w:val="006B3D45"/>
    <w:rsid w:val="006B4EBF"/>
    <w:rsid w:val="006B6FE5"/>
    <w:rsid w:val="006C06B9"/>
    <w:rsid w:val="006C1A4B"/>
    <w:rsid w:val="006C6F1F"/>
    <w:rsid w:val="006D01B7"/>
    <w:rsid w:val="006D0748"/>
    <w:rsid w:val="006D08C4"/>
    <w:rsid w:val="006D1CFA"/>
    <w:rsid w:val="006D2042"/>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38D5"/>
    <w:rsid w:val="006F552E"/>
    <w:rsid w:val="006F5758"/>
    <w:rsid w:val="006F57AB"/>
    <w:rsid w:val="006F5962"/>
    <w:rsid w:val="006F6155"/>
    <w:rsid w:val="006F64ED"/>
    <w:rsid w:val="006F67AD"/>
    <w:rsid w:val="006F6B11"/>
    <w:rsid w:val="006F6E32"/>
    <w:rsid w:val="006F7217"/>
    <w:rsid w:val="0070030B"/>
    <w:rsid w:val="00701B2E"/>
    <w:rsid w:val="0070233A"/>
    <w:rsid w:val="0070332A"/>
    <w:rsid w:val="007070B4"/>
    <w:rsid w:val="00707F11"/>
    <w:rsid w:val="007109FD"/>
    <w:rsid w:val="00710D8F"/>
    <w:rsid w:val="007113FB"/>
    <w:rsid w:val="00711F32"/>
    <w:rsid w:val="00712068"/>
    <w:rsid w:val="00712496"/>
    <w:rsid w:val="00715586"/>
    <w:rsid w:val="007161FE"/>
    <w:rsid w:val="00717E00"/>
    <w:rsid w:val="007202AD"/>
    <w:rsid w:val="00721A8E"/>
    <w:rsid w:val="0072201E"/>
    <w:rsid w:val="007222EB"/>
    <w:rsid w:val="007235A9"/>
    <w:rsid w:val="0072379A"/>
    <w:rsid w:val="007301FA"/>
    <w:rsid w:val="00730550"/>
    <w:rsid w:val="00731CF5"/>
    <w:rsid w:val="0073238D"/>
    <w:rsid w:val="007334F6"/>
    <w:rsid w:val="007342EF"/>
    <w:rsid w:val="0073480E"/>
    <w:rsid w:val="00734ADF"/>
    <w:rsid w:val="007353BC"/>
    <w:rsid w:val="0073643E"/>
    <w:rsid w:val="007368B7"/>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497"/>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16"/>
    <w:rsid w:val="007A08F2"/>
    <w:rsid w:val="007A327C"/>
    <w:rsid w:val="007A67F3"/>
    <w:rsid w:val="007A70F2"/>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4E21"/>
    <w:rsid w:val="007C586C"/>
    <w:rsid w:val="007C6085"/>
    <w:rsid w:val="007D2C7A"/>
    <w:rsid w:val="007D3C3C"/>
    <w:rsid w:val="007D4082"/>
    <w:rsid w:val="007D6295"/>
    <w:rsid w:val="007D63FC"/>
    <w:rsid w:val="007D6FEE"/>
    <w:rsid w:val="007D7958"/>
    <w:rsid w:val="007E2779"/>
    <w:rsid w:val="007E3287"/>
    <w:rsid w:val="007E4C1A"/>
    <w:rsid w:val="007E53C4"/>
    <w:rsid w:val="007E58F4"/>
    <w:rsid w:val="007E6E3E"/>
    <w:rsid w:val="007E71D9"/>
    <w:rsid w:val="007E7915"/>
    <w:rsid w:val="007F0562"/>
    <w:rsid w:val="007F0F87"/>
    <w:rsid w:val="007F3476"/>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6EB5"/>
    <w:rsid w:val="00807366"/>
    <w:rsid w:val="00807EF1"/>
    <w:rsid w:val="00810703"/>
    <w:rsid w:val="00810AAE"/>
    <w:rsid w:val="00812AA8"/>
    <w:rsid w:val="00812ED4"/>
    <w:rsid w:val="0081418C"/>
    <w:rsid w:val="0081572E"/>
    <w:rsid w:val="008204DA"/>
    <w:rsid w:val="00822674"/>
    <w:rsid w:val="00822D5C"/>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1C40"/>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435"/>
    <w:rsid w:val="00897A27"/>
    <w:rsid w:val="00897D1F"/>
    <w:rsid w:val="008A14BD"/>
    <w:rsid w:val="008A1EBE"/>
    <w:rsid w:val="008A23C6"/>
    <w:rsid w:val="008A287D"/>
    <w:rsid w:val="008A2D05"/>
    <w:rsid w:val="008A6C6F"/>
    <w:rsid w:val="008B09CA"/>
    <w:rsid w:val="008B0ACB"/>
    <w:rsid w:val="008B1850"/>
    <w:rsid w:val="008B1C50"/>
    <w:rsid w:val="008B376A"/>
    <w:rsid w:val="008B395C"/>
    <w:rsid w:val="008B4FDC"/>
    <w:rsid w:val="008B5E47"/>
    <w:rsid w:val="008B5FE9"/>
    <w:rsid w:val="008B6383"/>
    <w:rsid w:val="008B6497"/>
    <w:rsid w:val="008B6F6D"/>
    <w:rsid w:val="008C70A7"/>
    <w:rsid w:val="008C70F3"/>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3B08"/>
    <w:rsid w:val="008F5E3D"/>
    <w:rsid w:val="008F5FAA"/>
    <w:rsid w:val="00900714"/>
    <w:rsid w:val="00902A0E"/>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BB5"/>
    <w:rsid w:val="00932E20"/>
    <w:rsid w:val="0093348E"/>
    <w:rsid w:val="00935C12"/>
    <w:rsid w:val="00935F16"/>
    <w:rsid w:val="009376C8"/>
    <w:rsid w:val="009400B9"/>
    <w:rsid w:val="0094076B"/>
    <w:rsid w:val="00942479"/>
    <w:rsid w:val="009434D7"/>
    <w:rsid w:val="00944D12"/>
    <w:rsid w:val="00945F17"/>
    <w:rsid w:val="009520FE"/>
    <w:rsid w:val="00952340"/>
    <w:rsid w:val="00952B7F"/>
    <w:rsid w:val="00952B98"/>
    <w:rsid w:val="009531CC"/>
    <w:rsid w:val="00953730"/>
    <w:rsid w:val="00953B36"/>
    <w:rsid w:val="0095470C"/>
    <w:rsid w:val="0095508F"/>
    <w:rsid w:val="00955CAC"/>
    <w:rsid w:val="00957890"/>
    <w:rsid w:val="009578A3"/>
    <w:rsid w:val="00961C35"/>
    <w:rsid w:val="009625B5"/>
    <w:rsid w:val="00962A46"/>
    <w:rsid w:val="009642A8"/>
    <w:rsid w:val="00964C98"/>
    <w:rsid w:val="00964F4A"/>
    <w:rsid w:val="009701ED"/>
    <w:rsid w:val="00970AFB"/>
    <w:rsid w:val="00971819"/>
    <w:rsid w:val="00973650"/>
    <w:rsid w:val="00974869"/>
    <w:rsid w:val="00974C28"/>
    <w:rsid w:val="00977543"/>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71A"/>
    <w:rsid w:val="00995EF2"/>
    <w:rsid w:val="00995FCD"/>
    <w:rsid w:val="00996844"/>
    <w:rsid w:val="009968C8"/>
    <w:rsid w:val="009A1E10"/>
    <w:rsid w:val="009A282A"/>
    <w:rsid w:val="009A2B38"/>
    <w:rsid w:val="009A2C2E"/>
    <w:rsid w:val="009A3E15"/>
    <w:rsid w:val="009A4444"/>
    <w:rsid w:val="009A6144"/>
    <w:rsid w:val="009A7C25"/>
    <w:rsid w:val="009B2016"/>
    <w:rsid w:val="009B35D7"/>
    <w:rsid w:val="009B4CB4"/>
    <w:rsid w:val="009B63A3"/>
    <w:rsid w:val="009B69BF"/>
    <w:rsid w:val="009C1262"/>
    <w:rsid w:val="009C3D60"/>
    <w:rsid w:val="009C4A3F"/>
    <w:rsid w:val="009C60D7"/>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467A"/>
    <w:rsid w:val="009F5181"/>
    <w:rsid w:val="009F52CB"/>
    <w:rsid w:val="009F6230"/>
    <w:rsid w:val="00A00CBF"/>
    <w:rsid w:val="00A013A1"/>
    <w:rsid w:val="00A02A05"/>
    <w:rsid w:val="00A02D13"/>
    <w:rsid w:val="00A0300A"/>
    <w:rsid w:val="00A042EA"/>
    <w:rsid w:val="00A053C0"/>
    <w:rsid w:val="00A061AF"/>
    <w:rsid w:val="00A0622B"/>
    <w:rsid w:val="00A07238"/>
    <w:rsid w:val="00A07918"/>
    <w:rsid w:val="00A1268E"/>
    <w:rsid w:val="00A1351D"/>
    <w:rsid w:val="00A15E0D"/>
    <w:rsid w:val="00A173D4"/>
    <w:rsid w:val="00A214B2"/>
    <w:rsid w:val="00A22542"/>
    <w:rsid w:val="00A2391A"/>
    <w:rsid w:val="00A24D40"/>
    <w:rsid w:val="00A25148"/>
    <w:rsid w:val="00A26655"/>
    <w:rsid w:val="00A27EBC"/>
    <w:rsid w:val="00A31EB2"/>
    <w:rsid w:val="00A32651"/>
    <w:rsid w:val="00A34CC8"/>
    <w:rsid w:val="00A36188"/>
    <w:rsid w:val="00A36AC9"/>
    <w:rsid w:val="00A378A6"/>
    <w:rsid w:val="00A412D7"/>
    <w:rsid w:val="00A41DA4"/>
    <w:rsid w:val="00A4224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D9"/>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0AD7"/>
    <w:rsid w:val="00A92EDF"/>
    <w:rsid w:val="00A93A77"/>
    <w:rsid w:val="00A946C3"/>
    <w:rsid w:val="00A95904"/>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E2829"/>
    <w:rsid w:val="00AE32C3"/>
    <w:rsid w:val="00AE35CC"/>
    <w:rsid w:val="00AE42E7"/>
    <w:rsid w:val="00AE4377"/>
    <w:rsid w:val="00AE78CB"/>
    <w:rsid w:val="00AE7FB3"/>
    <w:rsid w:val="00AF0692"/>
    <w:rsid w:val="00AF10FB"/>
    <w:rsid w:val="00AF2A03"/>
    <w:rsid w:val="00AF555E"/>
    <w:rsid w:val="00AF60E3"/>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0168"/>
    <w:rsid w:val="00B3123E"/>
    <w:rsid w:val="00B316A7"/>
    <w:rsid w:val="00B32892"/>
    <w:rsid w:val="00B32DF6"/>
    <w:rsid w:val="00B33317"/>
    <w:rsid w:val="00B349C9"/>
    <w:rsid w:val="00B34DDF"/>
    <w:rsid w:val="00B35436"/>
    <w:rsid w:val="00B364A0"/>
    <w:rsid w:val="00B37D41"/>
    <w:rsid w:val="00B40077"/>
    <w:rsid w:val="00B42ABC"/>
    <w:rsid w:val="00B43C5A"/>
    <w:rsid w:val="00B440D7"/>
    <w:rsid w:val="00B4438D"/>
    <w:rsid w:val="00B46274"/>
    <w:rsid w:val="00B47C3E"/>
    <w:rsid w:val="00B53CA5"/>
    <w:rsid w:val="00B53CF3"/>
    <w:rsid w:val="00B540B5"/>
    <w:rsid w:val="00B562AC"/>
    <w:rsid w:val="00B57C26"/>
    <w:rsid w:val="00B57F92"/>
    <w:rsid w:val="00B61080"/>
    <w:rsid w:val="00B62470"/>
    <w:rsid w:val="00B62B27"/>
    <w:rsid w:val="00B62C8B"/>
    <w:rsid w:val="00B641F1"/>
    <w:rsid w:val="00B66054"/>
    <w:rsid w:val="00B67C79"/>
    <w:rsid w:val="00B70864"/>
    <w:rsid w:val="00B71521"/>
    <w:rsid w:val="00B728BB"/>
    <w:rsid w:val="00B7315E"/>
    <w:rsid w:val="00B73A69"/>
    <w:rsid w:val="00B74BE7"/>
    <w:rsid w:val="00B75B4E"/>
    <w:rsid w:val="00B7661C"/>
    <w:rsid w:val="00B76BC4"/>
    <w:rsid w:val="00B7776C"/>
    <w:rsid w:val="00B822A1"/>
    <w:rsid w:val="00B82EAD"/>
    <w:rsid w:val="00B83468"/>
    <w:rsid w:val="00B83A1D"/>
    <w:rsid w:val="00B850F7"/>
    <w:rsid w:val="00B85444"/>
    <w:rsid w:val="00B85DB0"/>
    <w:rsid w:val="00B863BC"/>
    <w:rsid w:val="00B873F2"/>
    <w:rsid w:val="00B87C27"/>
    <w:rsid w:val="00B908EC"/>
    <w:rsid w:val="00B93471"/>
    <w:rsid w:val="00B940F2"/>
    <w:rsid w:val="00B95706"/>
    <w:rsid w:val="00B96A03"/>
    <w:rsid w:val="00B979F2"/>
    <w:rsid w:val="00BA005B"/>
    <w:rsid w:val="00BA07E4"/>
    <w:rsid w:val="00BA1470"/>
    <w:rsid w:val="00BA28D6"/>
    <w:rsid w:val="00BA3BB8"/>
    <w:rsid w:val="00BA421B"/>
    <w:rsid w:val="00BA4658"/>
    <w:rsid w:val="00BA4B05"/>
    <w:rsid w:val="00BA4BBE"/>
    <w:rsid w:val="00BA5443"/>
    <w:rsid w:val="00BA5C79"/>
    <w:rsid w:val="00BA65E7"/>
    <w:rsid w:val="00BB160E"/>
    <w:rsid w:val="00BB2DD8"/>
    <w:rsid w:val="00BB3105"/>
    <w:rsid w:val="00BB39DB"/>
    <w:rsid w:val="00BB40D7"/>
    <w:rsid w:val="00BB44B0"/>
    <w:rsid w:val="00BB4AE5"/>
    <w:rsid w:val="00BB4E64"/>
    <w:rsid w:val="00BB59A0"/>
    <w:rsid w:val="00BB6D51"/>
    <w:rsid w:val="00BC027E"/>
    <w:rsid w:val="00BC0A65"/>
    <w:rsid w:val="00BC1C98"/>
    <w:rsid w:val="00BC2D40"/>
    <w:rsid w:val="00BC3FA0"/>
    <w:rsid w:val="00BC45D7"/>
    <w:rsid w:val="00BC54E1"/>
    <w:rsid w:val="00BC69D7"/>
    <w:rsid w:val="00BC7E2A"/>
    <w:rsid w:val="00BD0CF6"/>
    <w:rsid w:val="00BD0E7A"/>
    <w:rsid w:val="00BD10F8"/>
    <w:rsid w:val="00BD1591"/>
    <w:rsid w:val="00BD20EE"/>
    <w:rsid w:val="00BD35E5"/>
    <w:rsid w:val="00BD59A5"/>
    <w:rsid w:val="00BD5F9E"/>
    <w:rsid w:val="00BD680E"/>
    <w:rsid w:val="00BE00EA"/>
    <w:rsid w:val="00BE058E"/>
    <w:rsid w:val="00BE1AF1"/>
    <w:rsid w:val="00BE2FB6"/>
    <w:rsid w:val="00BE3087"/>
    <w:rsid w:val="00BE55E9"/>
    <w:rsid w:val="00BE56F5"/>
    <w:rsid w:val="00BE5F68"/>
    <w:rsid w:val="00BE6379"/>
    <w:rsid w:val="00BE6BD1"/>
    <w:rsid w:val="00BF25D2"/>
    <w:rsid w:val="00BF276C"/>
    <w:rsid w:val="00BF2CC4"/>
    <w:rsid w:val="00BF343B"/>
    <w:rsid w:val="00BF4601"/>
    <w:rsid w:val="00BF50D5"/>
    <w:rsid w:val="00BF5EE5"/>
    <w:rsid w:val="00BF6309"/>
    <w:rsid w:val="00BF745F"/>
    <w:rsid w:val="00C00EBE"/>
    <w:rsid w:val="00C01274"/>
    <w:rsid w:val="00C02A0F"/>
    <w:rsid w:val="00C02E14"/>
    <w:rsid w:val="00C0319E"/>
    <w:rsid w:val="00C031C2"/>
    <w:rsid w:val="00C049A1"/>
    <w:rsid w:val="00C05E48"/>
    <w:rsid w:val="00C0748D"/>
    <w:rsid w:val="00C07CBE"/>
    <w:rsid w:val="00C1024B"/>
    <w:rsid w:val="00C10743"/>
    <w:rsid w:val="00C12EB2"/>
    <w:rsid w:val="00C14C78"/>
    <w:rsid w:val="00C15A26"/>
    <w:rsid w:val="00C207F0"/>
    <w:rsid w:val="00C20E35"/>
    <w:rsid w:val="00C21021"/>
    <w:rsid w:val="00C213AF"/>
    <w:rsid w:val="00C21A59"/>
    <w:rsid w:val="00C21E3E"/>
    <w:rsid w:val="00C229A2"/>
    <w:rsid w:val="00C24DB8"/>
    <w:rsid w:val="00C26033"/>
    <w:rsid w:val="00C27104"/>
    <w:rsid w:val="00C27AAD"/>
    <w:rsid w:val="00C3354D"/>
    <w:rsid w:val="00C340BC"/>
    <w:rsid w:val="00C34336"/>
    <w:rsid w:val="00C368DC"/>
    <w:rsid w:val="00C402E6"/>
    <w:rsid w:val="00C42539"/>
    <w:rsid w:val="00C42BC6"/>
    <w:rsid w:val="00C42F92"/>
    <w:rsid w:val="00C4455A"/>
    <w:rsid w:val="00C46658"/>
    <w:rsid w:val="00C470F2"/>
    <w:rsid w:val="00C51BE8"/>
    <w:rsid w:val="00C53B34"/>
    <w:rsid w:val="00C57ED8"/>
    <w:rsid w:val="00C6089B"/>
    <w:rsid w:val="00C61354"/>
    <w:rsid w:val="00C615A2"/>
    <w:rsid w:val="00C61B32"/>
    <w:rsid w:val="00C62D38"/>
    <w:rsid w:val="00C6348B"/>
    <w:rsid w:val="00C63C09"/>
    <w:rsid w:val="00C641F0"/>
    <w:rsid w:val="00C649D8"/>
    <w:rsid w:val="00C64E32"/>
    <w:rsid w:val="00C67CAC"/>
    <w:rsid w:val="00C67D57"/>
    <w:rsid w:val="00C73518"/>
    <w:rsid w:val="00C745CA"/>
    <w:rsid w:val="00C7545B"/>
    <w:rsid w:val="00C76674"/>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0DE"/>
    <w:rsid w:val="00C90794"/>
    <w:rsid w:val="00C91AFB"/>
    <w:rsid w:val="00C92B2C"/>
    <w:rsid w:val="00C92FE4"/>
    <w:rsid w:val="00C931F2"/>
    <w:rsid w:val="00C934F0"/>
    <w:rsid w:val="00C95F84"/>
    <w:rsid w:val="00C9621A"/>
    <w:rsid w:val="00C9654C"/>
    <w:rsid w:val="00C96EBE"/>
    <w:rsid w:val="00C97618"/>
    <w:rsid w:val="00CA05A2"/>
    <w:rsid w:val="00CA096E"/>
    <w:rsid w:val="00CA09DC"/>
    <w:rsid w:val="00CA1248"/>
    <w:rsid w:val="00CA1ECE"/>
    <w:rsid w:val="00CA2D8C"/>
    <w:rsid w:val="00CA2FC6"/>
    <w:rsid w:val="00CA35C3"/>
    <w:rsid w:val="00CA36DC"/>
    <w:rsid w:val="00CA434A"/>
    <w:rsid w:val="00CA4B1B"/>
    <w:rsid w:val="00CA5E85"/>
    <w:rsid w:val="00CA6662"/>
    <w:rsid w:val="00CA7912"/>
    <w:rsid w:val="00CA7A60"/>
    <w:rsid w:val="00CB0D71"/>
    <w:rsid w:val="00CB0DB9"/>
    <w:rsid w:val="00CB2159"/>
    <w:rsid w:val="00CB2F07"/>
    <w:rsid w:val="00CB6166"/>
    <w:rsid w:val="00CB625A"/>
    <w:rsid w:val="00CB62DA"/>
    <w:rsid w:val="00CB7280"/>
    <w:rsid w:val="00CC37BA"/>
    <w:rsid w:val="00CC4A88"/>
    <w:rsid w:val="00CC5AE9"/>
    <w:rsid w:val="00CC5DEE"/>
    <w:rsid w:val="00CC6195"/>
    <w:rsid w:val="00CC6D1C"/>
    <w:rsid w:val="00CC7A36"/>
    <w:rsid w:val="00CD081D"/>
    <w:rsid w:val="00CD153B"/>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04F8"/>
    <w:rsid w:val="00D21FA8"/>
    <w:rsid w:val="00D24DC9"/>
    <w:rsid w:val="00D25A74"/>
    <w:rsid w:val="00D27181"/>
    <w:rsid w:val="00D3072B"/>
    <w:rsid w:val="00D31192"/>
    <w:rsid w:val="00D3135F"/>
    <w:rsid w:val="00D32AC6"/>
    <w:rsid w:val="00D33920"/>
    <w:rsid w:val="00D33DD5"/>
    <w:rsid w:val="00D34BFF"/>
    <w:rsid w:val="00D36E56"/>
    <w:rsid w:val="00D377BC"/>
    <w:rsid w:val="00D37825"/>
    <w:rsid w:val="00D401CA"/>
    <w:rsid w:val="00D40E97"/>
    <w:rsid w:val="00D422A6"/>
    <w:rsid w:val="00D42766"/>
    <w:rsid w:val="00D42815"/>
    <w:rsid w:val="00D4286D"/>
    <w:rsid w:val="00D437D2"/>
    <w:rsid w:val="00D4468D"/>
    <w:rsid w:val="00D44F4A"/>
    <w:rsid w:val="00D45883"/>
    <w:rsid w:val="00D45BE6"/>
    <w:rsid w:val="00D460F0"/>
    <w:rsid w:val="00D5031B"/>
    <w:rsid w:val="00D5032C"/>
    <w:rsid w:val="00D50A3E"/>
    <w:rsid w:val="00D51767"/>
    <w:rsid w:val="00D52CE1"/>
    <w:rsid w:val="00D530AD"/>
    <w:rsid w:val="00D539CB"/>
    <w:rsid w:val="00D53FF0"/>
    <w:rsid w:val="00D54403"/>
    <w:rsid w:val="00D564E8"/>
    <w:rsid w:val="00D56C74"/>
    <w:rsid w:val="00D5724A"/>
    <w:rsid w:val="00D576EE"/>
    <w:rsid w:val="00D60218"/>
    <w:rsid w:val="00D60B60"/>
    <w:rsid w:val="00D6371E"/>
    <w:rsid w:val="00D642E7"/>
    <w:rsid w:val="00D644D5"/>
    <w:rsid w:val="00D65DA4"/>
    <w:rsid w:val="00D6721C"/>
    <w:rsid w:val="00D6761C"/>
    <w:rsid w:val="00D710EC"/>
    <w:rsid w:val="00D71A26"/>
    <w:rsid w:val="00D74289"/>
    <w:rsid w:val="00D75326"/>
    <w:rsid w:val="00D75C91"/>
    <w:rsid w:val="00D7670D"/>
    <w:rsid w:val="00D80C26"/>
    <w:rsid w:val="00D81784"/>
    <w:rsid w:val="00D818E0"/>
    <w:rsid w:val="00D81923"/>
    <w:rsid w:val="00D830A2"/>
    <w:rsid w:val="00D84FE5"/>
    <w:rsid w:val="00D878AD"/>
    <w:rsid w:val="00D93532"/>
    <w:rsid w:val="00D9361A"/>
    <w:rsid w:val="00D95262"/>
    <w:rsid w:val="00D95A44"/>
    <w:rsid w:val="00D971C5"/>
    <w:rsid w:val="00DA1583"/>
    <w:rsid w:val="00DA3C8C"/>
    <w:rsid w:val="00DA4E7A"/>
    <w:rsid w:val="00DA5970"/>
    <w:rsid w:val="00DA5E1A"/>
    <w:rsid w:val="00DA644C"/>
    <w:rsid w:val="00DA69E3"/>
    <w:rsid w:val="00DB090F"/>
    <w:rsid w:val="00DB0FD3"/>
    <w:rsid w:val="00DB1748"/>
    <w:rsid w:val="00DB234F"/>
    <w:rsid w:val="00DB24DC"/>
    <w:rsid w:val="00DB3BF1"/>
    <w:rsid w:val="00DB3E33"/>
    <w:rsid w:val="00DB3E85"/>
    <w:rsid w:val="00DB4C8C"/>
    <w:rsid w:val="00DB5A21"/>
    <w:rsid w:val="00DB5F64"/>
    <w:rsid w:val="00DB7093"/>
    <w:rsid w:val="00DB7335"/>
    <w:rsid w:val="00DB75C6"/>
    <w:rsid w:val="00DC0047"/>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5815"/>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6A7A"/>
    <w:rsid w:val="00E27A6F"/>
    <w:rsid w:val="00E30095"/>
    <w:rsid w:val="00E305FF"/>
    <w:rsid w:val="00E30D93"/>
    <w:rsid w:val="00E331A9"/>
    <w:rsid w:val="00E331DD"/>
    <w:rsid w:val="00E3322C"/>
    <w:rsid w:val="00E3680E"/>
    <w:rsid w:val="00E36A0E"/>
    <w:rsid w:val="00E416F9"/>
    <w:rsid w:val="00E41877"/>
    <w:rsid w:val="00E43092"/>
    <w:rsid w:val="00E432BC"/>
    <w:rsid w:val="00E435D0"/>
    <w:rsid w:val="00E443DB"/>
    <w:rsid w:val="00E44927"/>
    <w:rsid w:val="00E45087"/>
    <w:rsid w:val="00E454F2"/>
    <w:rsid w:val="00E45C38"/>
    <w:rsid w:val="00E45F81"/>
    <w:rsid w:val="00E4615A"/>
    <w:rsid w:val="00E47511"/>
    <w:rsid w:val="00E5092B"/>
    <w:rsid w:val="00E53143"/>
    <w:rsid w:val="00E5373B"/>
    <w:rsid w:val="00E5385D"/>
    <w:rsid w:val="00E550F8"/>
    <w:rsid w:val="00E55CD9"/>
    <w:rsid w:val="00E616D4"/>
    <w:rsid w:val="00E62025"/>
    <w:rsid w:val="00E63E70"/>
    <w:rsid w:val="00E63EDA"/>
    <w:rsid w:val="00E649A4"/>
    <w:rsid w:val="00E70768"/>
    <w:rsid w:val="00E7135E"/>
    <w:rsid w:val="00E73FCF"/>
    <w:rsid w:val="00E749FF"/>
    <w:rsid w:val="00E75B13"/>
    <w:rsid w:val="00E76764"/>
    <w:rsid w:val="00E76917"/>
    <w:rsid w:val="00E77E5A"/>
    <w:rsid w:val="00E80F88"/>
    <w:rsid w:val="00E82179"/>
    <w:rsid w:val="00E82396"/>
    <w:rsid w:val="00E825AA"/>
    <w:rsid w:val="00E84CA1"/>
    <w:rsid w:val="00E84FD3"/>
    <w:rsid w:val="00E86DD8"/>
    <w:rsid w:val="00E87246"/>
    <w:rsid w:val="00E87AA5"/>
    <w:rsid w:val="00E9007B"/>
    <w:rsid w:val="00E9060C"/>
    <w:rsid w:val="00E9104B"/>
    <w:rsid w:val="00E915D3"/>
    <w:rsid w:val="00E93BCF"/>
    <w:rsid w:val="00E93D9E"/>
    <w:rsid w:val="00E93F78"/>
    <w:rsid w:val="00E95707"/>
    <w:rsid w:val="00E962B5"/>
    <w:rsid w:val="00E96977"/>
    <w:rsid w:val="00E979BD"/>
    <w:rsid w:val="00EA063F"/>
    <w:rsid w:val="00EA186B"/>
    <w:rsid w:val="00EA27AA"/>
    <w:rsid w:val="00EA3201"/>
    <w:rsid w:val="00EA3D06"/>
    <w:rsid w:val="00EA6049"/>
    <w:rsid w:val="00EA618E"/>
    <w:rsid w:val="00EA7650"/>
    <w:rsid w:val="00EB04B5"/>
    <w:rsid w:val="00EB07D2"/>
    <w:rsid w:val="00EB08C4"/>
    <w:rsid w:val="00EB2C5E"/>
    <w:rsid w:val="00EB3618"/>
    <w:rsid w:val="00EB3AF9"/>
    <w:rsid w:val="00EB6000"/>
    <w:rsid w:val="00EB62A7"/>
    <w:rsid w:val="00EC09A9"/>
    <w:rsid w:val="00EC1931"/>
    <w:rsid w:val="00EC1EC8"/>
    <w:rsid w:val="00EC3633"/>
    <w:rsid w:val="00EC4B08"/>
    <w:rsid w:val="00EC63EC"/>
    <w:rsid w:val="00EC6815"/>
    <w:rsid w:val="00EC6A74"/>
    <w:rsid w:val="00ED0BC5"/>
    <w:rsid w:val="00ED2008"/>
    <w:rsid w:val="00ED240D"/>
    <w:rsid w:val="00ED25FA"/>
    <w:rsid w:val="00ED2B3C"/>
    <w:rsid w:val="00ED36B4"/>
    <w:rsid w:val="00ED36C8"/>
    <w:rsid w:val="00ED3D39"/>
    <w:rsid w:val="00ED4CE4"/>
    <w:rsid w:val="00ED651A"/>
    <w:rsid w:val="00ED6FA6"/>
    <w:rsid w:val="00ED70D7"/>
    <w:rsid w:val="00ED7956"/>
    <w:rsid w:val="00EE0F04"/>
    <w:rsid w:val="00EE155B"/>
    <w:rsid w:val="00EE23F2"/>
    <w:rsid w:val="00EE2ABE"/>
    <w:rsid w:val="00EE328B"/>
    <w:rsid w:val="00EE3723"/>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5E46"/>
    <w:rsid w:val="00F364BA"/>
    <w:rsid w:val="00F40117"/>
    <w:rsid w:val="00F40934"/>
    <w:rsid w:val="00F41697"/>
    <w:rsid w:val="00F4196B"/>
    <w:rsid w:val="00F45456"/>
    <w:rsid w:val="00F47A0D"/>
    <w:rsid w:val="00F50B0B"/>
    <w:rsid w:val="00F520E6"/>
    <w:rsid w:val="00F52182"/>
    <w:rsid w:val="00F5522C"/>
    <w:rsid w:val="00F55FD3"/>
    <w:rsid w:val="00F605D7"/>
    <w:rsid w:val="00F612DD"/>
    <w:rsid w:val="00F64CDB"/>
    <w:rsid w:val="00F64DF5"/>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3D0"/>
    <w:rsid w:val="00FA78EE"/>
    <w:rsid w:val="00FB186D"/>
    <w:rsid w:val="00FB1C4B"/>
    <w:rsid w:val="00FB1D5B"/>
    <w:rsid w:val="00FB2CAF"/>
    <w:rsid w:val="00FB3A8D"/>
    <w:rsid w:val="00FB41E8"/>
    <w:rsid w:val="00FB5B84"/>
    <w:rsid w:val="00FB5C60"/>
    <w:rsid w:val="00FB6146"/>
    <w:rsid w:val="00FB6A82"/>
    <w:rsid w:val="00FC350F"/>
    <w:rsid w:val="00FC4BFE"/>
    <w:rsid w:val="00FC5732"/>
    <w:rsid w:val="00FC7405"/>
    <w:rsid w:val="00FD230A"/>
    <w:rsid w:val="00FD33E0"/>
    <w:rsid w:val="00FD4336"/>
    <w:rsid w:val="00FD5C71"/>
    <w:rsid w:val="00FD6224"/>
    <w:rsid w:val="00FD780C"/>
    <w:rsid w:val="00FD78C7"/>
    <w:rsid w:val="00FE0E0D"/>
    <w:rsid w:val="00FE0F9A"/>
    <w:rsid w:val="00FE23B3"/>
    <w:rsid w:val="00FE36DF"/>
    <w:rsid w:val="00FE59AC"/>
    <w:rsid w:val="00FF0281"/>
    <w:rsid w:val="00FF1FBD"/>
    <w:rsid w:val="00FF2565"/>
    <w:rsid w:val="00FF386A"/>
    <w:rsid w:val="00FF3B4B"/>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36991">
      <w:bodyDiv w:val="1"/>
      <w:marLeft w:val="0"/>
      <w:marRight w:val="0"/>
      <w:marTop w:val="0"/>
      <w:marBottom w:val="0"/>
      <w:divBdr>
        <w:top w:val="none" w:sz="0" w:space="0" w:color="auto"/>
        <w:left w:val="none" w:sz="0" w:space="0" w:color="auto"/>
        <w:bottom w:val="none" w:sz="0" w:space="0" w:color="auto"/>
        <w:right w:val="none" w:sz="0" w:space="0" w:color="auto"/>
      </w:divBdr>
      <w:divsChild>
        <w:div w:id="1367485135">
          <w:marLeft w:val="0"/>
          <w:marRight w:val="0"/>
          <w:marTop w:val="0"/>
          <w:marBottom w:val="0"/>
          <w:divBdr>
            <w:top w:val="none" w:sz="0" w:space="0" w:color="auto"/>
            <w:left w:val="none" w:sz="0" w:space="0" w:color="auto"/>
            <w:bottom w:val="none" w:sz="0" w:space="0" w:color="auto"/>
            <w:right w:val="none" w:sz="0" w:space="0" w:color="auto"/>
          </w:divBdr>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28875775">
      <w:bodyDiv w:val="1"/>
      <w:marLeft w:val="0"/>
      <w:marRight w:val="0"/>
      <w:marTop w:val="0"/>
      <w:marBottom w:val="0"/>
      <w:divBdr>
        <w:top w:val="none" w:sz="0" w:space="0" w:color="auto"/>
        <w:left w:val="none" w:sz="0" w:space="0" w:color="auto"/>
        <w:bottom w:val="none" w:sz="0" w:space="0" w:color="auto"/>
        <w:right w:val="none" w:sz="0" w:space="0" w:color="auto"/>
      </w:divBdr>
      <w:divsChild>
        <w:div w:id="315302490">
          <w:marLeft w:val="0"/>
          <w:marRight w:val="0"/>
          <w:marTop w:val="0"/>
          <w:marBottom w:val="0"/>
          <w:divBdr>
            <w:top w:val="none" w:sz="0" w:space="0" w:color="auto"/>
            <w:left w:val="none" w:sz="0" w:space="0" w:color="auto"/>
            <w:bottom w:val="none" w:sz="0" w:space="0" w:color="auto"/>
            <w:right w:val="none" w:sz="0" w:space="0" w:color="auto"/>
          </w:divBdr>
        </w:div>
      </w:divsChild>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06994769">
      <w:bodyDiv w:val="1"/>
      <w:marLeft w:val="0"/>
      <w:marRight w:val="0"/>
      <w:marTop w:val="0"/>
      <w:marBottom w:val="0"/>
      <w:divBdr>
        <w:top w:val="none" w:sz="0" w:space="0" w:color="auto"/>
        <w:left w:val="none" w:sz="0" w:space="0" w:color="auto"/>
        <w:bottom w:val="none" w:sz="0" w:space="0" w:color="auto"/>
        <w:right w:val="none" w:sz="0" w:space="0" w:color="auto"/>
      </w:divBdr>
      <w:divsChild>
        <w:div w:id="1080757612">
          <w:marLeft w:val="0"/>
          <w:marRight w:val="0"/>
          <w:marTop w:val="0"/>
          <w:marBottom w:val="0"/>
          <w:divBdr>
            <w:top w:val="none" w:sz="0" w:space="0" w:color="auto"/>
            <w:left w:val="none" w:sz="0" w:space="0" w:color="auto"/>
            <w:bottom w:val="none" w:sz="0" w:space="0" w:color="auto"/>
            <w:right w:val="none" w:sz="0" w:space="0" w:color="auto"/>
          </w:divBdr>
        </w:div>
      </w:divsChild>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4550134">
      <w:bodyDiv w:val="1"/>
      <w:marLeft w:val="0"/>
      <w:marRight w:val="0"/>
      <w:marTop w:val="0"/>
      <w:marBottom w:val="0"/>
      <w:divBdr>
        <w:top w:val="none" w:sz="0" w:space="0" w:color="auto"/>
        <w:left w:val="none" w:sz="0" w:space="0" w:color="auto"/>
        <w:bottom w:val="none" w:sz="0" w:space="0" w:color="auto"/>
        <w:right w:val="none" w:sz="0" w:space="0" w:color="auto"/>
      </w:divBdr>
      <w:divsChild>
        <w:div w:id="1839152681">
          <w:marLeft w:val="0"/>
          <w:marRight w:val="0"/>
          <w:marTop w:val="0"/>
          <w:marBottom w:val="0"/>
          <w:divBdr>
            <w:top w:val="none" w:sz="0" w:space="0" w:color="auto"/>
            <w:left w:val="none" w:sz="0" w:space="0" w:color="auto"/>
            <w:bottom w:val="none" w:sz="0" w:space="0" w:color="auto"/>
            <w:right w:val="none" w:sz="0" w:space="0" w:color="auto"/>
          </w:divBdr>
        </w:div>
      </w:divsChild>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0288751">
      <w:bodyDiv w:val="1"/>
      <w:marLeft w:val="0"/>
      <w:marRight w:val="0"/>
      <w:marTop w:val="0"/>
      <w:marBottom w:val="0"/>
      <w:divBdr>
        <w:top w:val="none" w:sz="0" w:space="0" w:color="auto"/>
        <w:left w:val="none" w:sz="0" w:space="0" w:color="auto"/>
        <w:bottom w:val="none" w:sz="0" w:space="0" w:color="auto"/>
        <w:right w:val="none" w:sz="0" w:space="0" w:color="auto"/>
      </w:divBdr>
      <w:divsChild>
        <w:div w:id="214587486">
          <w:marLeft w:val="0"/>
          <w:marRight w:val="0"/>
          <w:marTop w:val="0"/>
          <w:marBottom w:val="0"/>
          <w:divBdr>
            <w:top w:val="none" w:sz="0" w:space="0" w:color="auto"/>
            <w:left w:val="none" w:sz="0" w:space="0" w:color="auto"/>
            <w:bottom w:val="none" w:sz="0" w:space="0" w:color="auto"/>
            <w:right w:val="none" w:sz="0" w:space="0" w:color="auto"/>
          </w:divBdr>
        </w:div>
      </w:divsChild>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079630">
      <w:bodyDiv w:val="1"/>
      <w:marLeft w:val="0"/>
      <w:marRight w:val="0"/>
      <w:marTop w:val="0"/>
      <w:marBottom w:val="0"/>
      <w:divBdr>
        <w:top w:val="none" w:sz="0" w:space="0" w:color="auto"/>
        <w:left w:val="none" w:sz="0" w:space="0" w:color="auto"/>
        <w:bottom w:val="none" w:sz="0" w:space="0" w:color="auto"/>
        <w:right w:val="none" w:sz="0" w:space="0" w:color="auto"/>
      </w:divBdr>
      <w:divsChild>
        <w:div w:id="1164663695">
          <w:marLeft w:val="0"/>
          <w:marRight w:val="0"/>
          <w:marTop w:val="0"/>
          <w:marBottom w:val="0"/>
          <w:divBdr>
            <w:top w:val="none" w:sz="0" w:space="0" w:color="auto"/>
            <w:left w:val="none" w:sz="0" w:space="0" w:color="auto"/>
            <w:bottom w:val="none" w:sz="0" w:space="0" w:color="auto"/>
            <w:right w:val="none" w:sz="0" w:space="0" w:color="auto"/>
          </w:divBdr>
        </w:div>
      </w:divsChild>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49837192">
      <w:bodyDiv w:val="1"/>
      <w:marLeft w:val="0"/>
      <w:marRight w:val="0"/>
      <w:marTop w:val="0"/>
      <w:marBottom w:val="0"/>
      <w:divBdr>
        <w:top w:val="none" w:sz="0" w:space="0" w:color="auto"/>
        <w:left w:val="none" w:sz="0" w:space="0" w:color="auto"/>
        <w:bottom w:val="none" w:sz="0" w:space="0" w:color="auto"/>
        <w:right w:val="none" w:sz="0" w:space="0" w:color="auto"/>
      </w:divBdr>
      <w:divsChild>
        <w:div w:id="527135183">
          <w:marLeft w:val="0"/>
          <w:marRight w:val="0"/>
          <w:marTop w:val="0"/>
          <w:marBottom w:val="0"/>
          <w:divBdr>
            <w:top w:val="none" w:sz="0" w:space="0" w:color="auto"/>
            <w:left w:val="none" w:sz="0" w:space="0" w:color="auto"/>
            <w:bottom w:val="none" w:sz="0" w:space="0" w:color="auto"/>
            <w:right w:val="none" w:sz="0" w:space="0" w:color="auto"/>
          </w:divBdr>
        </w:div>
      </w:divsChild>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2290899">
      <w:bodyDiv w:val="1"/>
      <w:marLeft w:val="0"/>
      <w:marRight w:val="0"/>
      <w:marTop w:val="0"/>
      <w:marBottom w:val="0"/>
      <w:divBdr>
        <w:top w:val="none" w:sz="0" w:space="0" w:color="auto"/>
        <w:left w:val="none" w:sz="0" w:space="0" w:color="auto"/>
        <w:bottom w:val="none" w:sz="0" w:space="0" w:color="auto"/>
        <w:right w:val="none" w:sz="0" w:space="0" w:color="auto"/>
      </w:divBdr>
      <w:divsChild>
        <w:div w:id="381641311">
          <w:marLeft w:val="0"/>
          <w:marRight w:val="0"/>
          <w:marTop w:val="0"/>
          <w:marBottom w:val="0"/>
          <w:divBdr>
            <w:top w:val="none" w:sz="0" w:space="0" w:color="auto"/>
            <w:left w:val="none" w:sz="0" w:space="0" w:color="auto"/>
            <w:bottom w:val="none" w:sz="0" w:space="0" w:color="auto"/>
            <w:right w:val="none" w:sz="0" w:space="0" w:color="auto"/>
          </w:divBdr>
        </w:div>
      </w:divsChild>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8.png"/><Relationship Id="rId21" Type="http://schemas.openxmlformats.org/officeDocument/2006/relationships/footer" Target="footer4.xml"/><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header" Target="header6.xml"/><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footer" Target="footer3.xml"/><Relationship Id="rId31" Type="http://schemas.openxmlformats.org/officeDocument/2006/relationships/oleObject" Target="embeddings/oleObject1.bin"/><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eader" Target="header5.xml"/><Relationship Id="rId27" Type="http://schemas.openxmlformats.org/officeDocument/2006/relationships/footer" Target="footer6.xml"/><Relationship Id="rId30" Type="http://schemas.openxmlformats.org/officeDocument/2006/relationships/image" Target="media/image10.wmf"/><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header" Target="header4.xml"/><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8.png"/><Relationship Id="rId36" Type="http://schemas.openxmlformats.org/officeDocument/2006/relationships/image" Target="media/image15.png"/><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48</TotalTime>
  <Pages>74</Pages>
  <Words>9664</Words>
  <Characters>55088</Characters>
  <Application>Microsoft Office Word</Application>
  <DocSecurity>0</DocSecurity>
  <Lines>459</Lines>
  <Paragraphs>129</Paragraphs>
  <ScaleCrop>false</ScaleCrop>
  <Company/>
  <LinksUpToDate>false</LinksUpToDate>
  <CharactersWithSpaces>64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Xu, Jie</cp:lastModifiedBy>
  <cp:revision>1494</cp:revision>
  <cp:lastPrinted>2025-03-27T09:21:00Z</cp:lastPrinted>
  <dcterms:created xsi:type="dcterms:W3CDTF">2023-03-15T01:32:00Z</dcterms:created>
  <dcterms:modified xsi:type="dcterms:W3CDTF">2025-03-27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